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FEAFB94" w14:textId="3A09D248" w:rsidR="00B73FA7" w:rsidRPr="00C9072B" w:rsidRDefault="00B73FA7" w:rsidP="007C71EE">
      <w:pPr>
        <w:pStyle w:val="Heading2"/>
      </w:pPr>
      <w:bookmarkStart w:id="0" w:name="_Toc488047104"/>
      <w:r w:rsidRPr="00C9072B">
        <w:t>Appendix</w:t>
      </w:r>
      <w:bookmarkEnd w:id="0"/>
    </w:p>
    <w:p w14:paraId="726F7651" w14:textId="77777777" w:rsidR="00686B08" w:rsidRPr="00C9072B" w:rsidRDefault="00686B08" w:rsidP="00686B08">
      <w:pPr>
        <w:pStyle w:val="Appendix"/>
        <w:rPr>
          <w:lang w:eastAsia="ko-KR"/>
        </w:rPr>
      </w:pPr>
      <w:r w:rsidRPr="00C9072B">
        <w:rPr>
          <w:lang w:eastAsia="ko-KR"/>
        </w:rPr>
        <w:t xml:space="preserve">Proof of </w:t>
      </w:r>
      <w:r w:rsidRPr="00C9072B">
        <w:t>Proposition</w:t>
      </w:r>
      <w:r w:rsidRPr="00C9072B">
        <w:rPr>
          <w:lang w:eastAsia="ko-KR"/>
        </w:rPr>
        <w:t xml:space="preserve"> 1</w:t>
      </w:r>
    </w:p>
    <w:p w14:paraId="391AE84E" w14:textId="4E3D34D6" w:rsidR="00686B08" w:rsidRPr="00C9072B" w:rsidRDefault="00686B08" w:rsidP="00686B08">
      <w:pPr>
        <w:pStyle w:val="NormLeft"/>
      </w:pPr>
      <w:r w:rsidRPr="00C9072B">
        <w:rPr>
          <w:b/>
          <w:lang w:eastAsia="ko-KR"/>
        </w:rPr>
        <w:t>Case 1:</w:t>
      </w:r>
      <w:r w:rsidRPr="00C9072B">
        <w:rPr>
          <w:lang w:eastAsia="ko-KR"/>
        </w:rPr>
        <w:t xml:space="preserve"> when </w:t>
      </w:r>
      <w:r w:rsidRPr="00C9072B">
        <w:rPr>
          <w:i/>
          <w:lang w:eastAsia="ko-KR"/>
        </w:rPr>
        <w:t>d</w:t>
      </w:r>
      <w:r w:rsidRPr="00C9072B">
        <w:rPr>
          <w:vertAlign w:val="subscript"/>
          <w:lang w:eastAsia="ko-KR"/>
        </w:rPr>
        <w:t>i</w:t>
      </w:r>
      <w:r w:rsidRPr="00C9072B">
        <w:rPr>
          <w:lang w:eastAsia="ko-KR"/>
        </w:rPr>
        <w:t xml:space="preserve"> is smaller than </w:t>
      </w:r>
      <w:r w:rsidRPr="00C9072B">
        <w:rPr>
          <w:i/>
          <w:lang w:eastAsia="ko-KR"/>
        </w:rPr>
        <w:t>t</w:t>
      </w:r>
      <w:r w:rsidRPr="00C9072B">
        <w:rPr>
          <w:vertAlign w:val="subscript"/>
          <w:lang w:eastAsia="ko-KR"/>
        </w:rPr>
        <w:t>i</w:t>
      </w:r>
      <w:r w:rsidRPr="00C9072B">
        <w:rPr>
          <w:lang w:eastAsia="ko-KR"/>
        </w:rPr>
        <w:t xml:space="preserve">, the closest S/R aisle to dock </w:t>
      </w:r>
      <w:r w:rsidR="00AB18E9">
        <w:rPr>
          <w:lang w:eastAsia="ko-KR"/>
        </w:rPr>
        <w:t xml:space="preserve">door </w:t>
      </w:r>
      <w:r w:rsidRPr="00C9072B">
        <w:rPr>
          <w:i/>
          <w:lang w:eastAsia="ko-KR"/>
        </w:rPr>
        <w:t>i</w:t>
      </w:r>
      <w:r w:rsidRPr="00C9072B">
        <w:rPr>
          <w:lang w:eastAsia="ko-KR"/>
        </w:rPr>
        <w:t xml:space="preserve"> is located to the left of dock</w:t>
      </w:r>
      <w:r w:rsidR="00AB18E9">
        <w:rPr>
          <w:lang w:eastAsia="ko-KR"/>
        </w:rPr>
        <w:t xml:space="preserve"> door</w:t>
      </w:r>
      <w:r w:rsidRPr="00C9072B">
        <w:rPr>
          <w:lang w:eastAsia="ko-KR"/>
        </w:rPr>
        <w:t xml:space="preserve"> </w:t>
      </w:r>
      <w:r w:rsidRPr="00C9072B">
        <w:rPr>
          <w:i/>
          <w:lang w:eastAsia="ko-KR"/>
        </w:rPr>
        <w:t>i</w:t>
      </w:r>
      <w:r w:rsidRPr="00C9072B">
        <w:rPr>
          <w:lang w:eastAsia="ko-KR"/>
        </w:rPr>
        <w:t>. Therefore, the distance between dock</w:t>
      </w:r>
      <w:r w:rsidR="00AB18E9">
        <w:rPr>
          <w:lang w:eastAsia="ko-KR"/>
        </w:rPr>
        <w:t xml:space="preserve"> door</w:t>
      </w:r>
      <w:r w:rsidRPr="00C9072B">
        <w:rPr>
          <w:lang w:eastAsia="ko-KR"/>
        </w:rPr>
        <w:t xml:space="preserve"> </w:t>
      </w:r>
      <w:r w:rsidRPr="00C9072B">
        <w:rPr>
          <w:i/>
          <w:lang w:eastAsia="ko-KR"/>
        </w:rPr>
        <w:t>i</w:t>
      </w:r>
      <w:r w:rsidRPr="00C9072B">
        <w:rPr>
          <w:lang w:eastAsia="ko-KR"/>
        </w:rPr>
        <w:t xml:space="preserve"> and the nearest S/R aisle is </w:t>
      </w:r>
      <w:r w:rsidRPr="00C9072B">
        <w:rPr>
          <w:i/>
          <w:lang w:eastAsia="ko-KR"/>
        </w:rPr>
        <w:t>a</w:t>
      </w:r>
      <w:r w:rsidRPr="00C9072B">
        <w:rPr>
          <w:lang w:eastAsia="ko-KR"/>
        </w:rPr>
        <w:t xml:space="preserve"> / 2 – </w:t>
      </w:r>
      <w:r w:rsidRPr="00C9072B">
        <w:rPr>
          <w:i/>
          <w:lang w:eastAsia="ko-KR"/>
        </w:rPr>
        <w:t>t</w:t>
      </w:r>
      <w:r w:rsidRPr="00C9072B">
        <w:rPr>
          <w:vertAlign w:val="subscript"/>
          <w:lang w:eastAsia="ko-KR"/>
        </w:rPr>
        <w:t>i</w:t>
      </w:r>
      <w:r w:rsidRPr="00C9072B">
        <w:rPr>
          <w:lang w:eastAsia="ko-KR"/>
        </w:rPr>
        <w:t xml:space="preserve"> + </w:t>
      </w:r>
      <w:r w:rsidRPr="00C9072B">
        <w:rPr>
          <w:i/>
          <w:lang w:eastAsia="ko-KR"/>
        </w:rPr>
        <w:t>d</w:t>
      </w:r>
      <w:r w:rsidRPr="00C9072B">
        <w:rPr>
          <w:vertAlign w:val="subscript"/>
          <w:lang w:eastAsia="ko-KR"/>
        </w:rPr>
        <w:t>i</w:t>
      </w:r>
      <w:r w:rsidRPr="00C9072B">
        <w:rPr>
          <w:lang w:eastAsia="ko-KR"/>
        </w:rPr>
        <w:t xml:space="preserve">. Because there are </w:t>
      </w:r>
      <w:r w:rsidRPr="00C9072B">
        <w:rPr>
          <w:i/>
          <w:lang w:eastAsia="ko-KR"/>
        </w:rPr>
        <w:t>t</w:t>
      </w:r>
      <w:r w:rsidRPr="00C9072B">
        <w:rPr>
          <w:vertAlign w:val="subscript"/>
          <w:lang w:eastAsia="ko-KR"/>
        </w:rPr>
        <w:t>i</w:t>
      </w:r>
      <w:r w:rsidRPr="00C9072B">
        <w:rPr>
          <w:lang w:eastAsia="ko-KR"/>
        </w:rPr>
        <w:t xml:space="preserve"> / </w:t>
      </w:r>
      <w:r w:rsidRPr="00C9072B">
        <w:rPr>
          <w:i/>
          <w:lang w:eastAsia="ko-KR"/>
        </w:rPr>
        <w:t>a</w:t>
      </w:r>
      <w:r w:rsidRPr="00C9072B">
        <w:rPr>
          <w:lang w:eastAsia="ko-KR"/>
        </w:rPr>
        <w:t xml:space="preserve"> S/R aisles to the left of dock</w:t>
      </w:r>
      <w:r w:rsidR="00AB18E9">
        <w:rPr>
          <w:lang w:eastAsia="ko-KR"/>
        </w:rPr>
        <w:t xml:space="preserve"> door</w:t>
      </w:r>
      <w:r w:rsidRPr="00C9072B">
        <w:rPr>
          <w:lang w:eastAsia="ko-KR"/>
        </w:rPr>
        <w:t xml:space="preserve"> </w:t>
      </w:r>
      <w:r w:rsidRPr="00C9072B">
        <w:rPr>
          <w:i/>
          <w:lang w:eastAsia="ko-KR"/>
        </w:rPr>
        <w:t>i</w:t>
      </w:r>
      <w:r w:rsidRPr="00C9072B">
        <w:rPr>
          <w:lang w:eastAsia="ko-KR"/>
        </w:rPr>
        <w:t>, the d</w:t>
      </w:r>
      <w:bookmarkStart w:id="1" w:name="_GoBack"/>
      <w:bookmarkEnd w:id="1"/>
      <w:r w:rsidRPr="00C9072B">
        <w:rPr>
          <w:lang w:eastAsia="ko-KR"/>
        </w:rPr>
        <w:t>istance between dock</w:t>
      </w:r>
      <w:r w:rsidR="00AB18E9">
        <w:rPr>
          <w:lang w:eastAsia="ko-KR"/>
        </w:rPr>
        <w:t xml:space="preserve"> door</w:t>
      </w:r>
      <w:r w:rsidRPr="00C9072B">
        <w:rPr>
          <w:lang w:eastAsia="ko-KR"/>
        </w:rPr>
        <w:t xml:space="preserve"> </w:t>
      </w:r>
      <w:r w:rsidRPr="00C9072B">
        <w:rPr>
          <w:i/>
          <w:lang w:eastAsia="ko-KR"/>
        </w:rPr>
        <w:t xml:space="preserve">i </w:t>
      </w:r>
      <w:r w:rsidRPr="00C9072B">
        <w:rPr>
          <w:lang w:eastAsia="ko-KR"/>
        </w:rPr>
        <w:t xml:space="preserve">and S/R aisle </w:t>
      </w:r>
      <w:r w:rsidRPr="00C9072B">
        <w:rPr>
          <w:i/>
          <w:lang w:eastAsia="ko-KR"/>
        </w:rPr>
        <w:t>j</w:t>
      </w:r>
      <w:r w:rsidRPr="00C9072B">
        <w:rPr>
          <w:lang w:eastAsia="ko-KR"/>
        </w:rPr>
        <w:t xml:space="preserve"> located to the left of dock</w:t>
      </w:r>
      <w:r w:rsidR="00AB18E9">
        <w:rPr>
          <w:lang w:eastAsia="ko-KR"/>
        </w:rPr>
        <w:t xml:space="preserve"> door</w:t>
      </w:r>
      <w:r w:rsidRPr="00C9072B">
        <w:rPr>
          <w:lang w:eastAsia="ko-KR"/>
        </w:rPr>
        <w:t xml:space="preserve"> </w:t>
      </w:r>
      <w:r w:rsidRPr="00C9072B">
        <w:rPr>
          <w:i/>
          <w:lang w:eastAsia="ko-KR"/>
        </w:rPr>
        <w:t>i</w:t>
      </w:r>
      <w:r w:rsidRPr="00C9072B">
        <w:rPr>
          <w:lang w:eastAsia="ko-KR"/>
        </w:rPr>
        <w:t xml:space="preserve"> equals (</w:t>
      </w:r>
      <w:r w:rsidRPr="00C9072B">
        <w:rPr>
          <w:i/>
          <w:lang w:eastAsia="ko-KR"/>
        </w:rPr>
        <w:t>t</w:t>
      </w:r>
      <w:r w:rsidRPr="00C9072B">
        <w:rPr>
          <w:vertAlign w:val="subscript"/>
          <w:lang w:eastAsia="ko-KR"/>
        </w:rPr>
        <w:t>i</w:t>
      </w:r>
      <w:r w:rsidRPr="00C9072B">
        <w:rPr>
          <w:lang w:eastAsia="ko-KR"/>
        </w:rPr>
        <w:t xml:space="preserve"> / </w:t>
      </w:r>
      <w:r w:rsidRPr="00C9072B">
        <w:rPr>
          <w:i/>
          <w:lang w:eastAsia="ko-KR"/>
        </w:rPr>
        <w:t>a</w:t>
      </w:r>
      <w:r w:rsidRPr="00C9072B">
        <w:rPr>
          <w:lang w:eastAsia="ko-KR"/>
        </w:rPr>
        <w:t xml:space="preserve"> – </w:t>
      </w:r>
      <w:r w:rsidRPr="00C9072B">
        <w:rPr>
          <w:i/>
          <w:lang w:eastAsia="ko-KR"/>
        </w:rPr>
        <w:t>j</w:t>
      </w:r>
      <w:r w:rsidRPr="00C9072B">
        <w:rPr>
          <w:lang w:eastAsia="ko-KR"/>
        </w:rPr>
        <w:t xml:space="preserve">) </w:t>
      </w:r>
      <w:r w:rsidRPr="00C9072B">
        <w:rPr>
          <w:i/>
          <w:lang w:eastAsia="ko-KR"/>
        </w:rPr>
        <w:t>a</w:t>
      </w:r>
      <w:r w:rsidRPr="00C9072B">
        <w:rPr>
          <w:lang w:eastAsia="ko-KR"/>
        </w:rPr>
        <w:t xml:space="preserve"> + </w:t>
      </w:r>
      <w:r w:rsidRPr="00C9072B">
        <w:rPr>
          <w:i/>
          <w:lang w:eastAsia="ko-KR"/>
        </w:rPr>
        <w:t>a</w:t>
      </w:r>
      <w:r w:rsidRPr="00C9072B">
        <w:rPr>
          <w:lang w:eastAsia="ko-KR"/>
        </w:rPr>
        <w:t xml:space="preserve"> / 2 – </w:t>
      </w:r>
      <w:r w:rsidRPr="00C9072B">
        <w:rPr>
          <w:i/>
          <w:lang w:eastAsia="ko-KR"/>
        </w:rPr>
        <w:t>t</w:t>
      </w:r>
      <w:r w:rsidRPr="00C9072B">
        <w:rPr>
          <w:vertAlign w:val="subscript"/>
          <w:lang w:eastAsia="ko-KR"/>
        </w:rPr>
        <w:t>i</w:t>
      </w:r>
      <w:r w:rsidRPr="00C9072B">
        <w:rPr>
          <w:lang w:eastAsia="ko-KR"/>
        </w:rPr>
        <w:t xml:space="preserve"> + </w:t>
      </w:r>
      <w:r w:rsidRPr="00C9072B">
        <w:rPr>
          <w:i/>
          <w:lang w:eastAsia="ko-KR"/>
        </w:rPr>
        <w:t>d</w:t>
      </w:r>
      <w:r w:rsidRPr="00C9072B">
        <w:rPr>
          <w:vertAlign w:val="subscript"/>
          <w:lang w:eastAsia="ko-KR"/>
        </w:rPr>
        <w:t>i</w:t>
      </w:r>
      <w:r w:rsidRPr="00C9072B">
        <w:rPr>
          <w:lang w:eastAsia="ko-KR"/>
        </w:rPr>
        <w:t xml:space="preserve"> = </w:t>
      </w:r>
      <w:r w:rsidRPr="00C9072B">
        <w:rPr>
          <w:i/>
          <w:lang w:eastAsia="ko-KR"/>
        </w:rPr>
        <w:t>d</w:t>
      </w:r>
      <w:r w:rsidRPr="00C9072B">
        <w:rPr>
          <w:vertAlign w:val="subscript"/>
          <w:lang w:eastAsia="ko-KR"/>
        </w:rPr>
        <w:t>i</w:t>
      </w:r>
      <w:r w:rsidRPr="00C9072B">
        <w:rPr>
          <w:lang w:eastAsia="ko-KR"/>
        </w:rPr>
        <w:t xml:space="preserve"> – (</w:t>
      </w:r>
      <w:r w:rsidRPr="00C9072B">
        <w:rPr>
          <w:i/>
          <w:lang w:eastAsia="ko-KR"/>
        </w:rPr>
        <w:t>j</w:t>
      </w:r>
      <w:r w:rsidRPr="00C9072B">
        <w:rPr>
          <w:lang w:eastAsia="ko-KR"/>
        </w:rPr>
        <w:t xml:space="preserve"> – 1 / 2) </w:t>
      </w:r>
      <w:r w:rsidRPr="00C9072B">
        <w:rPr>
          <w:i/>
          <w:lang w:eastAsia="ko-KR"/>
        </w:rPr>
        <w:t>a</w:t>
      </w:r>
      <w:r w:rsidRPr="00C9072B">
        <w:rPr>
          <w:lang w:eastAsia="ko-KR"/>
        </w:rPr>
        <w:t xml:space="preserve"> for </w:t>
      </w:r>
      <w:r w:rsidRPr="00C9072B">
        <w:rPr>
          <w:i/>
          <w:lang w:eastAsia="ko-KR"/>
        </w:rPr>
        <w:t>j</w:t>
      </w:r>
      <w:r w:rsidRPr="00C9072B">
        <w:rPr>
          <w:lang w:eastAsia="ko-KR"/>
        </w:rPr>
        <w:t xml:space="preserve"> = 1, 2, …, </w:t>
      </w:r>
      <w:r w:rsidRPr="00C9072B">
        <w:rPr>
          <w:i/>
          <w:lang w:eastAsia="ko-KR"/>
        </w:rPr>
        <w:t>t</w:t>
      </w:r>
      <w:r w:rsidRPr="00C9072B">
        <w:rPr>
          <w:vertAlign w:val="subscript"/>
          <w:lang w:eastAsia="ko-KR"/>
        </w:rPr>
        <w:t>i</w:t>
      </w:r>
      <w:r w:rsidRPr="00C9072B">
        <w:rPr>
          <w:lang w:eastAsia="ko-KR"/>
        </w:rPr>
        <w:t xml:space="preserve"> / </w:t>
      </w:r>
      <w:r w:rsidRPr="00C9072B">
        <w:rPr>
          <w:i/>
          <w:lang w:eastAsia="ko-KR"/>
        </w:rPr>
        <w:t>a</w:t>
      </w:r>
      <w:r w:rsidRPr="00C9072B">
        <w:rPr>
          <w:lang w:eastAsia="ko-KR"/>
        </w:rPr>
        <w:t>. Similarly, the distance between dock</w:t>
      </w:r>
      <w:r w:rsidR="00AB18E9">
        <w:rPr>
          <w:lang w:eastAsia="ko-KR"/>
        </w:rPr>
        <w:t xml:space="preserve"> door</w:t>
      </w:r>
      <w:r w:rsidRPr="00C9072B">
        <w:rPr>
          <w:lang w:eastAsia="ko-KR"/>
        </w:rPr>
        <w:t xml:space="preserve"> </w:t>
      </w:r>
      <w:r w:rsidRPr="00C9072B">
        <w:rPr>
          <w:i/>
          <w:lang w:eastAsia="ko-KR"/>
        </w:rPr>
        <w:t>i</w:t>
      </w:r>
      <w:r w:rsidRPr="00C9072B">
        <w:rPr>
          <w:lang w:eastAsia="ko-KR"/>
        </w:rPr>
        <w:t xml:space="preserve"> and the nearest S/R aisle located to the right of dock</w:t>
      </w:r>
      <w:r w:rsidR="00AB18E9">
        <w:rPr>
          <w:lang w:eastAsia="ko-KR"/>
        </w:rPr>
        <w:t xml:space="preserve"> door</w:t>
      </w:r>
      <w:r w:rsidRPr="00C9072B">
        <w:rPr>
          <w:lang w:eastAsia="ko-KR"/>
        </w:rPr>
        <w:t xml:space="preserve"> </w:t>
      </w:r>
      <w:r w:rsidRPr="00C9072B">
        <w:rPr>
          <w:i/>
          <w:lang w:eastAsia="ko-KR"/>
        </w:rPr>
        <w:t>i</w:t>
      </w:r>
      <w:r w:rsidRPr="00C9072B">
        <w:rPr>
          <w:lang w:eastAsia="ko-KR"/>
        </w:rPr>
        <w:t xml:space="preserve"> equals </w:t>
      </w:r>
      <w:r w:rsidR="00AB18E9">
        <w:rPr>
          <w:lang w:eastAsia="ko-KR"/>
        </w:rPr>
        <w:br/>
      </w:r>
      <w:r w:rsidRPr="00C9072B">
        <w:rPr>
          <w:i/>
          <w:lang w:eastAsia="ko-KR"/>
        </w:rPr>
        <w:t>a</w:t>
      </w:r>
      <w:r w:rsidRPr="00C9072B">
        <w:rPr>
          <w:lang w:eastAsia="ko-KR"/>
        </w:rPr>
        <w:t xml:space="preserve"> / 2 + </w:t>
      </w:r>
      <w:r w:rsidRPr="00C9072B">
        <w:rPr>
          <w:i/>
          <w:lang w:eastAsia="ko-KR"/>
        </w:rPr>
        <w:t>t</w:t>
      </w:r>
      <w:r w:rsidRPr="00C9072B">
        <w:rPr>
          <w:vertAlign w:val="subscript"/>
          <w:lang w:eastAsia="ko-KR"/>
        </w:rPr>
        <w:t>i</w:t>
      </w:r>
      <w:r w:rsidRPr="00C9072B">
        <w:rPr>
          <w:lang w:eastAsia="ko-KR"/>
        </w:rPr>
        <w:t xml:space="preserve"> – </w:t>
      </w:r>
      <w:r w:rsidRPr="00C9072B">
        <w:rPr>
          <w:i/>
          <w:lang w:eastAsia="ko-KR"/>
        </w:rPr>
        <w:t>d</w:t>
      </w:r>
      <w:r w:rsidRPr="00C9072B">
        <w:rPr>
          <w:vertAlign w:val="subscript"/>
          <w:lang w:eastAsia="ko-KR"/>
        </w:rPr>
        <w:t>i</w:t>
      </w:r>
      <w:r w:rsidRPr="00C9072B">
        <w:rPr>
          <w:lang w:eastAsia="ko-KR"/>
        </w:rPr>
        <w:t xml:space="preserve">. Because there are </w:t>
      </w:r>
      <w:r w:rsidRPr="00C9072B">
        <w:rPr>
          <w:i/>
          <w:lang w:eastAsia="ko-KR"/>
        </w:rPr>
        <w:t>n</w:t>
      </w:r>
      <w:r w:rsidRPr="00C9072B">
        <w:rPr>
          <w:lang w:eastAsia="ko-KR"/>
        </w:rPr>
        <w:t xml:space="preserve"> – </w:t>
      </w:r>
      <w:r w:rsidRPr="00C9072B">
        <w:rPr>
          <w:i/>
          <w:lang w:eastAsia="ko-KR"/>
        </w:rPr>
        <w:t>t</w:t>
      </w:r>
      <w:r w:rsidRPr="00C9072B">
        <w:rPr>
          <w:vertAlign w:val="subscript"/>
          <w:lang w:eastAsia="ko-KR"/>
        </w:rPr>
        <w:t>i</w:t>
      </w:r>
      <w:r w:rsidRPr="00C9072B">
        <w:rPr>
          <w:lang w:eastAsia="ko-KR"/>
        </w:rPr>
        <w:t xml:space="preserve"> / </w:t>
      </w:r>
      <w:r w:rsidRPr="00C9072B">
        <w:rPr>
          <w:i/>
          <w:lang w:eastAsia="ko-KR"/>
        </w:rPr>
        <w:t>a</w:t>
      </w:r>
      <w:r w:rsidRPr="00C9072B">
        <w:rPr>
          <w:lang w:eastAsia="ko-KR"/>
        </w:rPr>
        <w:t xml:space="preserve"> S/R aisles to the right of dock</w:t>
      </w:r>
      <w:r w:rsidR="00AB18E9">
        <w:rPr>
          <w:lang w:eastAsia="ko-KR"/>
        </w:rPr>
        <w:t xml:space="preserve"> door</w:t>
      </w:r>
      <w:r w:rsidRPr="00C9072B">
        <w:rPr>
          <w:lang w:eastAsia="ko-KR"/>
        </w:rPr>
        <w:t xml:space="preserve"> </w:t>
      </w:r>
      <w:r w:rsidRPr="00C9072B">
        <w:rPr>
          <w:i/>
          <w:lang w:eastAsia="ko-KR"/>
        </w:rPr>
        <w:t>i</w:t>
      </w:r>
      <w:r w:rsidRPr="00C9072B">
        <w:rPr>
          <w:lang w:eastAsia="ko-KR"/>
        </w:rPr>
        <w:t>, the distance between dock</w:t>
      </w:r>
      <w:r w:rsidR="00AB18E9">
        <w:rPr>
          <w:lang w:eastAsia="ko-KR"/>
        </w:rPr>
        <w:t xml:space="preserve"> door</w:t>
      </w:r>
      <w:r w:rsidRPr="00C9072B">
        <w:rPr>
          <w:lang w:eastAsia="ko-KR"/>
        </w:rPr>
        <w:t xml:space="preserve"> </w:t>
      </w:r>
      <w:r w:rsidRPr="00C9072B">
        <w:rPr>
          <w:i/>
          <w:lang w:eastAsia="ko-KR"/>
        </w:rPr>
        <w:t xml:space="preserve">i </w:t>
      </w:r>
      <w:r w:rsidRPr="00C9072B">
        <w:rPr>
          <w:lang w:eastAsia="ko-KR"/>
        </w:rPr>
        <w:t xml:space="preserve">and S/R aisle </w:t>
      </w:r>
      <w:r w:rsidRPr="00C9072B">
        <w:rPr>
          <w:i/>
          <w:lang w:eastAsia="ko-KR"/>
        </w:rPr>
        <w:t>j</w:t>
      </w:r>
      <w:r w:rsidRPr="00C9072B">
        <w:rPr>
          <w:lang w:eastAsia="ko-KR"/>
        </w:rPr>
        <w:t xml:space="preserve"> located to the right of dock</w:t>
      </w:r>
      <w:r w:rsidR="00AB18E9">
        <w:rPr>
          <w:lang w:eastAsia="ko-KR"/>
        </w:rPr>
        <w:t xml:space="preserve"> door</w:t>
      </w:r>
      <w:r w:rsidRPr="00C9072B">
        <w:rPr>
          <w:lang w:eastAsia="ko-KR"/>
        </w:rPr>
        <w:t xml:space="preserve"> </w:t>
      </w:r>
      <w:r w:rsidRPr="00C9072B">
        <w:rPr>
          <w:i/>
          <w:lang w:eastAsia="ko-KR"/>
        </w:rPr>
        <w:t>i</w:t>
      </w:r>
      <w:r w:rsidRPr="00C9072B">
        <w:rPr>
          <w:lang w:eastAsia="ko-KR"/>
        </w:rPr>
        <w:t xml:space="preserve"> equals (</w:t>
      </w:r>
      <w:r w:rsidRPr="00C9072B">
        <w:rPr>
          <w:i/>
          <w:lang w:eastAsia="ko-KR"/>
        </w:rPr>
        <w:t>j</w:t>
      </w:r>
      <w:r w:rsidRPr="00C9072B">
        <w:rPr>
          <w:lang w:eastAsia="ko-KR"/>
        </w:rPr>
        <w:t xml:space="preserve"> – </w:t>
      </w:r>
      <w:r w:rsidRPr="00C9072B">
        <w:rPr>
          <w:i/>
          <w:lang w:eastAsia="ko-KR"/>
        </w:rPr>
        <w:t>t</w:t>
      </w:r>
      <w:r w:rsidRPr="00C9072B">
        <w:rPr>
          <w:vertAlign w:val="subscript"/>
          <w:lang w:eastAsia="ko-KR"/>
        </w:rPr>
        <w:t>i</w:t>
      </w:r>
      <w:r w:rsidRPr="00C9072B">
        <w:rPr>
          <w:lang w:eastAsia="ko-KR"/>
        </w:rPr>
        <w:t xml:space="preserve"> / </w:t>
      </w:r>
      <w:r w:rsidRPr="00C9072B">
        <w:rPr>
          <w:i/>
          <w:lang w:eastAsia="ko-KR"/>
        </w:rPr>
        <w:t>a</w:t>
      </w:r>
      <w:r w:rsidRPr="00C9072B">
        <w:rPr>
          <w:lang w:eastAsia="ko-KR"/>
        </w:rPr>
        <w:t xml:space="preserve"> – 1) </w:t>
      </w:r>
      <w:r w:rsidRPr="00C9072B">
        <w:rPr>
          <w:i/>
          <w:lang w:eastAsia="ko-KR"/>
        </w:rPr>
        <w:t>a</w:t>
      </w:r>
      <w:r w:rsidRPr="00C9072B">
        <w:rPr>
          <w:lang w:eastAsia="ko-KR"/>
        </w:rPr>
        <w:t xml:space="preserve"> + </w:t>
      </w:r>
      <w:r w:rsidRPr="00C9072B">
        <w:rPr>
          <w:i/>
          <w:lang w:eastAsia="ko-KR"/>
        </w:rPr>
        <w:t>a</w:t>
      </w:r>
      <w:r w:rsidRPr="00C9072B">
        <w:rPr>
          <w:lang w:eastAsia="ko-KR"/>
        </w:rPr>
        <w:t xml:space="preserve"> / 2 + </w:t>
      </w:r>
      <w:r w:rsidRPr="00C9072B">
        <w:rPr>
          <w:i/>
          <w:lang w:eastAsia="ko-KR"/>
        </w:rPr>
        <w:t>t</w:t>
      </w:r>
      <w:r w:rsidRPr="00C9072B">
        <w:rPr>
          <w:vertAlign w:val="subscript"/>
          <w:lang w:eastAsia="ko-KR"/>
        </w:rPr>
        <w:t>i</w:t>
      </w:r>
      <w:r w:rsidRPr="00C9072B">
        <w:rPr>
          <w:lang w:eastAsia="ko-KR"/>
        </w:rPr>
        <w:t xml:space="preserve"> – </w:t>
      </w:r>
      <w:r w:rsidRPr="00C9072B">
        <w:rPr>
          <w:i/>
          <w:lang w:eastAsia="ko-KR"/>
        </w:rPr>
        <w:t>d</w:t>
      </w:r>
      <w:r w:rsidRPr="00C9072B">
        <w:rPr>
          <w:vertAlign w:val="subscript"/>
          <w:lang w:eastAsia="ko-KR"/>
        </w:rPr>
        <w:t>i</w:t>
      </w:r>
      <w:r w:rsidRPr="00C9072B">
        <w:rPr>
          <w:lang w:eastAsia="ko-KR"/>
        </w:rPr>
        <w:t xml:space="preserve"> </w:t>
      </w:r>
      <w:r w:rsidR="00AB18E9">
        <w:rPr>
          <w:lang w:eastAsia="ko-KR"/>
        </w:rPr>
        <w:br/>
      </w:r>
      <w:r w:rsidRPr="00C9072B">
        <w:rPr>
          <w:lang w:eastAsia="ko-KR"/>
        </w:rPr>
        <w:t>= (</w:t>
      </w:r>
      <w:r w:rsidRPr="00C9072B">
        <w:rPr>
          <w:i/>
          <w:lang w:eastAsia="ko-KR"/>
        </w:rPr>
        <w:t>j</w:t>
      </w:r>
      <w:r w:rsidRPr="00C9072B">
        <w:rPr>
          <w:lang w:eastAsia="ko-KR"/>
        </w:rPr>
        <w:t xml:space="preserve"> – 1 / 2) </w:t>
      </w:r>
      <w:r w:rsidRPr="00C9072B">
        <w:rPr>
          <w:i/>
          <w:lang w:eastAsia="ko-KR"/>
        </w:rPr>
        <w:t>a</w:t>
      </w:r>
      <w:r w:rsidRPr="00C9072B">
        <w:rPr>
          <w:lang w:eastAsia="ko-KR"/>
        </w:rPr>
        <w:t xml:space="preserve"> – </w:t>
      </w:r>
      <w:r w:rsidRPr="00C9072B">
        <w:rPr>
          <w:i/>
          <w:lang w:eastAsia="ko-KR"/>
        </w:rPr>
        <w:t>d</w:t>
      </w:r>
      <w:r w:rsidRPr="00C9072B">
        <w:rPr>
          <w:vertAlign w:val="subscript"/>
          <w:lang w:eastAsia="ko-KR"/>
        </w:rPr>
        <w:t>i</w:t>
      </w:r>
      <w:r w:rsidRPr="00C9072B">
        <w:rPr>
          <w:lang w:eastAsia="ko-KR"/>
        </w:rPr>
        <w:t xml:space="preserve"> for </w:t>
      </w:r>
      <w:r w:rsidRPr="00C9072B">
        <w:rPr>
          <w:i/>
          <w:lang w:eastAsia="ko-KR"/>
        </w:rPr>
        <w:t>j</w:t>
      </w:r>
      <w:r w:rsidRPr="00C9072B">
        <w:rPr>
          <w:lang w:eastAsia="ko-KR"/>
        </w:rPr>
        <w:t xml:space="preserve"> = </w:t>
      </w:r>
      <w:r w:rsidRPr="00C9072B">
        <w:rPr>
          <w:i/>
          <w:lang w:eastAsia="ko-KR"/>
        </w:rPr>
        <w:t>t</w:t>
      </w:r>
      <w:r w:rsidRPr="00C9072B">
        <w:rPr>
          <w:vertAlign w:val="subscript"/>
          <w:lang w:eastAsia="ko-KR"/>
        </w:rPr>
        <w:t>i</w:t>
      </w:r>
      <w:r w:rsidRPr="00C9072B">
        <w:rPr>
          <w:lang w:eastAsia="ko-KR"/>
        </w:rPr>
        <w:t xml:space="preserve"> / </w:t>
      </w:r>
      <w:r w:rsidRPr="00C9072B">
        <w:rPr>
          <w:i/>
          <w:lang w:eastAsia="ko-KR"/>
        </w:rPr>
        <w:t>a</w:t>
      </w:r>
      <w:r w:rsidRPr="00C9072B">
        <w:rPr>
          <w:lang w:eastAsia="ko-KR"/>
        </w:rPr>
        <w:t xml:space="preserve"> + 1, </w:t>
      </w:r>
      <w:r w:rsidRPr="00C9072B">
        <w:rPr>
          <w:i/>
          <w:lang w:eastAsia="ko-KR"/>
        </w:rPr>
        <w:t>t</w:t>
      </w:r>
      <w:r w:rsidRPr="00C9072B">
        <w:rPr>
          <w:vertAlign w:val="subscript"/>
          <w:lang w:eastAsia="ko-KR"/>
        </w:rPr>
        <w:t>i</w:t>
      </w:r>
      <w:r w:rsidRPr="00C9072B">
        <w:rPr>
          <w:lang w:eastAsia="ko-KR"/>
        </w:rPr>
        <w:t xml:space="preserve"> / </w:t>
      </w:r>
      <w:r w:rsidRPr="00C9072B">
        <w:rPr>
          <w:i/>
          <w:lang w:eastAsia="ko-KR"/>
        </w:rPr>
        <w:t>a</w:t>
      </w:r>
      <w:r w:rsidRPr="00C9072B">
        <w:rPr>
          <w:lang w:eastAsia="ko-KR"/>
        </w:rPr>
        <w:t xml:space="preserve"> +2, …, </w:t>
      </w:r>
      <w:r w:rsidRPr="00C9072B">
        <w:rPr>
          <w:i/>
          <w:lang w:eastAsia="ko-KR"/>
        </w:rPr>
        <w:t>n</w:t>
      </w:r>
      <w:r w:rsidRPr="00C9072B">
        <w:rPr>
          <w:lang w:eastAsia="ko-KR"/>
        </w:rPr>
        <w:t xml:space="preserve">.  Therefore, </w:t>
      </w:r>
      <w:r w:rsidRPr="00C9072B">
        <w:t>the distance between dock</w:t>
      </w:r>
      <w:r w:rsidR="00AB18E9">
        <w:t xml:space="preserve"> door</w:t>
      </w:r>
      <w:r w:rsidRPr="00C9072B">
        <w:t xml:space="preserve"> </w:t>
      </w:r>
      <w:r w:rsidRPr="00C9072B">
        <w:rPr>
          <w:i/>
        </w:rPr>
        <w:t xml:space="preserve">i </w:t>
      </w:r>
      <w:r w:rsidRPr="00C9072B">
        <w:t xml:space="preserve">and the S/R aisle </w:t>
      </w:r>
      <w:r w:rsidRPr="00C9072B">
        <w:rPr>
          <w:i/>
        </w:rPr>
        <w:t>j</w:t>
      </w:r>
      <w:r w:rsidRPr="00C9072B">
        <w:t xml:space="preserve"> equals |</w:t>
      </w:r>
      <w:r w:rsidRPr="00C9072B">
        <w:rPr>
          <w:i/>
          <w:lang w:eastAsia="ko-KR"/>
        </w:rPr>
        <w:t>d</w:t>
      </w:r>
      <w:r w:rsidRPr="00C9072B">
        <w:rPr>
          <w:vertAlign w:val="subscript"/>
          <w:lang w:eastAsia="ko-KR"/>
        </w:rPr>
        <w:t>i</w:t>
      </w:r>
      <w:r w:rsidRPr="00C9072B">
        <w:rPr>
          <w:lang w:eastAsia="ko-KR"/>
        </w:rPr>
        <w:t xml:space="preserve"> – (</w:t>
      </w:r>
      <w:r w:rsidRPr="00C9072B">
        <w:rPr>
          <w:i/>
          <w:lang w:eastAsia="ko-KR"/>
        </w:rPr>
        <w:t>j</w:t>
      </w:r>
      <w:r w:rsidRPr="00C9072B">
        <w:rPr>
          <w:lang w:eastAsia="ko-KR"/>
        </w:rPr>
        <w:t xml:space="preserve"> – 1 / 2) </w:t>
      </w:r>
      <w:r w:rsidRPr="00C9072B">
        <w:rPr>
          <w:i/>
          <w:lang w:eastAsia="ko-KR"/>
        </w:rPr>
        <w:t>a</w:t>
      </w:r>
      <w:r w:rsidRPr="00C9072B">
        <w:t xml:space="preserve">| for </w:t>
      </w:r>
      <w:r w:rsidRPr="00C9072B">
        <w:rPr>
          <w:i/>
        </w:rPr>
        <w:t>j</w:t>
      </w:r>
      <w:r w:rsidRPr="00C9072B">
        <w:t xml:space="preserve"> = 1, 2, …, </w:t>
      </w:r>
      <w:r w:rsidRPr="00C9072B">
        <w:rPr>
          <w:i/>
        </w:rPr>
        <w:t>n</w:t>
      </w:r>
      <w:r w:rsidRPr="00C9072B">
        <w:t xml:space="preserve">. </w:t>
      </w:r>
    </w:p>
    <w:p w14:paraId="584EBAF2" w14:textId="16A81303" w:rsidR="00686B08" w:rsidRPr="00C9072B" w:rsidRDefault="00686B08" w:rsidP="00686B08">
      <w:pPr>
        <w:pStyle w:val="NormLeft"/>
        <w:rPr>
          <w:lang w:eastAsia="ko-KR"/>
        </w:rPr>
      </w:pPr>
      <w:r w:rsidRPr="00C9072B">
        <w:rPr>
          <w:b/>
          <w:lang w:eastAsia="ko-KR"/>
        </w:rPr>
        <w:t>Case 2:</w:t>
      </w:r>
      <w:r w:rsidRPr="00C9072B">
        <w:rPr>
          <w:lang w:eastAsia="ko-KR"/>
        </w:rPr>
        <w:t xml:space="preserve"> dock</w:t>
      </w:r>
      <w:r w:rsidR="00D541AE">
        <w:rPr>
          <w:lang w:eastAsia="ko-KR"/>
        </w:rPr>
        <w:t xml:space="preserve"> door</w:t>
      </w:r>
      <w:r w:rsidRPr="00C9072B">
        <w:rPr>
          <w:lang w:eastAsia="ko-KR"/>
        </w:rPr>
        <w:t xml:space="preserve"> </w:t>
      </w:r>
      <w:r w:rsidRPr="00C9072B">
        <w:rPr>
          <w:i/>
          <w:lang w:eastAsia="ko-KR"/>
        </w:rPr>
        <w:t>i</w:t>
      </w:r>
      <w:r w:rsidRPr="00C9072B">
        <w:rPr>
          <w:lang w:eastAsia="ko-KR"/>
        </w:rPr>
        <w:t xml:space="preserve"> coincides with a back-to-back rack location. Therefore, in traveling to the S/R aisle nearest dock </w:t>
      </w:r>
      <w:r w:rsidR="00D541AE">
        <w:rPr>
          <w:lang w:eastAsia="ko-KR"/>
        </w:rPr>
        <w:t xml:space="preserve">door </w:t>
      </w:r>
      <w:r w:rsidRPr="00C9072B">
        <w:rPr>
          <w:i/>
          <w:lang w:eastAsia="ko-KR"/>
        </w:rPr>
        <w:t>i</w:t>
      </w:r>
      <w:r w:rsidRPr="00C9072B">
        <w:rPr>
          <w:lang w:eastAsia="ko-KR"/>
        </w:rPr>
        <w:t xml:space="preserve">, the distances to the right and to the left of dock </w:t>
      </w:r>
      <w:r w:rsidR="00D541AE">
        <w:rPr>
          <w:lang w:eastAsia="ko-KR"/>
        </w:rPr>
        <w:t xml:space="preserve">door </w:t>
      </w:r>
      <w:r w:rsidRPr="00C9072B">
        <w:rPr>
          <w:i/>
          <w:lang w:eastAsia="ko-KR"/>
        </w:rPr>
        <w:t>i</w:t>
      </w:r>
      <w:r w:rsidRPr="00C9072B">
        <w:rPr>
          <w:lang w:eastAsia="ko-KR"/>
        </w:rPr>
        <w:t xml:space="preserve"> are identical and equal one half of the distance between two adjacent S/R aisles (</w:t>
      </w:r>
      <w:r w:rsidRPr="00C9072B">
        <w:rPr>
          <w:i/>
          <w:lang w:eastAsia="ko-KR"/>
        </w:rPr>
        <w:t xml:space="preserve">a </w:t>
      </w:r>
      <w:r w:rsidRPr="00C9072B">
        <w:rPr>
          <w:lang w:eastAsia="ko-KR"/>
        </w:rPr>
        <w:t xml:space="preserve">/ 2). As before, there are </w:t>
      </w:r>
      <w:r w:rsidRPr="00C9072B">
        <w:rPr>
          <w:i/>
          <w:lang w:eastAsia="ko-KR"/>
        </w:rPr>
        <w:t>n</w:t>
      </w:r>
      <w:r w:rsidRPr="00C9072B">
        <w:rPr>
          <w:lang w:eastAsia="ko-KR"/>
        </w:rPr>
        <w:t xml:space="preserve"> – </w:t>
      </w:r>
      <w:r w:rsidRPr="00C9072B">
        <w:rPr>
          <w:i/>
          <w:lang w:eastAsia="ko-KR"/>
        </w:rPr>
        <w:t>t</w:t>
      </w:r>
      <w:r w:rsidRPr="00C9072B">
        <w:rPr>
          <w:vertAlign w:val="subscript"/>
          <w:lang w:eastAsia="ko-KR"/>
        </w:rPr>
        <w:t>i</w:t>
      </w:r>
      <w:r w:rsidRPr="00C9072B">
        <w:rPr>
          <w:lang w:eastAsia="ko-KR"/>
        </w:rPr>
        <w:t xml:space="preserve"> / </w:t>
      </w:r>
      <w:r w:rsidRPr="00C9072B">
        <w:rPr>
          <w:i/>
          <w:lang w:eastAsia="ko-KR"/>
        </w:rPr>
        <w:t>a</w:t>
      </w:r>
      <w:r w:rsidRPr="00C9072B">
        <w:rPr>
          <w:lang w:eastAsia="ko-KR"/>
        </w:rPr>
        <w:t xml:space="preserve"> and </w:t>
      </w:r>
      <w:r w:rsidRPr="00C9072B">
        <w:rPr>
          <w:i/>
          <w:lang w:eastAsia="ko-KR"/>
        </w:rPr>
        <w:t>t</w:t>
      </w:r>
      <w:r w:rsidRPr="00C9072B">
        <w:rPr>
          <w:vertAlign w:val="subscript"/>
          <w:lang w:eastAsia="ko-KR"/>
        </w:rPr>
        <w:t>i</w:t>
      </w:r>
      <w:r w:rsidRPr="00C9072B">
        <w:rPr>
          <w:lang w:eastAsia="ko-KR"/>
        </w:rPr>
        <w:t xml:space="preserve"> / </w:t>
      </w:r>
      <w:r w:rsidRPr="00C9072B">
        <w:rPr>
          <w:i/>
          <w:lang w:eastAsia="ko-KR"/>
        </w:rPr>
        <w:t>a</w:t>
      </w:r>
      <w:r w:rsidRPr="00C9072B">
        <w:rPr>
          <w:lang w:eastAsia="ko-KR"/>
        </w:rPr>
        <w:t xml:space="preserve"> S/R aisles to the right and to the left of dock </w:t>
      </w:r>
      <w:r w:rsidR="00D541AE">
        <w:rPr>
          <w:lang w:eastAsia="ko-KR"/>
        </w:rPr>
        <w:t xml:space="preserve">door </w:t>
      </w:r>
      <w:r w:rsidRPr="00C9072B">
        <w:rPr>
          <w:i/>
          <w:lang w:eastAsia="ko-KR"/>
        </w:rPr>
        <w:t>i</w:t>
      </w:r>
      <w:r w:rsidRPr="00C9072B">
        <w:rPr>
          <w:lang w:eastAsia="ko-KR"/>
        </w:rPr>
        <w:t xml:space="preserve">, respectively. Therefore, the equations given for Case 1 are valid, because </w:t>
      </w:r>
      <w:r w:rsidRPr="00C9072B">
        <w:rPr>
          <w:i/>
          <w:lang w:eastAsia="ko-KR"/>
        </w:rPr>
        <w:t>t</w:t>
      </w:r>
      <w:r w:rsidRPr="00C9072B">
        <w:rPr>
          <w:vertAlign w:val="subscript"/>
          <w:lang w:eastAsia="ko-KR"/>
        </w:rPr>
        <w:t>i</w:t>
      </w:r>
      <w:r w:rsidRPr="00C9072B">
        <w:rPr>
          <w:lang w:eastAsia="ko-KR"/>
        </w:rPr>
        <w:t xml:space="preserve"> – </w:t>
      </w:r>
      <w:r w:rsidRPr="00C9072B">
        <w:rPr>
          <w:i/>
          <w:lang w:eastAsia="ko-KR"/>
        </w:rPr>
        <w:t>d</w:t>
      </w:r>
      <w:r w:rsidRPr="00C9072B">
        <w:rPr>
          <w:vertAlign w:val="subscript"/>
          <w:lang w:eastAsia="ko-KR"/>
        </w:rPr>
        <w:t>i</w:t>
      </w:r>
      <w:r w:rsidRPr="00C9072B">
        <w:rPr>
          <w:lang w:eastAsia="ko-KR"/>
        </w:rPr>
        <w:t xml:space="preserve"> equals zero.</w:t>
      </w:r>
    </w:p>
    <w:p w14:paraId="5F66C21C" w14:textId="03AAA3C4" w:rsidR="00686B08" w:rsidRPr="00C9072B" w:rsidRDefault="00686B08" w:rsidP="00686B08">
      <w:pPr>
        <w:pStyle w:val="NormLeft"/>
        <w:rPr>
          <w:lang w:eastAsia="ko-KR"/>
        </w:rPr>
      </w:pPr>
      <w:r w:rsidRPr="00C9072B">
        <w:rPr>
          <w:b/>
          <w:lang w:eastAsia="ko-KR"/>
        </w:rPr>
        <w:t>Case 3:</w:t>
      </w:r>
      <w:r w:rsidRPr="00C9072B">
        <w:rPr>
          <w:lang w:eastAsia="ko-KR"/>
        </w:rPr>
        <w:t xml:space="preserve"> when </w:t>
      </w:r>
      <w:r w:rsidRPr="00C9072B">
        <w:rPr>
          <w:i/>
          <w:lang w:eastAsia="ko-KR"/>
        </w:rPr>
        <w:t>d</w:t>
      </w:r>
      <w:r w:rsidRPr="00C9072B">
        <w:rPr>
          <w:vertAlign w:val="subscript"/>
          <w:lang w:eastAsia="ko-KR"/>
        </w:rPr>
        <w:t>i</w:t>
      </w:r>
      <w:r w:rsidRPr="00C9072B">
        <w:rPr>
          <w:lang w:eastAsia="ko-KR"/>
        </w:rPr>
        <w:t xml:space="preserve"> is greater than </w:t>
      </w:r>
      <w:r w:rsidRPr="00C9072B">
        <w:rPr>
          <w:i/>
          <w:lang w:eastAsia="ko-KR"/>
        </w:rPr>
        <w:t>t</w:t>
      </w:r>
      <w:r w:rsidRPr="00C9072B">
        <w:rPr>
          <w:vertAlign w:val="subscript"/>
          <w:lang w:eastAsia="ko-KR"/>
        </w:rPr>
        <w:t>i</w:t>
      </w:r>
      <w:r w:rsidRPr="00C9072B">
        <w:rPr>
          <w:lang w:eastAsia="ko-KR"/>
        </w:rPr>
        <w:t xml:space="preserve">, the closest S/R aisle to dock </w:t>
      </w:r>
      <w:r w:rsidR="00D541AE">
        <w:rPr>
          <w:lang w:eastAsia="ko-KR"/>
        </w:rPr>
        <w:t xml:space="preserve">door </w:t>
      </w:r>
      <w:r w:rsidRPr="00C9072B">
        <w:rPr>
          <w:i/>
          <w:lang w:eastAsia="ko-KR"/>
        </w:rPr>
        <w:t>i</w:t>
      </w:r>
      <w:r w:rsidRPr="00C9072B">
        <w:rPr>
          <w:lang w:eastAsia="ko-KR"/>
        </w:rPr>
        <w:t xml:space="preserve"> is located to the right of dock </w:t>
      </w:r>
      <w:r w:rsidR="00D541AE">
        <w:rPr>
          <w:lang w:eastAsia="ko-KR"/>
        </w:rPr>
        <w:t xml:space="preserve">door </w:t>
      </w:r>
      <w:r w:rsidRPr="00C9072B">
        <w:rPr>
          <w:i/>
          <w:lang w:eastAsia="ko-KR"/>
        </w:rPr>
        <w:t>i</w:t>
      </w:r>
      <w:r w:rsidRPr="00C9072B">
        <w:rPr>
          <w:lang w:eastAsia="ko-KR"/>
        </w:rPr>
        <w:t>. Even though the closest S/R aisle is located to the right of dock</w:t>
      </w:r>
      <w:r w:rsidR="00D541AE">
        <w:rPr>
          <w:lang w:eastAsia="ko-KR"/>
        </w:rPr>
        <w:t xml:space="preserve"> door</w:t>
      </w:r>
      <w:r w:rsidRPr="00C9072B">
        <w:rPr>
          <w:lang w:eastAsia="ko-KR"/>
        </w:rPr>
        <w:t xml:space="preserve"> </w:t>
      </w:r>
      <w:r w:rsidRPr="00C9072B">
        <w:rPr>
          <w:i/>
          <w:lang w:eastAsia="ko-KR"/>
        </w:rPr>
        <w:t>i</w:t>
      </w:r>
      <w:r w:rsidRPr="00C9072B">
        <w:rPr>
          <w:lang w:eastAsia="ko-KR"/>
        </w:rPr>
        <w:t xml:space="preserve">; the distance between dock </w:t>
      </w:r>
      <w:r w:rsidR="00D541AE">
        <w:rPr>
          <w:lang w:eastAsia="ko-KR"/>
        </w:rPr>
        <w:t xml:space="preserve">door </w:t>
      </w:r>
      <w:r w:rsidRPr="00C9072B">
        <w:rPr>
          <w:i/>
          <w:lang w:eastAsia="ko-KR"/>
        </w:rPr>
        <w:t>i</w:t>
      </w:r>
      <w:r w:rsidRPr="00C9072B">
        <w:rPr>
          <w:lang w:eastAsia="ko-KR"/>
        </w:rPr>
        <w:t xml:space="preserve"> and the nearest S/R aisle located to the right of dock</w:t>
      </w:r>
      <w:r w:rsidR="00D541AE">
        <w:rPr>
          <w:lang w:eastAsia="ko-KR"/>
        </w:rPr>
        <w:t xml:space="preserve"> door</w:t>
      </w:r>
      <w:r w:rsidRPr="00C9072B">
        <w:rPr>
          <w:lang w:eastAsia="ko-KR"/>
        </w:rPr>
        <w:t xml:space="preserve"> </w:t>
      </w:r>
      <w:r w:rsidRPr="00C9072B">
        <w:rPr>
          <w:i/>
          <w:lang w:eastAsia="ko-KR"/>
        </w:rPr>
        <w:t>i</w:t>
      </w:r>
      <w:r w:rsidRPr="00C9072B">
        <w:rPr>
          <w:lang w:eastAsia="ko-KR"/>
        </w:rPr>
        <w:t xml:space="preserve"> still equals </w:t>
      </w:r>
      <w:r w:rsidRPr="00C9072B">
        <w:rPr>
          <w:i/>
          <w:lang w:eastAsia="ko-KR"/>
        </w:rPr>
        <w:t>a</w:t>
      </w:r>
      <w:r w:rsidRPr="00C9072B">
        <w:rPr>
          <w:lang w:eastAsia="ko-KR"/>
        </w:rPr>
        <w:t xml:space="preserve"> / 2 + </w:t>
      </w:r>
      <w:r w:rsidRPr="00C9072B">
        <w:rPr>
          <w:i/>
          <w:lang w:eastAsia="ko-KR"/>
        </w:rPr>
        <w:t>t</w:t>
      </w:r>
      <w:r w:rsidRPr="00C9072B">
        <w:rPr>
          <w:vertAlign w:val="subscript"/>
          <w:lang w:eastAsia="ko-KR"/>
        </w:rPr>
        <w:t>i</w:t>
      </w:r>
      <w:r w:rsidRPr="00C9072B">
        <w:rPr>
          <w:lang w:eastAsia="ko-KR"/>
        </w:rPr>
        <w:t xml:space="preserve"> – </w:t>
      </w:r>
      <w:r w:rsidRPr="00C9072B">
        <w:rPr>
          <w:i/>
          <w:lang w:eastAsia="ko-KR"/>
        </w:rPr>
        <w:t>d</w:t>
      </w:r>
      <w:r w:rsidRPr="00C9072B">
        <w:rPr>
          <w:vertAlign w:val="subscript"/>
          <w:lang w:eastAsia="ko-KR"/>
        </w:rPr>
        <w:t>i</w:t>
      </w:r>
      <w:r w:rsidRPr="00C9072B">
        <w:rPr>
          <w:lang w:eastAsia="ko-KR"/>
        </w:rPr>
        <w:t xml:space="preserve">, and the distance between dock </w:t>
      </w:r>
      <w:r w:rsidR="00D541AE">
        <w:rPr>
          <w:lang w:eastAsia="ko-KR"/>
        </w:rPr>
        <w:t xml:space="preserve">door </w:t>
      </w:r>
      <w:r w:rsidRPr="00C9072B">
        <w:rPr>
          <w:i/>
          <w:lang w:eastAsia="ko-KR"/>
        </w:rPr>
        <w:t>i</w:t>
      </w:r>
      <w:r w:rsidRPr="00C9072B">
        <w:rPr>
          <w:lang w:eastAsia="ko-KR"/>
        </w:rPr>
        <w:t xml:space="preserve"> and the nearest S/R aisle located to the left of dock</w:t>
      </w:r>
      <w:r w:rsidR="00D541AE">
        <w:rPr>
          <w:lang w:eastAsia="ko-KR"/>
        </w:rPr>
        <w:t xml:space="preserve"> door</w:t>
      </w:r>
      <w:r w:rsidRPr="00C9072B">
        <w:rPr>
          <w:lang w:eastAsia="ko-KR"/>
        </w:rPr>
        <w:t xml:space="preserve"> </w:t>
      </w:r>
      <w:r w:rsidRPr="00C9072B">
        <w:rPr>
          <w:i/>
          <w:lang w:eastAsia="ko-KR"/>
        </w:rPr>
        <w:t>i</w:t>
      </w:r>
      <w:r w:rsidRPr="00C9072B">
        <w:rPr>
          <w:lang w:eastAsia="ko-KR"/>
        </w:rPr>
        <w:t xml:space="preserve"> still equals </w:t>
      </w:r>
      <w:r w:rsidRPr="00C9072B">
        <w:rPr>
          <w:i/>
          <w:lang w:eastAsia="ko-KR"/>
        </w:rPr>
        <w:t>a</w:t>
      </w:r>
      <w:r w:rsidRPr="00C9072B">
        <w:rPr>
          <w:lang w:eastAsia="ko-KR"/>
        </w:rPr>
        <w:t xml:space="preserve"> / 2 – </w:t>
      </w:r>
      <w:r w:rsidRPr="00C9072B">
        <w:rPr>
          <w:i/>
          <w:lang w:eastAsia="ko-KR"/>
        </w:rPr>
        <w:t>t</w:t>
      </w:r>
      <w:r w:rsidRPr="00C9072B">
        <w:rPr>
          <w:vertAlign w:val="subscript"/>
          <w:lang w:eastAsia="ko-KR"/>
        </w:rPr>
        <w:t>i</w:t>
      </w:r>
      <w:r w:rsidRPr="00C9072B">
        <w:rPr>
          <w:lang w:eastAsia="ko-KR"/>
        </w:rPr>
        <w:t xml:space="preserve"> + </w:t>
      </w:r>
      <w:r w:rsidRPr="00C9072B">
        <w:rPr>
          <w:i/>
          <w:lang w:eastAsia="ko-KR"/>
        </w:rPr>
        <w:t>d</w:t>
      </w:r>
      <w:r w:rsidRPr="00C9072B">
        <w:rPr>
          <w:vertAlign w:val="subscript"/>
          <w:lang w:eastAsia="ko-KR"/>
        </w:rPr>
        <w:t>i</w:t>
      </w:r>
      <w:r w:rsidRPr="00C9072B">
        <w:rPr>
          <w:lang w:eastAsia="ko-KR"/>
        </w:rPr>
        <w:t xml:space="preserve">. Again, there exist </w:t>
      </w:r>
      <w:r w:rsidRPr="00C9072B">
        <w:rPr>
          <w:i/>
          <w:lang w:eastAsia="ko-KR"/>
        </w:rPr>
        <w:t>t</w:t>
      </w:r>
      <w:r w:rsidRPr="00C9072B">
        <w:rPr>
          <w:vertAlign w:val="subscript"/>
          <w:lang w:eastAsia="ko-KR"/>
        </w:rPr>
        <w:t>i</w:t>
      </w:r>
      <w:r w:rsidRPr="00C9072B">
        <w:rPr>
          <w:lang w:eastAsia="ko-KR"/>
        </w:rPr>
        <w:t xml:space="preserve"> / </w:t>
      </w:r>
      <w:r w:rsidRPr="00C9072B">
        <w:rPr>
          <w:i/>
          <w:lang w:eastAsia="ko-KR"/>
        </w:rPr>
        <w:t>a</w:t>
      </w:r>
      <w:r w:rsidRPr="00C9072B">
        <w:rPr>
          <w:lang w:eastAsia="ko-KR"/>
        </w:rPr>
        <w:t xml:space="preserve"> S/R aisles to the left of dock </w:t>
      </w:r>
      <w:r w:rsidR="00D541AE">
        <w:rPr>
          <w:lang w:eastAsia="ko-KR"/>
        </w:rPr>
        <w:t xml:space="preserve">door </w:t>
      </w:r>
      <w:r w:rsidRPr="00C9072B">
        <w:rPr>
          <w:i/>
          <w:lang w:eastAsia="ko-KR"/>
        </w:rPr>
        <w:t xml:space="preserve">i </w:t>
      </w:r>
      <w:r w:rsidRPr="00C9072B">
        <w:rPr>
          <w:lang w:eastAsia="ko-KR"/>
        </w:rPr>
        <w:t xml:space="preserve">and </w:t>
      </w:r>
      <w:r w:rsidRPr="00C9072B">
        <w:rPr>
          <w:i/>
          <w:lang w:eastAsia="ko-KR"/>
        </w:rPr>
        <w:t>n</w:t>
      </w:r>
      <w:r w:rsidRPr="00C9072B">
        <w:rPr>
          <w:lang w:eastAsia="ko-KR"/>
        </w:rPr>
        <w:t xml:space="preserve"> – </w:t>
      </w:r>
      <w:r w:rsidRPr="00C9072B">
        <w:rPr>
          <w:i/>
          <w:lang w:eastAsia="ko-KR"/>
        </w:rPr>
        <w:t>t</w:t>
      </w:r>
      <w:r w:rsidRPr="00C9072B">
        <w:rPr>
          <w:vertAlign w:val="subscript"/>
          <w:lang w:eastAsia="ko-KR"/>
        </w:rPr>
        <w:t>i</w:t>
      </w:r>
      <w:r w:rsidRPr="00C9072B">
        <w:rPr>
          <w:lang w:eastAsia="ko-KR"/>
        </w:rPr>
        <w:t xml:space="preserve"> / </w:t>
      </w:r>
      <w:r w:rsidRPr="00C9072B">
        <w:rPr>
          <w:i/>
          <w:lang w:eastAsia="ko-KR"/>
        </w:rPr>
        <w:t>a</w:t>
      </w:r>
      <w:r w:rsidRPr="00C9072B">
        <w:rPr>
          <w:lang w:eastAsia="ko-KR"/>
        </w:rPr>
        <w:t xml:space="preserve"> aisles to the right of dock </w:t>
      </w:r>
      <w:r w:rsidR="00D541AE">
        <w:rPr>
          <w:lang w:eastAsia="ko-KR"/>
        </w:rPr>
        <w:t xml:space="preserve">door </w:t>
      </w:r>
      <w:r w:rsidRPr="00C9072B">
        <w:rPr>
          <w:i/>
          <w:lang w:eastAsia="ko-KR"/>
        </w:rPr>
        <w:t>i</w:t>
      </w:r>
      <w:r w:rsidRPr="00C9072B">
        <w:rPr>
          <w:lang w:eastAsia="ko-KR"/>
        </w:rPr>
        <w:t>. Therefore, the equations given for Case 1 apply for Case 3.</w:t>
      </w:r>
    </w:p>
    <w:p w14:paraId="0431911B" w14:textId="6D1DED78" w:rsidR="00686B08" w:rsidRPr="00C9072B" w:rsidRDefault="00686B08" w:rsidP="00686B08">
      <w:pPr>
        <w:pStyle w:val="NormLeft"/>
        <w:rPr>
          <w:lang w:eastAsia="ko-KR"/>
        </w:rPr>
      </w:pPr>
      <w:r w:rsidRPr="00C9072B">
        <w:rPr>
          <w:b/>
          <w:lang w:eastAsia="ko-KR"/>
        </w:rPr>
        <w:t>Case 4:</w:t>
      </w:r>
      <w:r w:rsidRPr="00C9072B">
        <w:rPr>
          <w:lang w:eastAsia="ko-KR"/>
        </w:rPr>
        <w:t xml:space="preserve"> the absolute value of </w:t>
      </w:r>
      <w:r w:rsidRPr="00C9072B">
        <w:rPr>
          <w:i/>
          <w:lang w:eastAsia="ko-KR"/>
        </w:rPr>
        <w:t>d</w:t>
      </w:r>
      <w:r w:rsidRPr="00C9072B">
        <w:rPr>
          <w:vertAlign w:val="subscript"/>
          <w:lang w:eastAsia="ko-KR"/>
        </w:rPr>
        <w:t>i</w:t>
      </w:r>
      <w:r w:rsidRPr="00C9072B">
        <w:rPr>
          <w:lang w:eastAsia="ko-KR"/>
        </w:rPr>
        <w:t xml:space="preserve"> minus </w:t>
      </w:r>
      <w:r w:rsidRPr="00C9072B">
        <w:rPr>
          <w:i/>
          <w:lang w:eastAsia="ko-KR"/>
        </w:rPr>
        <w:t>t</w:t>
      </w:r>
      <w:r w:rsidRPr="00C9072B">
        <w:rPr>
          <w:vertAlign w:val="subscript"/>
          <w:lang w:eastAsia="ko-KR"/>
        </w:rPr>
        <w:t>i</w:t>
      </w:r>
      <w:r w:rsidRPr="00C9072B">
        <w:rPr>
          <w:i/>
          <w:lang w:eastAsia="ko-KR"/>
        </w:rPr>
        <w:t xml:space="preserve"> </w:t>
      </w:r>
      <w:r w:rsidRPr="00C9072B">
        <w:rPr>
          <w:lang w:eastAsia="ko-KR"/>
        </w:rPr>
        <w:t xml:space="preserve">equals one-half the distance between </w:t>
      </w:r>
      <w:r w:rsidRPr="00C9072B">
        <w:t xml:space="preserve">two adjacent S/R aisles; movement does not exist </w:t>
      </w:r>
      <w:r w:rsidRPr="00C9072B">
        <w:rPr>
          <w:lang w:eastAsia="ko-KR"/>
        </w:rPr>
        <w:t>in the parallel direction to reach the closest S/R aisle to dock</w:t>
      </w:r>
      <w:r w:rsidR="00D541AE">
        <w:rPr>
          <w:lang w:eastAsia="ko-KR"/>
        </w:rPr>
        <w:t xml:space="preserve"> door</w:t>
      </w:r>
      <w:r w:rsidRPr="00C9072B">
        <w:rPr>
          <w:lang w:eastAsia="ko-KR"/>
        </w:rPr>
        <w:t xml:space="preserve"> </w:t>
      </w:r>
      <w:r w:rsidRPr="00C9072B">
        <w:rPr>
          <w:i/>
          <w:lang w:eastAsia="ko-KR"/>
        </w:rPr>
        <w:t>i</w:t>
      </w:r>
      <w:r w:rsidRPr="00C9072B">
        <w:rPr>
          <w:lang w:eastAsia="ko-KR"/>
        </w:rPr>
        <w:t xml:space="preserve"> because </w:t>
      </w:r>
      <w:r w:rsidRPr="00C9072B">
        <w:rPr>
          <w:lang w:eastAsia="ko-KR"/>
        </w:rPr>
        <w:lastRenderedPageBreak/>
        <w:t xml:space="preserve">dock </w:t>
      </w:r>
      <w:r w:rsidR="00D541AE">
        <w:rPr>
          <w:lang w:eastAsia="ko-KR"/>
        </w:rPr>
        <w:t xml:space="preserve">door </w:t>
      </w:r>
      <w:r w:rsidRPr="00C9072B">
        <w:rPr>
          <w:i/>
          <w:lang w:eastAsia="ko-KR"/>
        </w:rPr>
        <w:t>i</w:t>
      </w:r>
      <w:r w:rsidRPr="00C9072B">
        <w:rPr>
          <w:lang w:eastAsia="ko-KR"/>
        </w:rPr>
        <w:t xml:space="preserve"> coincides with an S/R aisle. Therefore, equations derived for Case 1 apply for Case 4 with the absolute difference between </w:t>
      </w:r>
      <w:r w:rsidRPr="00C9072B">
        <w:rPr>
          <w:i/>
          <w:lang w:eastAsia="ko-KR"/>
        </w:rPr>
        <w:t>d</w:t>
      </w:r>
      <w:r w:rsidRPr="00C9072B">
        <w:rPr>
          <w:vertAlign w:val="subscript"/>
          <w:lang w:eastAsia="ko-KR"/>
        </w:rPr>
        <w:t>i</w:t>
      </w:r>
      <w:r w:rsidRPr="00C9072B">
        <w:rPr>
          <w:lang w:eastAsia="ko-KR"/>
        </w:rPr>
        <w:t xml:space="preserve"> and </w:t>
      </w:r>
      <w:r w:rsidRPr="00C9072B">
        <w:rPr>
          <w:i/>
          <w:lang w:eastAsia="ko-KR"/>
        </w:rPr>
        <w:t>t</w:t>
      </w:r>
      <w:r w:rsidRPr="00C9072B">
        <w:rPr>
          <w:vertAlign w:val="subscript"/>
          <w:lang w:eastAsia="ko-KR"/>
        </w:rPr>
        <w:t>i</w:t>
      </w:r>
      <w:r w:rsidRPr="00C9072B">
        <w:rPr>
          <w:lang w:eastAsia="ko-KR"/>
        </w:rPr>
        <w:t xml:space="preserve"> equaling </w:t>
      </w:r>
      <w:r w:rsidRPr="00C9072B">
        <w:rPr>
          <w:i/>
          <w:lang w:eastAsia="ko-KR"/>
        </w:rPr>
        <w:t xml:space="preserve">a </w:t>
      </w:r>
      <w:r w:rsidRPr="00C9072B">
        <w:rPr>
          <w:lang w:eastAsia="ko-KR"/>
        </w:rPr>
        <w:t>/ 2.</w:t>
      </w:r>
    </w:p>
    <w:p w14:paraId="14C212F1" w14:textId="0536937A" w:rsidR="00B73FA7" w:rsidRPr="00C9072B" w:rsidRDefault="00B73FA7" w:rsidP="007C71EE">
      <w:pPr>
        <w:pStyle w:val="Appendix"/>
      </w:pPr>
      <w:r w:rsidRPr="00C9072B">
        <w:t>Proof of Lemma 1</w:t>
      </w:r>
    </w:p>
    <w:p w14:paraId="745D6789" w14:textId="77777777" w:rsidR="00B73FA7" w:rsidRPr="00C9072B" w:rsidRDefault="00B73FA7" w:rsidP="007C71EE">
      <w:pPr>
        <w:rPr>
          <w:lang w:eastAsia="ko-KR"/>
        </w:rPr>
      </w:pPr>
      <w:r w:rsidRPr="00C9072B">
        <w:rPr>
          <w:lang w:eastAsia="ko-KR"/>
        </w:rPr>
        <w:t>Suppose expected distance is expressed as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5"/>
        <w:gridCol w:w="8408"/>
        <w:gridCol w:w="687"/>
      </w:tblGrid>
      <w:tr w:rsidR="00C9072B" w:rsidRPr="00C9072B" w14:paraId="55EF22E1" w14:textId="77777777" w:rsidTr="003239D5">
        <w:tc>
          <w:tcPr>
            <w:tcW w:w="265" w:type="dxa"/>
            <w:vAlign w:val="center"/>
          </w:tcPr>
          <w:p w14:paraId="03F4E3DB" w14:textId="77777777" w:rsidR="003A3A52" w:rsidRPr="00C9072B" w:rsidRDefault="003A3A52" w:rsidP="003239D5"/>
        </w:tc>
        <w:tc>
          <w:tcPr>
            <w:tcW w:w="8460" w:type="dxa"/>
            <w:vAlign w:val="center"/>
          </w:tcPr>
          <w:p w14:paraId="64D602ED" w14:textId="7831A61D" w:rsidR="003A3A52" w:rsidRPr="00C9072B" w:rsidRDefault="003B33B8" w:rsidP="009C6C6B">
            <w:pPr>
              <w:jc w:val="center"/>
            </w:pPr>
            <w:r w:rsidRPr="00C9072B">
              <w:rPr>
                <w:i/>
                <w:szCs w:val="22"/>
                <w:lang w:eastAsia="ko-KR"/>
              </w:rPr>
              <w:t>E</w:t>
            </w:r>
            <w:r w:rsidRPr="00C9072B">
              <w:rPr>
                <w:szCs w:val="22"/>
                <w:lang w:eastAsia="ko-KR"/>
              </w:rPr>
              <w:t xml:space="preserve"> [</w:t>
            </w:r>
            <w:r w:rsidRPr="00C9072B">
              <w:rPr>
                <w:i/>
                <w:szCs w:val="22"/>
                <w:lang w:eastAsia="ko-KR"/>
              </w:rPr>
              <w:t>SC</w:t>
            </w:r>
            <w:r w:rsidRPr="00C9072B">
              <w:rPr>
                <w:szCs w:val="22"/>
                <w:lang w:eastAsia="ko-KR"/>
              </w:rPr>
              <w:t xml:space="preserve">] ≈ </w:t>
            </w:r>
            <w:r w:rsidRPr="00C9072B">
              <w:rPr>
                <w:i/>
                <w:szCs w:val="22"/>
                <w:lang w:eastAsia="ko-KR"/>
              </w:rPr>
              <w:t>c</w:t>
            </w:r>
            <w:r w:rsidRPr="00C9072B">
              <w:rPr>
                <w:szCs w:val="22"/>
                <w:vertAlign w:val="subscript"/>
                <w:lang w:eastAsia="ko-KR"/>
              </w:rPr>
              <w:t>1</w:t>
            </w:r>
            <w:r w:rsidRPr="00C9072B">
              <w:rPr>
                <w:szCs w:val="22"/>
                <w:lang w:eastAsia="ko-KR"/>
              </w:rPr>
              <w:t xml:space="preserve"> </w:t>
            </w:r>
            <w:r w:rsidRPr="00C9072B">
              <w:rPr>
                <w:i/>
                <w:szCs w:val="22"/>
                <w:lang w:eastAsia="ko-KR"/>
              </w:rPr>
              <w:t>W</w:t>
            </w:r>
            <w:r w:rsidRPr="00C9072B">
              <w:rPr>
                <w:szCs w:val="22"/>
                <w:lang w:eastAsia="ko-KR"/>
              </w:rPr>
              <w:t xml:space="preserve"> + </w:t>
            </w:r>
            <w:r w:rsidRPr="00C9072B">
              <w:rPr>
                <w:i/>
                <w:szCs w:val="22"/>
                <w:lang w:eastAsia="ko-KR"/>
              </w:rPr>
              <w:t>c</w:t>
            </w:r>
            <w:r w:rsidRPr="00C9072B">
              <w:rPr>
                <w:szCs w:val="22"/>
                <w:vertAlign w:val="subscript"/>
                <w:lang w:eastAsia="ko-KR"/>
              </w:rPr>
              <w:t>2</w:t>
            </w:r>
            <w:r w:rsidRPr="00C9072B">
              <w:rPr>
                <w:szCs w:val="22"/>
                <w:lang w:eastAsia="ko-KR"/>
              </w:rPr>
              <w:t xml:space="preserve"> </w:t>
            </w:r>
            <w:r w:rsidRPr="00C9072B">
              <w:rPr>
                <w:i/>
                <w:szCs w:val="22"/>
                <w:lang w:eastAsia="ko-KR"/>
              </w:rPr>
              <w:t>W</w:t>
            </w:r>
            <w:r w:rsidRPr="00C9072B">
              <w:rPr>
                <w:szCs w:val="22"/>
                <w:vertAlign w:val="superscript"/>
                <w:lang w:eastAsia="ko-KR"/>
              </w:rPr>
              <w:t xml:space="preserve"> – 1</w:t>
            </w:r>
            <w:r w:rsidR="009C6C6B" w:rsidRPr="00C9072B">
              <w:rPr>
                <w:szCs w:val="22"/>
                <w:lang w:eastAsia="ko-KR"/>
              </w:rPr>
              <w:t xml:space="preserve"> + </w:t>
            </w:r>
            <w:r w:rsidR="009C6C6B" w:rsidRPr="00C9072B">
              <w:rPr>
                <w:i/>
                <w:szCs w:val="22"/>
                <w:lang w:eastAsia="ko-KR"/>
              </w:rPr>
              <w:t>c</w:t>
            </w:r>
            <w:r w:rsidR="009C6C6B" w:rsidRPr="00C9072B">
              <w:rPr>
                <w:szCs w:val="22"/>
                <w:vertAlign w:val="subscript"/>
                <w:lang w:eastAsia="ko-KR"/>
              </w:rPr>
              <w:t>3</w:t>
            </w:r>
          </w:p>
        </w:tc>
        <w:tc>
          <w:tcPr>
            <w:tcW w:w="625" w:type="dxa"/>
            <w:vAlign w:val="center"/>
          </w:tcPr>
          <w:p w14:paraId="013B2B0C" w14:textId="39C2E03D" w:rsidR="003A3A52" w:rsidRPr="00C9072B" w:rsidRDefault="003A3A52" w:rsidP="003A3A52">
            <w:pPr>
              <w:pStyle w:val="NormLeft"/>
            </w:pPr>
            <w:r w:rsidRPr="00C9072B">
              <w:t>(A.</w:t>
            </w:r>
            <w:fldSimple w:instr=" SEQ AppendixEq \* MERGEFORMAT ">
              <w:r w:rsidR="00F60AA7">
                <w:rPr>
                  <w:noProof/>
                </w:rPr>
                <w:t>1</w:t>
              </w:r>
            </w:fldSimple>
            <w:r w:rsidRPr="00C9072B">
              <w:t>)</w:t>
            </w:r>
          </w:p>
        </w:tc>
      </w:tr>
    </w:tbl>
    <w:p w14:paraId="03F58BB2" w14:textId="097EB266" w:rsidR="004E163B" w:rsidRPr="00C9072B" w:rsidRDefault="00B73FA7" w:rsidP="007C71EE">
      <w:pPr>
        <w:rPr>
          <w:lang w:eastAsia="ko-KR"/>
        </w:rPr>
      </w:pPr>
      <w:r w:rsidRPr="00C9072B">
        <w:rPr>
          <w:lang w:eastAsia="ko-KR"/>
        </w:rPr>
        <w:t xml:space="preserve">Taking the first derivative of Equation </w:t>
      </w:r>
      <w:r w:rsidR="004C5A1B" w:rsidRPr="00C9072B">
        <w:rPr>
          <w:lang w:eastAsia="ko-KR"/>
        </w:rPr>
        <w:t>(</w:t>
      </w:r>
      <w:r w:rsidRPr="00C9072B">
        <w:rPr>
          <w:lang w:eastAsia="ko-KR"/>
        </w:rPr>
        <w:t>A.1</w:t>
      </w:r>
      <w:r w:rsidR="004C5A1B" w:rsidRPr="00C9072B">
        <w:rPr>
          <w:lang w:eastAsia="ko-KR"/>
        </w:rPr>
        <w:t>)</w:t>
      </w:r>
      <w:r w:rsidRPr="00C9072B">
        <w:rPr>
          <w:lang w:eastAsia="ko-KR"/>
        </w:rPr>
        <w:t xml:space="preserve"> with respect to the </w:t>
      </w:r>
      <w:r w:rsidR="00793717" w:rsidRPr="00C9072B">
        <w:rPr>
          <w:lang w:eastAsia="ko-KR"/>
        </w:rPr>
        <w:t>warehouse’s width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5"/>
        <w:gridCol w:w="8408"/>
        <w:gridCol w:w="687"/>
      </w:tblGrid>
      <w:tr w:rsidR="00C9072B" w:rsidRPr="00C9072B" w14:paraId="34B05E45" w14:textId="77777777" w:rsidTr="003239D5">
        <w:tc>
          <w:tcPr>
            <w:tcW w:w="265" w:type="dxa"/>
            <w:vAlign w:val="center"/>
          </w:tcPr>
          <w:p w14:paraId="76CBB2C2" w14:textId="77777777" w:rsidR="003B33B8" w:rsidRPr="00C9072B" w:rsidRDefault="003B33B8" w:rsidP="003239D5"/>
        </w:tc>
        <w:tc>
          <w:tcPr>
            <w:tcW w:w="8460" w:type="dxa"/>
            <w:vAlign w:val="center"/>
          </w:tcPr>
          <w:p w14:paraId="7F95B974" w14:textId="73DD257A" w:rsidR="003B33B8" w:rsidRPr="00C9072B" w:rsidRDefault="003B33B8" w:rsidP="003239D5">
            <w:pPr>
              <w:jc w:val="center"/>
            </w:pPr>
            <w:r w:rsidRPr="00C9072B">
              <w:rPr>
                <w:rStyle w:val="tgc"/>
              </w:rPr>
              <w:t xml:space="preserve">∂ </w:t>
            </w:r>
            <w:r w:rsidRPr="00C9072B">
              <w:rPr>
                <w:i/>
                <w:szCs w:val="22"/>
                <w:lang w:eastAsia="ko-KR"/>
              </w:rPr>
              <w:t>E</w:t>
            </w:r>
            <w:r w:rsidRPr="00C9072B">
              <w:rPr>
                <w:szCs w:val="22"/>
                <w:lang w:eastAsia="ko-KR"/>
              </w:rPr>
              <w:t xml:space="preserve"> [</w:t>
            </w:r>
            <w:r w:rsidRPr="00C9072B">
              <w:rPr>
                <w:i/>
                <w:szCs w:val="22"/>
                <w:lang w:eastAsia="ko-KR"/>
              </w:rPr>
              <w:t>SC</w:t>
            </w:r>
            <w:r w:rsidRPr="00C9072B">
              <w:rPr>
                <w:szCs w:val="22"/>
                <w:lang w:eastAsia="ko-KR"/>
              </w:rPr>
              <w:t xml:space="preserve">] / </w:t>
            </w:r>
            <w:r w:rsidRPr="00C9072B">
              <w:rPr>
                <w:rStyle w:val="tgc"/>
              </w:rPr>
              <w:t xml:space="preserve">∂ </w:t>
            </w:r>
            <w:r w:rsidRPr="00C9072B">
              <w:rPr>
                <w:rStyle w:val="tgc"/>
                <w:i/>
              </w:rPr>
              <w:t>W</w:t>
            </w:r>
            <w:r w:rsidRPr="00C9072B">
              <w:rPr>
                <w:szCs w:val="22"/>
                <w:lang w:eastAsia="ko-KR"/>
              </w:rPr>
              <w:t xml:space="preserve"> ≈ </w:t>
            </w:r>
            <w:r w:rsidRPr="00C9072B">
              <w:rPr>
                <w:i/>
                <w:szCs w:val="22"/>
                <w:lang w:eastAsia="ko-KR"/>
              </w:rPr>
              <w:t>c</w:t>
            </w:r>
            <w:r w:rsidRPr="00C9072B">
              <w:rPr>
                <w:szCs w:val="22"/>
                <w:vertAlign w:val="subscript"/>
                <w:lang w:eastAsia="ko-KR"/>
              </w:rPr>
              <w:t>1</w:t>
            </w:r>
            <w:r w:rsidRPr="00C9072B">
              <w:rPr>
                <w:szCs w:val="22"/>
                <w:lang w:eastAsia="ko-KR"/>
              </w:rPr>
              <w:t xml:space="preserve"> + </w:t>
            </w:r>
            <w:r w:rsidRPr="00C9072B">
              <w:rPr>
                <w:i/>
                <w:szCs w:val="22"/>
                <w:lang w:eastAsia="ko-KR"/>
              </w:rPr>
              <w:t>c</w:t>
            </w:r>
            <w:r w:rsidRPr="00C9072B">
              <w:rPr>
                <w:szCs w:val="22"/>
                <w:vertAlign w:val="subscript"/>
                <w:lang w:eastAsia="ko-KR"/>
              </w:rPr>
              <w:t>2</w:t>
            </w:r>
            <w:r w:rsidRPr="00C9072B">
              <w:rPr>
                <w:szCs w:val="22"/>
                <w:lang w:eastAsia="ko-KR"/>
              </w:rPr>
              <w:t xml:space="preserve"> </w:t>
            </w:r>
            <w:r w:rsidRPr="00C9072B">
              <w:rPr>
                <w:i/>
                <w:szCs w:val="22"/>
                <w:lang w:eastAsia="ko-KR"/>
              </w:rPr>
              <w:t>W</w:t>
            </w:r>
            <w:r w:rsidRPr="00C9072B">
              <w:rPr>
                <w:szCs w:val="22"/>
                <w:vertAlign w:val="superscript"/>
                <w:lang w:eastAsia="ko-KR"/>
              </w:rPr>
              <w:t xml:space="preserve"> – 2</w:t>
            </w:r>
          </w:p>
        </w:tc>
        <w:tc>
          <w:tcPr>
            <w:tcW w:w="625" w:type="dxa"/>
            <w:vAlign w:val="center"/>
          </w:tcPr>
          <w:p w14:paraId="2DF89672" w14:textId="0D5F8BDA" w:rsidR="003B33B8" w:rsidRPr="00C9072B" w:rsidRDefault="003B33B8" w:rsidP="003A3A52">
            <w:pPr>
              <w:pStyle w:val="NormLeft"/>
            </w:pPr>
            <w:r w:rsidRPr="00C9072B">
              <w:t>(A.</w:t>
            </w:r>
            <w:fldSimple w:instr=" SEQ AppendixEq \* MERGEFORMAT ">
              <w:r w:rsidR="00F60AA7">
                <w:rPr>
                  <w:noProof/>
                </w:rPr>
                <w:t>2</w:t>
              </w:r>
            </w:fldSimple>
            <w:r w:rsidRPr="00C9072B">
              <w:t>)</w:t>
            </w:r>
          </w:p>
        </w:tc>
      </w:tr>
    </w:tbl>
    <w:p w14:paraId="2EEC20A8" w14:textId="357F35F3" w:rsidR="009B6667" w:rsidRPr="00C9072B" w:rsidRDefault="00B73FA7" w:rsidP="009B6667">
      <w:pPr>
        <w:rPr>
          <w:lang w:eastAsia="ko-KR"/>
        </w:rPr>
      </w:pPr>
      <w:r w:rsidRPr="00C9072B">
        <w:rPr>
          <w:lang w:eastAsia="ko-KR"/>
        </w:rPr>
        <w:t xml:space="preserve">Setting Equation </w:t>
      </w:r>
      <w:r w:rsidR="004C5A1B" w:rsidRPr="00C9072B">
        <w:rPr>
          <w:lang w:eastAsia="ko-KR"/>
        </w:rPr>
        <w:t>(</w:t>
      </w:r>
      <w:r w:rsidRPr="00C9072B">
        <w:rPr>
          <w:lang w:eastAsia="ko-KR"/>
        </w:rPr>
        <w:t>A.2</w:t>
      </w:r>
      <w:r w:rsidR="004C5A1B" w:rsidRPr="00C9072B">
        <w:rPr>
          <w:lang w:eastAsia="ko-KR"/>
        </w:rPr>
        <w:t>)</w:t>
      </w:r>
      <w:r w:rsidRPr="00C9072B">
        <w:rPr>
          <w:lang w:eastAsia="ko-KR"/>
        </w:rPr>
        <w:t xml:space="preserve"> equal to zero and solving for the </w:t>
      </w:r>
      <w:r w:rsidR="00793717" w:rsidRPr="00C9072B">
        <w:rPr>
          <w:lang w:eastAsia="ko-KR"/>
        </w:rPr>
        <w:t>warehouse’s width</w:t>
      </w:r>
      <w:r w:rsidRPr="00C9072B">
        <w:rPr>
          <w:lang w:eastAsia="ko-KR"/>
        </w:rPr>
        <w:t xml:space="preserve">, the stationary point </w:t>
      </w:r>
      <w:r w:rsidR="00583E17" w:rsidRPr="00C9072B">
        <w:rPr>
          <w:lang w:eastAsia="ko-KR"/>
        </w:rPr>
        <w:t xml:space="preserve">is </w:t>
      </w:r>
      <w:r w:rsidR="004E163B" w:rsidRPr="00C9072B">
        <w:rPr>
          <w:lang w:eastAsia="ko-KR"/>
        </w:rPr>
        <w:br/>
      </w:r>
      <w:r w:rsidR="00793717" w:rsidRPr="00C9072B">
        <w:rPr>
          <w:i/>
          <w:szCs w:val="22"/>
        </w:rPr>
        <w:t>W</w:t>
      </w:r>
      <w:r w:rsidR="00793717" w:rsidRPr="00C9072B">
        <w:rPr>
          <w:szCs w:val="22"/>
        </w:rPr>
        <w:t xml:space="preserve"> ≈ (</w:t>
      </w:r>
      <w:r w:rsidR="00793717" w:rsidRPr="00C9072B">
        <w:rPr>
          <w:i/>
          <w:szCs w:val="22"/>
        </w:rPr>
        <w:t>c</w:t>
      </w:r>
      <w:r w:rsidR="00793717" w:rsidRPr="00C9072B">
        <w:rPr>
          <w:szCs w:val="22"/>
          <w:vertAlign w:val="subscript"/>
        </w:rPr>
        <w:t>2</w:t>
      </w:r>
      <w:r w:rsidR="00793717" w:rsidRPr="00C9072B">
        <w:rPr>
          <w:szCs w:val="22"/>
        </w:rPr>
        <w:t xml:space="preserve"> / </w:t>
      </w:r>
      <w:r w:rsidR="00793717" w:rsidRPr="00C9072B">
        <w:rPr>
          <w:i/>
          <w:szCs w:val="22"/>
        </w:rPr>
        <w:t>c</w:t>
      </w:r>
      <w:r w:rsidR="00793717" w:rsidRPr="00C9072B">
        <w:rPr>
          <w:szCs w:val="22"/>
          <w:vertAlign w:val="subscript"/>
        </w:rPr>
        <w:t>1</w:t>
      </w:r>
      <w:r w:rsidR="00793717" w:rsidRPr="00C9072B">
        <w:rPr>
          <w:szCs w:val="22"/>
        </w:rPr>
        <w:t>)</w:t>
      </w:r>
      <w:r w:rsidR="00793717" w:rsidRPr="00C9072B">
        <w:rPr>
          <w:szCs w:val="22"/>
          <w:vertAlign w:val="superscript"/>
        </w:rPr>
        <w:t xml:space="preserve"> 1/2</w:t>
      </w:r>
      <w:r w:rsidR="009B6667" w:rsidRPr="00C9072B">
        <w:rPr>
          <w:lang w:eastAsia="ko-KR"/>
        </w:rPr>
        <w:t>.</w:t>
      </w:r>
    </w:p>
    <w:p w14:paraId="2E87E2D9" w14:textId="77777777" w:rsidR="004114F6" w:rsidRPr="00C9072B" w:rsidRDefault="004114F6" w:rsidP="004114F6">
      <w:pPr>
        <w:rPr>
          <w:lang w:eastAsia="ko-KR"/>
        </w:rPr>
      </w:pPr>
      <w:r w:rsidRPr="00C9072B">
        <w:rPr>
          <w:lang w:eastAsia="ko-KR"/>
        </w:rPr>
        <w:t>Taking the second derivative of Equation (A.1) with respect to the warehouse’s width gives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5"/>
        <w:gridCol w:w="8408"/>
        <w:gridCol w:w="687"/>
      </w:tblGrid>
      <w:tr w:rsidR="00C9072B" w:rsidRPr="00C9072B" w14:paraId="038C527C" w14:textId="77777777" w:rsidTr="00A274DB">
        <w:tc>
          <w:tcPr>
            <w:tcW w:w="265" w:type="dxa"/>
            <w:vAlign w:val="center"/>
          </w:tcPr>
          <w:p w14:paraId="2E16711B" w14:textId="77777777" w:rsidR="004114F6" w:rsidRPr="00C9072B" w:rsidRDefault="004114F6" w:rsidP="00A274DB"/>
        </w:tc>
        <w:tc>
          <w:tcPr>
            <w:tcW w:w="8460" w:type="dxa"/>
            <w:vAlign w:val="center"/>
          </w:tcPr>
          <w:p w14:paraId="2DFDDD38" w14:textId="6F7A4EEB" w:rsidR="004114F6" w:rsidRPr="00C9072B" w:rsidRDefault="004114F6" w:rsidP="00152415">
            <w:pPr>
              <w:jc w:val="center"/>
            </w:pPr>
            <w:r w:rsidRPr="00C9072B">
              <w:rPr>
                <w:rStyle w:val="tgc"/>
              </w:rPr>
              <w:t>∂</w:t>
            </w:r>
            <w:r w:rsidRPr="00C9072B">
              <w:rPr>
                <w:rStyle w:val="tgc"/>
                <w:vertAlign w:val="superscript"/>
              </w:rPr>
              <w:t xml:space="preserve"> 2</w:t>
            </w:r>
            <w:r w:rsidRPr="00C9072B">
              <w:rPr>
                <w:rStyle w:val="tgc"/>
              </w:rPr>
              <w:t xml:space="preserve"> </w:t>
            </w:r>
            <w:r w:rsidRPr="00C9072B">
              <w:rPr>
                <w:i/>
                <w:szCs w:val="22"/>
                <w:lang w:eastAsia="ko-KR"/>
              </w:rPr>
              <w:t>E</w:t>
            </w:r>
            <w:r w:rsidRPr="00C9072B">
              <w:rPr>
                <w:szCs w:val="22"/>
                <w:lang w:eastAsia="ko-KR"/>
              </w:rPr>
              <w:t xml:space="preserve"> [</w:t>
            </w:r>
            <w:r w:rsidRPr="00C9072B">
              <w:rPr>
                <w:i/>
                <w:szCs w:val="22"/>
                <w:lang w:eastAsia="ko-KR"/>
              </w:rPr>
              <w:t>SC</w:t>
            </w:r>
            <w:r w:rsidRPr="00C9072B">
              <w:rPr>
                <w:szCs w:val="22"/>
                <w:lang w:eastAsia="ko-KR"/>
              </w:rPr>
              <w:t xml:space="preserve">] / </w:t>
            </w:r>
            <w:r w:rsidRPr="00C9072B">
              <w:rPr>
                <w:rStyle w:val="tgc"/>
              </w:rPr>
              <w:t xml:space="preserve">∂ </w:t>
            </w:r>
            <w:r w:rsidRPr="00C9072B">
              <w:rPr>
                <w:rStyle w:val="tgc"/>
                <w:i/>
              </w:rPr>
              <w:t>W</w:t>
            </w:r>
            <w:r w:rsidRPr="00C9072B">
              <w:rPr>
                <w:szCs w:val="22"/>
                <w:vertAlign w:val="superscript"/>
                <w:lang w:eastAsia="ko-KR"/>
              </w:rPr>
              <w:t xml:space="preserve"> 2</w:t>
            </w:r>
            <w:r w:rsidRPr="00C9072B">
              <w:rPr>
                <w:szCs w:val="22"/>
                <w:lang w:eastAsia="ko-KR"/>
              </w:rPr>
              <w:t xml:space="preserve"> ≈ 2</w:t>
            </w:r>
            <w:r w:rsidRPr="00C9072B">
              <w:rPr>
                <w:i/>
                <w:szCs w:val="22"/>
                <w:lang w:eastAsia="ko-KR"/>
              </w:rPr>
              <w:t>c</w:t>
            </w:r>
            <w:r w:rsidRPr="00C9072B">
              <w:rPr>
                <w:szCs w:val="22"/>
                <w:vertAlign w:val="subscript"/>
                <w:lang w:eastAsia="ko-KR"/>
              </w:rPr>
              <w:t>2</w:t>
            </w:r>
            <w:r w:rsidRPr="00C9072B">
              <w:rPr>
                <w:szCs w:val="22"/>
                <w:lang w:eastAsia="ko-KR"/>
              </w:rPr>
              <w:t xml:space="preserve"> </w:t>
            </w:r>
            <w:r w:rsidRPr="00C9072B">
              <w:rPr>
                <w:i/>
                <w:szCs w:val="22"/>
                <w:lang w:eastAsia="ko-KR"/>
              </w:rPr>
              <w:t>W</w:t>
            </w:r>
            <w:r w:rsidRPr="00C9072B">
              <w:rPr>
                <w:szCs w:val="22"/>
                <w:vertAlign w:val="superscript"/>
                <w:lang w:eastAsia="ko-KR"/>
              </w:rPr>
              <w:t xml:space="preserve"> – 3</w:t>
            </w:r>
            <w:r w:rsidR="00152415" w:rsidRPr="00C9072B">
              <w:rPr>
                <w:szCs w:val="22"/>
                <w:lang w:eastAsia="ko-KR"/>
              </w:rPr>
              <w:t>,</w:t>
            </w:r>
          </w:p>
        </w:tc>
        <w:tc>
          <w:tcPr>
            <w:tcW w:w="625" w:type="dxa"/>
            <w:vAlign w:val="center"/>
          </w:tcPr>
          <w:p w14:paraId="7F1C80F6" w14:textId="73C331F7" w:rsidR="004114F6" w:rsidRPr="00C9072B" w:rsidRDefault="004114F6" w:rsidP="00A274DB">
            <w:pPr>
              <w:pStyle w:val="NormLeft"/>
            </w:pPr>
            <w:r w:rsidRPr="00C9072B">
              <w:t>(A.</w:t>
            </w:r>
            <w:fldSimple w:instr=" SEQ AppendixEq \* MERGEFORMAT ">
              <w:r w:rsidR="00F60AA7">
                <w:rPr>
                  <w:noProof/>
                </w:rPr>
                <w:t>3</w:t>
              </w:r>
            </w:fldSimple>
            <w:r w:rsidRPr="00C9072B">
              <w:t>)</w:t>
            </w:r>
          </w:p>
        </w:tc>
      </w:tr>
    </w:tbl>
    <w:p w14:paraId="0D2753E7" w14:textId="77777777" w:rsidR="00152415" w:rsidRPr="00C9072B" w:rsidRDefault="004114F6" w:rsidP="00152415">
      <w:pPr>
        <w:ind w:firstLine="0"/>
        <w:rPr>
          <w:lang w:eastAsia="ko-KR"/>
        </w:rPr>
      </w:pPr>
      <w:r w:rsidRPr="00C9072B">
        <w:rPr>
          <w:lang w:eastAsia="ko-KR"/>
        </w:rPr>
        <w:t>which is greater than zero for values of c</w:t>
      </w:r>
      <w:r w:rsidRPr="00C9072B">
        <w:rPr>
          <w:vertAlign w:val="subscript"/>
          <w:lang w:eastAsia="ko-KR"/>
        </w:rPr>
        <w:t>2</w:t>
      </w:r>
      <w:r w:rsidRPr="00C9072B">
        <w:rPr>
          <w:lang w:eastAsia="ko-KR"/>
        </w:rPr>
        <w:t xml:space="preserve"> greater than zero. Because c</w:t>
      </w:r>
      <w:r w:rsidRPr="00C9072B">
        <w:rPr>
          <w:vertAlign w:val="subscript"/>
          <w:lang w:eastAsia="ko-KR"/>
        </w:rPr>
        <w:t>2</w:t>
      </w:r>
      <w:r w:rsidRPr="00C9072B">
        <w:rPr>
          <w:lang w:eastAsia="ko-KR"/>
        </w:rPr>
        <w:t xml:space="preserve"> is greater than zero</w:t>
      </w:r>
      <w:r w:rsidR="00E4606F" w:rsidRPr="00C9072B">
        <w:rPr>
          <w:lang w:eastAsia="ko-KR"/>
        </w:rPr>
        <w:t xml:space="preserve">, Equation (A.3) is positive for all values of </w:t>
      </w:r>
      <w:r w:rsidR="00E4606F" w:rsidRPr="00C9072B">
        <w:rPr>
          <w:i/>
          <w:lang w:eastAsia="ko-KR"/>
        </w:rPr>
        <w:t>W</w:t>
      </w:r>
      <w:r w:rsidR="00E4606F" w:rsidRPr="00C9072B">
        <w:rPr>
          <w:lang w:eastAsia="ko-KR"/>
        </w:rPr>
        <w:t xml:space="preserve">. Therefore, </w:t>
      </w:r>
      <w:r w:rsidRPr="00C9072B">
        <w:rPr>
          <w:lang w:eastAsia="ko-KR"/>
        </w:rPr>
        <w:t xml:space="preserve">expected </w:t>
      </w:r>
      <w:r w:rsidR="00E4606F" w:rsidRPr="00C9072B">
        <w:rPr>
          <w:lang w:eastAsia="ko-KR"/>
        </w:rPr>
        <w:t xml:space="preserve">single-command </w:t>
      </w:r>
      <w:r w:rsidRPr="00C9072B">
        <w:rPr>
          <w:lang w:eastAsia="ko-KR"/>
        </w:rPr>
        <w:t xml:space="preserve">roundtrip-distance is a convex function </w:t>
      </w:r>
      <w:r w:rsidR="00185909" w:rsidRPr="00C9072B">
        <w:rPr>
          <w:lang w:eastAsia="ko-KR"/>
        </w:rPr>
        <w:t xml:space="preserve">of the warehouse’s width </w:t>
      </w:r>
      <w:r w:rsidRPr="00C9072B">
        <w:rPr>
          <w:lang w:eastAsia="ko-KR"/>
        </w:rPr>
        <w:t>and the stationary point,</w:t>
      </w:r>
      <w:r w:rsidRPr="00C9072B">
        <w:rPr>
          <w:i/>
          <w:szCs w:val="22"/>
        </w:rPr>
        <w:t xml:space="preserve"> W</w:t>
      </w:r>
      <w:r w:rsidRPr="00C9072B">
        <w:rPr>
          <w:szCs w:val="22"/>
        </w:rPr>
        <w:t xml:space="preserve"> ≈ (</w:t>
      </w:r>
      <w:r w:rsidRPr="00C9072B">
        <w:rPr>
          <w:i/>
          <w:szCs w:val="22"/>
        </w:rPr>
        <w:t>c</w:t>
      </w:r>
      <w:r w:rsidRPr="00C9072B">
        <w:rPr>
          <w:szCs w:val="22"/>
          <w:vertAlign w:val="subscript"/>
        </w:rPr>
        <w:t>2</w:t>
      </w:r>
      <w:r w:rsidRPr="00C9072B">
        <w:rPr>
          <w:szCs w:val="22"/>
        </w:rPr>
        <w:t xml:space="preserve"> / </w:t>
      </w:r>
      <w:r w:rsidRPr="00C9072B">
        <w:rPr>
          <w:i/>
          <w:szCs w:val="22"/>
        </w:rPr>
        <w:t>c</w:t>
      </w:r>
      <w:r w:rsidRPr="00C9072B">
        <w:rPr>
          <w:szCs w:val="22"/>
          <w:vertAlign w:val="subscript"/>
        </w:rPr>
        <w:t>1</w:t>
      </w:r>
      <w:r w:rsidRPr="00C9072B">
        <w:rPr>
          <w:szCs w:val="22"/>
        </w:rPr>
        <w:t>)</w:t>
      </w:r>
      <w:r w:rsidRPr="00C9072B">
        <w:rPr>
          <w:szCs w:val="22"/>
          <w:vertAlign w:val="superscript"/>
        </w:rPr>
        <w:t xml:space="preserve"> 1/2</w:t>
      </w:r>
      <w:r w:rsidRPr="00C9072B">
        <w:rPr>
          <w:lang w:eastAsia="ko-KR"/>
        </w:rPr>
        <w:t>, is the optimal width.</w:t>
      </w:r>
    </w:p>
    <w:p w14:paraId="295A7690" w14:textId="34571E04" w:rsidR="004114F6" w:rsidRPr="00C9072B" w:rsidRDefault="004114F6" w:rsidP="00152415">
      <w:pPr>
        <w:pStyle w:val="Appendix"/>
      </w:pPr>
      <w:r w:rsidRPr="00C9072B">
        <w:t>Proof of Corollary 1</w:t>
      </w:r>
    </w:p>
    <w:p w14:paraId="0E832B56" w14:textId="7A1C0AD9" w:rsidR="004114F6" w:rsidRPr="00C9072B" w:rsidRDefault="004114F6" w:rsidP="00152415">
      <w:pPr>
        <w:rPr>
          <w:lang w:eastAsia="ko-KR"/>
        </w:rPr>
      </w:pPr>
      <w:r w:rsidRPr="00C9072B">
        <w:rPr>
          <w:lang w:eastAsia="ko-KR"/>
        </w:rPr>
        <w:t>From Equation 12</w:t>
      </w:r>
      <w:r w:rsidR="00E4606F" w:rsidRPr="00C9072B">
        <w:rPr>
          <w:lang w:eastAsia="ko-KR"/>
        </w:rPr>
        <w:t>, the expected single-command distance for a single-dock-door is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5"/>
        <w:gridCol w:w="8408"/>
        <w:gridCol w:w="687"/>
      </w:tblGrid>
      <w:tr w:rsidR="00C9072B" w:rsidRPr="00C9072B" w14:paraId="0DF4FF14" w14:textId="77777777" w:rsidTr="00DB7D71">
        <w:tc>
          <w:tcPr>
            <w:tcW w:w="265" w:type="dxa"/>
            <w:vAlign w:val="center"/>
          </w:tcPr>
          <w:p w14:paraId="5D34F3B0" w14:textId="77777777" w:rsidR="00C0497E" w:rsidRPr="00C9072B" w:rsidRDefault="00C0497E" w:rsidP="00DB7D71"/>
        </w:tc>
        <w:tc>
          <w:tcPr>
            <w:tcW w:w="8460" w:type="dxa"/>
            <w:vAlign w:val="center"/>
          </w:tcPr>
          <w:p w14:paraId="53759FA5" w14:textId="2912074B" w:rsidR="00C0497E" w:rsidRPr="00C9072B" w:rsidRDefault="00C0497E" w:rsidP="00DB7D71">
            <w:pPr>
              <w:jc w:val="center"/>
            </w:pPr>
            <w:r w:rsidRPr="00C9072B">
              <w:rPr>
                <w:i/>
                <w:szCs w:val="22"/>
                <w:lang w:eastAsia="ko-KR"/>
              </w:rPr>
              <w:t>E</w:t>
            </w:r>
            <w:r w:rsidRPr="00C9072B">
              <w:rPr>
                <w:szCs w:val="22"/>
                <w:lang w:eastAsia="ko-KR"/>
              </w:rPr>
              <w:t xml:space="preserve"> [</w:t>
            </w:r>
            <w:r w:rsidRPr="00C9072B">
              <w:rPr>
                <w:i/>
                <w:szCs w:val="22"/>
                <w:lang w:eastAsia="ko-KR"/>
              </w:rPr>
              <w:t>SC</w:t>
            </w:r>
            <w:r w:rsidRPr="00C9072B">
              <w:rPr>
                <w:szCs w:val="22"/>
                <w:lang w:eastAsia="ko-KR"/>
              </w:rPr>
              <w:t xml:space="preserve">] ≈ </w:t>
            </w:r>
            <w:r w:rsidRPr="00C9072B">
              <w:rPr>
                <w:i/>
                <w:szCs w:val="22"/>
                <w:lang w:eastAsia="ko-KR"/>
              </w:rPr>
              <w:t>W</w:t>
            </w:r>
            <w:r w:rsidRPr="00C9072B">
              <w:rPr>
                <w:szCs w:val="22"/>
                <w:lang w:eastAsia="ko-KR"/>
              </w:rPr>
              <w:t xml:space="preserve"> / 2 + A / </w:t>
            </w:r>
            <w:r w:rsidRPr="00C9072B">
              <w:rPr>
                <w:i/>
                <w:szCs w:val="22"/>
                <w:lang w:eastAsia="ko-KR"/>
              </w:rPr>
              <w:t>W</w:t>
            </w:r>
            <w:r w:rsidR="00152415" w:rsidRPr="00C9072B">
              <w:rPr>
                <w:szCs w:val="22"/>
                <w:lang w:eastAsia="ko-KR"/>
              </w:rPr>
              <w:t>.</w:t>
            </w:r>
          </w:p>
        </w:tc>
        <w:tc>
          <w:tcPr>
            <w:tcW w:w="625" w:type="dxa"/>
            <w:vAlign w:val="center"/>
          </w:tcPr>
          <w:p w14:paraId="627A6EAE" w14:textId="76F735AC" w:rsidR="00C0497E" w:rsidRPr="00C9072B" w:rsidRDefault="00C0497E" w:rsidP="003A3A52">
            <w:pPr>
              <w:pStyle w:val="NormLeft"/>
            </w:pPr>
            <w:r w:rsidRPr="00C9072B">
              <w:t>(A.</w:t>
            </w:r>
            <w:fldSimple w:instr=" SEQ AppendixEq \* MERGEFORMAT ">
              <w:r w:rsidR="00F60AA7">
                <w:rPr>
                  <w:noProof/>
                </w:rPr>
                <w:t>4</w:t>
              </w:r>
            </w:fldSimple>
            <w:r w:rsidRPr="00C9072B">
              <w:t>)</w:t>
            </w:r>
          </w:p>
        </w:tc>
      </w:tr>
    </w:tbl>
    <w:p w14:paraId="11C3F663" w14:textId="14EB0840" w:rsidR="004114F6" w:rsidRPr="00C9072B" w:rsidRDefault="004114F6" w:rsidP="00185909">
      <w:pPr>
        <w:rPr>
          <w:lang w:eastAsia="ko-KR"/>
        </w:rPr>
      </w:pPr>
      <w:r w:rsidRPr="00C9072B">
        <w:rPr>
          <w:szCs w:val="22"/>
          <w:lang w:eastAsia="ko-KR"/>
        </w:rPr>
        <w:t xml:space="preserve">Therefore, from Lemma 1, </w:t>
      </w:r>
      <w:r w:rsidRPr="00C9072B">
        <w:rPr>
          <w:i/>
          <w:szCs w:val="22"/>
          <w:lang w:eastAsia="ko-KR"/>
        </w:rPr>
        <w:t>E</w:t>
      </w:r>
      <w:r w:rsidR="00185909" w:rsidRPr="00C9072B">
        <w:rPr>
          <w:szCs w:val="22"/>
          <w:lang w:eastAsia="ko-KR"/>
        </w:rPr>
        <w:t xml:space="preserve"> </w:t>
      </w:r>
      <w:r w:rsidRPr="00C9072B">
        <w:rPr>
          <w:szCs w:val="22"/>
          <w:lang w:eastAsia="ko-KR"/>
        </w:rPr>
        <w:t>[</w:t>
      </w:r>
      <w:r w:rsidRPr="00C9072B">
        <w:rPr>
          <w:i/>
          <w:szCs w:val="22"/>
          <w:lang w:eastAsia="ko-KR"/>
        </w:rPr>
        <w:t>SC</w:t>
      </w:r>
      <w:r w:rsidRPr="00C9072B">
        <w:rPr>
          <w:szCs w:val="22"/>
          <w:lang w:eastAsia="ko-KR"/>
        </w:rPr>
        <w:t xml:space="preserve">] is a convex function </w:t>
      </w:r>
      <w:r w:rsidR="00E4606F" w:rsidRPr="00C9072B">
        <w:rPr>
          <w:szCs w:val="22"/>
          <w:lang w:eastAsia="ko-KR"/>
        </w:rPr>
        <w:t xml:space="preserve">of </w:t>
      </w:r>
      <w:r w:rsidR="00E4606F" w:rsidRPr="00C9072B">
        <w:rPr>
          <w:i/>
          <w:szCs w:val="22"/>
          <w:lang w:eastAsia="ko-KR"/>
        </w:rPr>
        <w:t>W</w:t>
      </w:r>
      <w:r w:rsidR="00E4606F" w:rsidRPr="00C9072B">
        <w:rPr>
          <w:szCs w:val="22"/>
          <w:lang w:eastAsia="ko-KR"/>
        </w:rPr>
        <w:t xml:space="preserve"> </w:t>
      </w:r>
      <w:r w:rsidRPr="00C9072B">
        <w:rPr>
          <w:szCs w:val="22"/>
          <w:lang w:eastAsia="ko-KR"/>
        </w:rPr>
        <w:t xml:space="preserve">with stationary point </w:t>
      </w:r>
      <w:r w:rsidRPr="00C9072B">
        <w:rPr>
          <w:i/>
          <w:lang w:eastAsia="ko-KR"/>
        </w:rPr>
        <w:t>W</w:t>
      </w:r>
      <w:r w:rsidRPr="00C9072B">
        <w:rPr>
          <w:lang w:eastAsia="ko-KR"/>
        </w:rPr>
        <w:t xml:space="preserve"> </w:t>
      </w:r>
      <w:r w:rsidRPr="00C9072B">
        <w:t xml:space="preserve">≈ </w:t>
      </w:r>
      <w:r w:rsidRPr="00C9072B">
        <w:rPr>
          <w:lang w:eastAsia="ko-KR"/>
        </w:rPr>
        <w:t>(2</w:t>
      </w:r>
      <w:r w:rsidR="009C6C6B" w:rsidRPr="00C9072B">
        <w:rPr>
          <w:lang w:eastAsia="ko-KR"/>
        </w:rPr>
        <w:t xml:space="preserve"> </w:t>
      </w:r>
      <w:r w:rsidRPr="00C9072B">
        <w:rPr>
          <w:i/>
          <w:lang w:eastAsia="ko-KR"/>
        </w:rPr>
        <w:t>A</w:t>
      </w:r>
      <w:r w:rsidRPr="00C9072B">
        <w:rPr>
          <w:lang w:eastAsia="ko-KR"/>
        </w:rPr>
        <w:t>)</w:t>
      </w:r>
      <w:r w:rsidR="00185909" w:rsidRPr="00C9072B">
        <w:rPr>
          <w:vertAlign w:val="superscript"/>
          <w:lang w:eastAsia="ko-KR"/>
        </w:rPr>
        <w:t xml:space="preserve"> 1</w:t>
      </w:r>
      <w:r w:rsidRPr="00C9072B">
        <w:rPr>
          <w:vertAlign w:val="superscript"/>
          <w:lang w:eastAsia="ko-KR"/>
        </w:rPr>
        <w:t>/2</w:t>
      </w:r>
      <w:r w:rsidRPr="00C9072B">
        <w:rPr>
          <w:lang w:eastAsia="ko-KR"/>
        </w:rPr>
        <w:t xml:space="preserve">.By definition, </w:t>
      </w:r>
      <w:r w:rsidRPr="00C9072B">
        <w:rPr>
          <w:i/>
          <w:lang w:eastAsia="ko-KR"/>
        </w:rPr>
        <w:t>S</w:t>
      </w:r>
      <w:r w:rsidRPr="00C9072B">
        <w:rPr>
          <w:lang w:eastAsia="ko-KR"/>
        </w:rPr>
        <w:t xml:space="preserve"> = </w:t>
      </w:r>
      <w:r w:rsidRPr="00C9072B">
        <w:rPr>
          <w:i/>
          <w:lang w:eastAsia="ko-KR"/>
        </w:rPr>
        <w:t>W</w:t>
      </w:r>
      <w:r w:rsidR="00185909" w:rsidRPr="00C9072B">
        <w:rPr>
          <w:i/>
          <w:lang w:eastAsia="ko-KR"/>
        </w:rPr>
        <w:t xml:space="preserve"> </w:t>
      </w:r>
      <w:r w:rsidRPr="00C9072B">
        <w:rPr>
          <w:lang w:eastAsia="ko-KR"/>
        </w:rPr>
        <w:t>/</w:t>
      </w:r>
      <w:r w:rsidR="00185909" w:rsidRPr="00C9072B">
        <w:rPr>
          <w:lang w:eastAsia="ko-KR"/>
        </w:rPr>
        <w:t xml:space="preserve"> </w:t>
      </w:r>
      <w:r w:rsidRPr="00C9072B">
        <w:rPr>
          <w:i/>
          <w:lang w:eastAsia="ko-KR"/>
        </w:rPr>
        <w:t>D</w:t>
      </w:r>
      <w:r w:rsidRPr="00C9072B">
        <w:rPr>
          <w:lang w:eastAsia="ko-KR"/>
        </w:rPr>
        <w:t xml:space="preserve"> and </w:t>
      </w:r>
      <w:r w:rsidRPr="00C9072B">
        <w:rPr>
          <w:i/>
          <w:lang w:eastAsia="ko-KR"/>
        </w:rPr>
        <w:t>A</w:t>
      </w:r>
      <w:r w:rsidRPr="00C9072B">
        <w:rPr>
          <w:lang w:eastAsia="ko-KR"/>
        </w:rPr>
        <w:t xml:space="preserve"> = </w:t>
      </w:r>
      <w:r w:rsidRPr="00C9072B">
        <w:rPr>
          <w:i/>
          <w:lang w:eastAsia="ko-KR"/>
        </w:rPr>
        <w:t>W</w:t>
      </w:r>
      <w:r w:rsidR="00185909" w:rsidRPr="00C9072B">
        <w:rPr>
          <w:i/>
          <w:lang w:eastAsia="ko-KR"/>
        </w:rPr>
        <w:t xml:space="preserve"> </w:t>
      </w:r>
      <w:r w:rsidRPr="00C9072B">
        <w:rPr>
          <w:i/>
          <w:lang w:eastAsia="ko-KR"/>
        </w:rPr>
        <w:t>D</w:t>
      </w:r>
      <w:r w:rsidRPr="00C9072B">
        <w:rPr>
          <w:lang w:eastAsia="ko-KR"/>
        </w:rPr>
        <w:t xml:space="preserve">. Therefore, </w:t>
      </w:r>
      <w:r w:rsidR="004F30A9" w:rsidRPr="00C9072B">
        <w:rPr>
          <w:i/>
          <w:lang w:eastAsia="ko-KR"/>
        </w:rPr>
        <w:t>S</w:t>
      </w:r>
      <w:r w:rsidRPr="00C9072B">
        <w:rPr>
          <w:lang w:eastAsia="ko-KR"/>
        </w:rPr>
        <w:t xml:space="preserve"> = </w:t>
      </w:r>
      <w:r w:rsidR="004F30A9" w:rsidRPr="00C9072B">
        <w:rPr>
          <w:i/>
          <w:lang w:eastAsia="ko-KR"/>
        </w:rPr>
        <w:t>W</w:t>
      </w:r>
      <w:r w:rsidR="00185909" w:rsidRPr="00C9072B">
        <w:rPr>
          <w:vertAlign w:val="superscript"/>
          <w:lang w:eastAsia="ko-KR"/>
        </w:rPr>
        <w:t xml:space="preserve"> </w:t>
      </w:r>
      <w:r w:rsidRPr="00C9072B">
        <w:rPr>
          <w:vertAlign w:val="superscript"/>
          <w:lang w:eastAsia="ko-KR"/>
        </w:rPr>
        <w:t>2</w:t>
      </w:r>
      <w:r w:rsidR="004F30A9" w:rsidRPr="00C9072B">
        <w:rPr>
          <w:lang w:eastAsia="ko-KR"/>
        </w:rPr>
        <w:t xml:space="preserve"> / </w:t>
      </w:r>
      <w:r w:rsidR="004F30A9" w:rsidRPr="00C9072B">
        <w:rPr>
          <w:i/>
          <w:lang w:eastAsia="ko-KR"/>
        </w:rPr>
        <w:t>A</w:t>
      </w:r>
      <w:r w:rsidR="004F30A9" w:rsidRPr="00C9072B">
        <w:rPr>
          <w:lang w:eastAsia="ko-KR"/>
        </w:rPr>
        <w:t>.</w:t>
      </w:r>
      <w:r w:rsidRPr="00C9072B">
        <w:rPr>
          <w:lang w:eastAsia="ko-KR"/>
        </w:rPr>
        <w:t xml:space="preserve"> Hence, the shape factor for the optimal warehouse width is </w:t>
      </w:r>
      <w:r w:rsidRPr="00C9072B">
        <w:rPr>
          <w:i/>
          <w:lang w:eastAsia="ko-KR"/>
        </w:rPr>
        <w:t>S</w:t>
      </w:r>
      <w:r w:rsidRPr="00C9072B">
        <w:rPr>
          <w:lang w:eastAsia="ko-KR"/>
        </w:rPr>
        <w:t xml:space="preserve"> </w:t>
      </w:r>
      <w:r w:rsidRPr="00C9072B">
        <w:rPr>
          <w:szCs w:val="22"/>
          <w:lang w:eastAsia="ko-KR"/>
        </w:rPr>
        <w:t>≈ 2.0.</w:t>
      </w:r>
    </w:p>
    <w:p w14:paraId="25CFF78D" w14:textId="52E0529D" w:rsidR="004114F6" w:rsidRPr="00C9072B" w:rsidRDefault="004114F6" w:rsidP="00950EBC">
      <w:pPr>
        <w:pStyle w:val="Appendix"/>
      </w:pPr>
      <w:r w:rsidRPr="00C9072B">
        <w:t>Proof of Corollary 2</w:t>
      </w:r>
    </w:p>
    <w:p w14:paraId="3658AFEB" w14:textId="044DD407" w:rsidR="004114F6" w:rsidRPr="00C9072B" w:rsidRDefault="004114F6" w:rsidP="004114F6">
      <w:pPr>
        <w:rPr>
          <w:lang w:eastAsia="ko-KR"/>
        </w:rPr>
      </w:pPr>
      <w:r w:rsidRPr="00C9072B">
        <w:rPr>
          <w:lang w:eastAsia="ko-KR"/>
        </w:rPr>
        <w:t xml:space="preserve">Equations </w:t>
      </w:r>
      <w:r w:rsidR="009C6C6B" w:rsidRPr="00C9072B">
        <w:rPr>
          <w:lang w:eastAsia="ko-KR"/>
        </w:rPr>
        <w:t>(</w:t>
      </w:r>
      <w:r w:rsidRPr="00C9072B">
        <w:rPr>
          <w:lang w:eastAsia="ko-KR"/>
        </w:rPr>
        <w:t>13</w:t>
      </w:r>
      <w:r w:rsidR="009C6C6B" w:rsidRPr="00C9072B">
        <w:rPr>
          <w:lang w:eastAsia="ko-KR"/>
        </w:rPr>
        <w:t>)</w:t>
      </w:r>
      <w:r w:rsidRPr="00C9072B">
        <w:rPr>
          <w:lang w:eastAsia="ko-KR"/>
        </w:rPr>
        <w:t xml:space="preserve">, </w:t>
      </w:r>
      <w:r w:rsidR="009C6C6B" w:rsidRPr="00C9072B">
        <w:rPr>
          <w:lang w:eastAsia="ko-KR"/>
        </w:rPr>
        <w:t>(</w:t>
      </w:r>
      <w:r w:rsidRPr="00C9072B">
        <w:rPr>
          <w:lang w:eastAsia="ko-KR"/>
        </w:rPr>
        <w:t>14</w:t>
      </w:r>
      <w:r w:rsidR="009C6C6B" w:rsidRPr="00C9072B">
        <w:rPr>
          <w:lang w:eastAsia="ko-KR"/>
        </w:rPr>
        <w:t>)</w:t>
      </w:r>
      <w:r w:rsidRPr="00C9072B">
        <w:rPr>
          <w:lang w:eastAsia="ko-KR"/>
        </w:rPr>
        <w:t xml:space="preserve">, and </w:t>
      </w:r>
      <w:r w:rsidR="009C6C6B" w:rsidRPr="00C9072B">
        <w:rPr>
          <w:lang w:eastAsia="ko-KR"/>
        </w:rPr>
        <w:t>(</w:t>
      </w:r>
      <w:r w:rsidRPr="00C9072B">
        <w:rPr>
          <w:lang w:eastAsia="ko-KR"/>
        </w:rPr>
        <w:t>15</w:t>
      </w:r>
      <w:r w:rsidR="009C6C6B" w:rsidRPr="00C9072B">
        <w:rPr>
          <w:lang w:eastAsia="ko-KR"/>
        </w:rPr>
        <w:t>)</w:t>
      </w:r>
      <w:r w:rsidRPr="00C9072B">
        <w:rPr>
          <w:lang w:eastAsia="ko-KR"/>
        </w:rPr>
        <w:t xml:space="preserve"> have the form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5"/>
        <w:gridCol w:w="8408"/>
        <w:gridCol w:w="687"/>
      </w:tblGrid>
      <w:tr w:rsidR="00C9072B" w:rsidRPr="00C9072B" w14:paraId="17D43EB5" w14:textId="77777777" w:rsidTr="00DB7D71">
        <w:tc>
          <w:tcPr>
            <w:tcW w:w="265" w:type="dxa"/>
            <w:vAlign w:val="center"/>
          </w:tcPr>
          <w:p w14:paraId="0B31A1CD" w14:textId="77777777" w:rsidR="00C0497E" w:rsidRPr="00C9072B" w:rsidRDefault="00C0497E" w:rsidP="00DB7D71"/>
        </w:tc>
        <w:tc>
          <w:tcPr>
            <w:tcW w:w="8460" w:type="dxa"/>
            <w:vAlign w:val="center"/>
          </w:tcPr>
          <w:p w14:paraId="0A18F3E4" w14:textId="2E385456" w:rsidR="00C0497E" w:rsidRPr="00C9072B" w:rsidRDefault="00C0497E" w:rsidP="00DB7D71">
            <w:pPr>
              <w:jc w:val="center"/>
            </w:pPr>
            <w:r w:rsidRPr="00C9072B">
              <w:rPr>
                <w:i/>
                <w:szCs w:val="22"/>
                <w:lang w:eastAsia="ko-KR"/>
              </w:rPr>
              <w:t>E</w:t>
            </w:r>
            <w:r w:rsidRPr="00C9072B">
              <w:rPr>
                <w:szCs w:val="22"/>
                <w:lang w:eastAsia="ko-KR"/>
              </w:rPr>
              <w:t xml:space="preserve"> [</w:t>
            </w:r>
            <w:r w:rsidRPr="00C9072B">
              <w:rPr>
                <w:i/>
                <w:szCs w:val="22"/>
                <w:lang w:eastAsia="ko-KR"/>
              </w:rPr>
              <w:t>SC</w:t>
            </w:r>
            <w:r w:rsidRPr="00C9072B">
              <w:rPr>
                <w:szCs w:val="22"/>
                <w:lang w:eastAsia="ko-KR"/>
              </w:rPr>
              <w:t xml:space="preserve">] ≈ </w:t>
            </w:r>
            <w:r w:rsidRPr="00C9072B">
              <w:rPr>
                <w:i/>
                <w:szCs w:val="22"/>
                <w:lang w:eastAsia="ko-KR"/>
              </w:rPr>
              <w:t>c</w:t>
            </w:r>
            <w:r w:rsidRPr="00C9072B">
              <w:rPr>
                <w:szCs w:val="22"/>
                <w:vertAlign w:val="subscript"/>
                <w:lang w:eastAsia="ko-KR"/>
              </w:rPr>
              <w:t>1</w:t>
            </w:r>
            <w:r w:rsidRPr="00C9072B">
              <w:rPr>
                <w:szCs w:val="22"/>
                <w:lang w:eastAsia="ko-KR"/>
              </w:rPr>
              <w:t xml:space="preserve"> </w:t>
            </w:r>
            <w:r w:rsidRPr="00C9072B">
              <w:rPr>
                <w:i/>
                <w:szCs w:val="22"/>
                <w:lang w:eastAsia="ko-KR"/>
              </w:rPr>
              <w:t>W</w:t>
            </w:r>
            <w:r w:rsidRPr="00C9072B">
              <w:rPr>
                <w:szCs w:val="22"/>
                <w:lang w:eastAsia="ko-KR"/>
              </w:rPr>
              <w:t xml:space="preserve"> + </w:t>
            </w:r>
            <w:r w:rsidRPr="00C9072B">
              <w:rPr>
                <w:i/>
                <w:szCs w:val="22"/>
                <w:lang w:eastAsia="ko-KR"/>
              </w:rPr>
              <w:t>c</w:t>
            </w:r>
            <w:r w:rsidRPr="00C9072B">
              <w:rPr>
                <w:szCs w:val="22"/>
                <w:vertAlign w:val="subscript"/>
                <w:lang w:eastAsia="ko-KR"/>
              </w:rPr>
              <w:t>2</w:t>
            </w:r>
            <w:r w:rsidRPr="00C9072B">
              <w:rPr>
                <w:szCs w:val="22"/>
                <w:lang w:eastAsia="ko-KR"/>
              </w:rPr>
              <w:t xml:space="preserve"> </w:t>
            </w:r>
            <w:r w:rsidRPr="00C9072B">
              <w:rPr>
                <w:i/>
                <w:szCs w:val="22"/>
                <w:lang w:eastAsia="ko-KR"/>
              </w:rPr>
              <w:t>W</w:t>
            </w:r>
            <w:r w:rsidRPr="00C9072B">
              <w:rPr>
                <w:szCs w:val="22"/>
                <w:vertAlign w:val="superscript"/>
                <w:lang w:eastAsia="ko-KR"/>
              </w:rPr>
              <w:t xml:space="preserve"> – 1</w:t>
            </w:r>
            <w:r w:rsidRPr="00C9072B">
              <w:rPr>
                <w:szCs w:val="22"/>
                <w:lang w:eastAsia="ko-KR"/>
              </w:rPr>
              <w:t xml:space="preserve"> + c</w:t>
            </w:r>
            <w:r w:rsidRPr="00C9072B">
              <w:rPr>
                <w:szCs w:val="22"/>
                <w:vertAlign w:val="subscript"/>
                <w:lang w:eastAsia="ko-KR"/>
              </w:rPr>
              <w:t>3</w:t>
            </w:r>
          </w:p>
        </w:tc>
        <w:tc>
          <w:tcPr>
            <w:tcW w:w="625" w:type="dxa"/>
            <w:vAlign w:val="center"/>
          </w:tcPr>
          <w:p w14:paraId="7A513110" w14:textId="2D67ED72" w:rsidR="00C0497E" w:rsidRPr="00C9072B" w:rsidRDefault="00C0497E" w:rsidP="003A3A52">
            <w:pPr>
              <w:pStyle w:val="NormLeft"/>
            </w:pPr>
            <w:r w:rsidRPr="00C9072B">
              <w:t>(A.</w:t>
            </w:r>
            <w:fldSimple w:instr=" SEQ AppendixEq \* MERGEFORMAT ">
              <w:r w:rsidR="00F60AA7">
                <w:rPr>
                  <w:noProof/>
                </w:rPr>
                <w:t>5</w:t>
              </w:r>
            </w:fldSimple>
            <w:r w:rsidRPr="00C9072B">
              <w:t>)</w:t>
            </w:r>
          </w:p>
        </w:tc>
      </w:tr>
    </w:tbl>
    <w:p w14:paraId="714ED390" w14:textId="244F32D3" w:rsidR="004114F6" w:rsidRPr="00C9072B" w:rsidRDefault="004114F6" w:rsidP="00C0497E">
      <w:pPr>
        <w:rPr>
          <w:lang w:eastAsia="ko-KR"/>
        </w:rPr>
      </w:pPr>
      <w:r w:rsidRPr="00C9072B">
        <w:rPr>
          <w:lang w:eastAsia="ko-KR"/>
        </w:rPr>
        <w:t xml:space="preserve">Therefore, from Lemma 1 they are convex functions </w:t>
      </w:r>
      <w:r w:rsidR="00C0497E" w:rsidRPr="00C9072B">
        <w:rPr>
          <w:lang w:eastAsia="ko-KR"/>
        </w:rPr>
        <w:t xml:space="preserve">of </w:t>
      </w:r>
      <w:r w:rsidR="00C0497E" w:rsidRPr="00C9072B">
        <w:rPr>
          <w:i/>
          <w:lang w:eastAsia="ko-KR"/>
        </w:rPr>
        <w:t>W</w:t>
      </w:r>
      <w:r w:rsidR="00C0497E" w:rsidRPr="00C9072B">
        <w:rPr>
          <w:lang w:eastAsia="ko-KR"/>
        </w:rPr>
        <w:t xml:space="preserve"> </w:t>
      </w:r>
      <w:r w:rsidR="008120DD" w:rsidRPr="00C9072B">
        <w:rPr>
          <w:lang w:eastAsia="ko-KR"/>
        </w:rPr>
        <w:t>(c</w:t>
      </w:r>
      <w:r w:rsidR="008120DD" w:rsidRPr="00C9072B">
        <w:rPr>
          <w:vertAlign w:val="subscript"/>
          <w:lang w:eastAsia="ko-KR"/>
        </w:rPr>
        <w:t>2</w:t>
      </w:r>
      <w:r w:rsidR="008120DD" w:rsidRPr="00C9072B">
        <w:rPr>
          <w:lang w:eastAsia="ko-KR"/>
        </w:rPr>
        <w:t xml:space="preserve"> is greater than zero for all scenarios) </w:t>
      </w:r>
      <w:r w:rsidRPr="00C9072B">
        <w:rPr>
          <w:lang w:eastAsia="ko-KR"/>
        </w:rPr>
        <w:t xml:space="preserve">with stationary points </w:t>
      </w:r>
      <w:r w:rsidRPr="00C9072B">
        <w:rPr>
          <w:i/>
          <w:lang w:eastAsia="ko-KR"/>
        </w:rPr>
        <w:t>W</w:t>
      </w:r>
      <w:r w:rsidRPr="00C9072B">
        <w:rPr>
          <w:lang w:eastAsia="ko-KR"/>
        </w:rPr>
        <w:t xml:space="preserve"> </w:t>
      </w:r>
      <w:r w:rsidRPr="00C9072B">
        <w:t xml:space="preserve">≈ </w:t>
      </w:r>
      <w:r w:rsidRPr="00C9072B">
        <w:rPr>
          <w:lang w:eastAsia="ko-KR"/>
        </w:rPr>
        <w:t>[3</w:t>
      </w:r>
      <w:r w:rsidRPr="00C9072B">
        <w:rPr>
          <w:i/>
          <w:lang w:eastAsia="ko-KR"/>
        </w:rPr>
        <w:t>A</w:t>
      </w:r>
      <w:r w:rsidR="00E66E86" w:rsidRPr="00C9072B">
        <w:rPr>
          <w:i/>
          <w:lang w:eastAsia="ko-KR"/>
        </w:rPr>
        <w:t xml:space="preserve"> </w:t>
      </w:r>
      <w:r w:rsidRPr="00C9072B">
        <w:rPr>
          <w:lang w:eastAsia="ko-KR"/>
        </w:rPr>
        <w:t>(</w:t>
      </w:r>
      <w:r w:rsidRPr="00C9072B">
        <w:rPr>
          <w:i/>
          <w:lang w:eastAsia="ko-KR"/>
        </w:rPr>
        <w:t>k</w:t>
      </w:r>
      <w:r w:rsidRPr="00C9072B">
        <w:rPr>
          <w:lang w:eastAsia="ko-KR"/>
        </w:rPr>
        <w:t xml:space="preserve"> + 1)</w:t>
      </w:r>
      <w:r w:rsidR="00E66E86" w:rsidRPr="00C9072B">
        <w:rPr>
          <w:lang w:eastAsia="ko-KR"/>
        </w:rPr>
        <w:t xml:space="preserve"> </w:t>
      </w:r>
      <w:r w:rsidRPr="00C9072B">
        <w:rPr>
          <w:lang w:eastAsia="ko-KR"/>
        </w:rPr>
        <w:t>/</w:t>
      </w:r>
      <w:r w:rsidR="00E66E86" w:rsidRPr="00C9072B">
        <w:rPr>
          <w:lang w:eastAsia="ko-KR"/>
        </w:rPr>
        <w:t xml:space="preserve"> </w:t>
      </w:r>
      <w:r w:rsidRPr="00C9072B">
        <w:rPr>
          <w:lang w:eastAsia="ko-KR"/>
        </w:rPr>
        <w:t>(2</w:t>
      </w:r>
      <w:r w:rsidRPr="00C9072B">
        <w:rPr>
          <w:i/>
          <w:lang w:eastAsia="ko-KR"/>
        </w:rPr>
        <w:t>k</w:t>
      </w:r>
      <w:r w:rsidRPr="00C9072B">
        <w:rPr>
          <w:lang w:eastAsia="ko-KR"/>
        </w:rPr>
        <w:t xml:space="preserve"> + 1)]</w:t>
      </w:r>
      <w:r w:rsidR="00E66E86" w:rsidRPr="00C9072B">
        <w:rPr>
          <w:vertAlign w:val="superscript"/>
        </w:rPr>
        <w:t xml:space="preserve"> </w:t>
      </w:r>
      <w:r w:rsidRPr="00C9072B">
        <w:rPr>
          <w:vertAlign w:val="superscript"/>
          <w:lang w:eastAsia="ko-KR"/>
        </w:rPr>
        <w:t>1/2</w:t>
      </w:r>
      <w:r w:rsidRPr="00C9072B">
        <w:rPr>
          <w:lang w:eastAsia="ko-KR"/>
        </w:rPr>
        <w:t xml:space="preserve">, </w:t>
      </w:r>
      <w:r w:rsidRPr="00C9072B">
        <w:rPr>
          <w:i/>
        </w:rPr>
        <w:t>W</w:t>
      </w:r>
      <w:r w:rsidRPr="00C9072B">
        <w:t xml:space="preserve"> ≈ [2</w:t>
      </w:r>
      <w:r w:rsidRPr="00C9072B">
        <w:rPr>
          <w:i/>
        </w:rPr>
        <w:t>A</w:t>
      </w:r>
      <w:r w:rsidRPr="00C9072B">
        <w:t xml:space="preserve"> + [</w:t>
      </w:r>
      <w:r w:rsidRPr="00C9072B">
        <w:rPr>
          <w:i/>
        </w:rPr>
        <w:t>δ</w:t>
      </w:r>
      <w:r w:rsidRPr="00C9072B">
        <w:rPr>
          <w:vertAlign w:val="superscript"/>
        </w:rPr>
        <w:t xml:space="preserve"> 2</w:t>
      </w:r>
      <w:r w:rsidRPr="00C9072B">
        <w:t xml:space="preserve"> (</w:t>
      </w:r>
      <w:r w:rsidRPr="00C9072B">
        <w:rPr>
          <w:i/>
        </w:rPr>
        <w:t>k</w:t>
      </w:r>
      <w:r w:rsidRPr="00C9072B">
        <w:rPr>
          <w:vertAlign w:val="superscript"/>
        </w:rPr>
        <w:t xml:space="preserve"> 2</w:t>
      </w:r>
      <w:r w:rsidRPr="00C9072B">
        <w:t xml:space="preserve"> – 1)] / 3]</w:t>
      </w:r>
      <w:r w:rsidR="00E66E86" w:rsidRPr="00C9072B">
        <w:rPr>
          <w:vertAlign w:val="superscript"/>
        </w:rPr>
        <w:t xml:space="preserve"> </w:t>
      </w:r>
      <w:r w:rsidRPr="00C9072B">
        <w:rPr>
          <w:vertAlign w:val="superscript"/>
        </w:rPr>
        <w:t>1/2</w:t>
      </w:r>
      <w:r w:rsidRPr="00C9072B">
        <w:t xml:space="preserve"> and </w:t>
      </w:r>
      <w:r w:rsidRPr="00C9072B">
        <w:rPr>
          <w:i/>
        </w:rPr>
        <w:t>W</w:t>
      </w:r>
      <w:r w:rsidRPr="00C9072B">
        <w:t xml:space="preserve"> ≈ </w:t>
      </w:r>
      <w:r w:rsidR="00C0497E" w:rsidRPr="00C9072B">
        <w:t>{</w:t>
      </w:r>
      <w:r w:rsidRPr="00C9072B">
        <w:t>[3</w:t>
      </w:r>
      <w:r w:rsidRPr="00C9072B">
        <w:rPr>
          <w:i/>
        </w:rPr>
        <w:t>A</w:t>
      </w:r>
      <w:r w:rsidRPr="00C9072B">
        <w:t xml:space="preserve"> + 6</w:t>
      </w:r>
      <w:r w:rsidRPr="00C9072B">
        <w:rPr>
          <w:i/>
        </w:rPr>
        <w:t>ϕ</w:t>
      </w:r>
      <w:r w:rsidRPr="00C9072B">
        <w:rPr>
          <w:vertAlign w:val="superscript"/>
        </w:rPr>
        <w:t xml:space="preserve"> 2</w:t>
      </w:r>
      <w:r w:rsidRPr="00C9072B">
        <w:t xml:space="preserve"> + </w:t>
      </w:r>
      <w:r w:rsidRPr="00C9072B">
        <w:lastRenderedPageBreak/>
        <w:t>6</w:t>
      </w:r>
      <w:r w:rsidRPr="00C9072B">
        <w:rPr>
          <w:i/>
        </w:rPr>
        <w:t>ϕ δ</w:t>
      </w:r>
      <w:r w:rsidRPr="00C9072B">
        <w:t xml:space="preserve"> (</w:t>
      </w:r>
      <w:r w:rsidRPr="00C9072B">
        <w:rPr>
          <w:i/>
        </w:rPr>
        <w:t>k</w:t>
      </w:r>
      <w:r w:rsidRPr="00C9072B">
        <w:t xml:space="preserve"> – 1) + (2</w:t>
      </w:r>
      <w:r w:rsidRPr="00C9072B">
        <w:rPr>
          <w:i/>
        </w:rPr>
        <w:t>k</w:t>
      </w:r>
      <w:r w:rsidRPr="00C9072B">
        <w:rPr>
          <w:vertAlign w:val="superscript"/>
        </w:rPr>
        <w:t xml:space="preserve"> 2</w:t>
      </w:r>
      <w:r w:rsidRPr="00C9072B">
        <w:t xml:space="preserve"> – 3</w:t>
      </w:r>
      <w:r w:rsidRPr="00C9072B">
        <w:rPr>
          <w:i/>
        </w:rPr>
        <w:t>k</w:t>
      </w:r>
      <w:r w:rsidRPr="00C9072B">
        <w:t xml:space="preserve"> + 1)</w:t>
      </w:r>
      <w:r w:rsidRPr="00C9072B">
        <w:rPr>
          <w:i/>
        </w:rPr>
        <w:t xml:space="preserve"> δ</w:t>
      </w:r>
      <w:r w:rsidRPr="00C9072B">
        <w:rPr>
          <w:vertAlign w:val="superscript"/>
        </w:rPr>
        <w:t xml:space="preserve"> 2</w:t>
      </w:r>
      <w:r w:rsidRPr="00C9072B">
        <w:t>] / 3</w:t>
      </w:r>
      <w:r w:rsidR="00C0497E" w:rsidRPr="00C9072B">
        <w:t>}</w:t>
      </w:r>
      <w:r w:rsidR="00E66E86" w:rsidRPr="00C9072B">
        <w:rPr>
          <w:vertAlign w:val="superscript"/>
        </w:rPr>
        <w:t xml:space="preserve"> </w:t>
      </w:r>
      <w:r w:rsidR="00C0497E" w:rsidRPr="00C9072B">
        <w:rPr>
          <w:vertAlign w:val="superscript"/>
        </w:rPr>
        <w:t>1/2</w:t>
      </w:r>
      <w:r w:rsidRPr="00C9072B">
        <w:t xml:space="preserve">, respectively. </w:t>
      </w:r>
      <w:r w:rsidRPr="00C9072B">
        <w:rPr>
          <w:lang w:eastAsia="ko-KR"/>
        </w:rPr>
        <w:t xml:space="preserve">Therefore, the shape factors for the optimal warehouse widths are </w:t>
      </w:r>
      <w:r w:rsidRPr="00C9072B">
        <w:rPr>
          <w:i/>
        </w:rPr>
        <w:t>S</w:t>
      </w:r>
      <w:r w:rsidRPr="00C9072B">
        <w:t xml:space="preserve"> ≈ 3(</w:t>
      </w:r>
      <w:r w:rsidRPr="00C9072B">
        <w:rPr>
          <w:i/>
        </w:rPr>
        <w:t>k</w:t>
      </w:r>
      <w:r w:rsidRPr="00C9072B">
        <w:t>+1) / (2</w:t>
      </w:r>
      <w:r w:rsidRPr="00C9072B">
        <w:rPr>
          <w:i/>
        </w:rPr>
        <w:t>k</w:t>
      </w:r>
      <w:r w:rsidRPr="00C9072B">
        <w:t xml:space="preserve">+1), </w:t>
      </w:r>
      <w:r w:rsidRPr="00C9072B">
        <w:rPr>
          <w:i/>
        </w:rPr>
        <w:t>S</w:t>
      </w:r>
      <w:r w:rsidRPr="00C9072B">
        <w:t xml:space="preserve"> ≈ 2 +</w:t>
      </w:r>
      <w:r w:rsidR="00E66E86" w:rsidRPr="00C9072B">
        <w:t xml:space="preserve"> </w:t>
      </w:r>
      <w:r w:rsidRPr="00C9072B">
        <w:t>[</w:t>
      </w:r>
      <w:r w:rsidRPr="00C9072B">
        <w:rPr>
          <w:i/>
        </w:rPr>
        <w:t>δ</w:t>
      </w:r>
      <w:r w:rsidRPr="00C9072B">
        <w:rPr>
          <w:vertAlign w:val="superscript"/>
        </w:rPr>
        <w:t xml:space="preserve"> 2</w:t>
      </w:r>
      <w:r w:rsidRPr="00C9072B">
        <w:t xml:space="preserve"> (</w:t>
      </w:r>
      <w:r w:rsidRPr="00C9072B">
        <w:rPr>
          <w:i/>
        </w:rPr>
        <w:t>k</w:t>
      </w:r>
      <w:r w:rsidRPr="00C9072B">
        <w:rPr>
          <w:vertAlign w:val="superscript"/>
        </w:rPr>
        <w:t xml:space="preserve"> 2</w:t>
      </w:r>
      <w:r w:rsidRPr="00C9072B">
        <w:t xml:space="preserve"> – 1)] / 3</w:t>
      </w:r>
      <w:r w:rsidRPr="00C9072B">
        <w:rPr>
          <w:i/>
        </w:rPr>
        <w:t>A</w:t>
      </w:r>
      <w:r w:rsidRPr="00C9072B">
        <w:t xml:space="preserve"> and</w:t>
      </w:r>
      <w:r w:rsidRPr="00C9072B">
        <w:rPr>
          <w:i/>
        </w:rPr>
        <w:t xml:space="preserve"> </w:t>
      </w:r>
      <w:r w:rsidR="008120DD" w:rsidRPr="00C9072B">
        <w:rPr>
          <w:i/>
        </w:rPr>
        <w:br/>
      </w:r>
      <w:r w:rsidRPr="00C9072B">
        <w:rPr>
          <w:i/>
        </w:rPr>
        <w:t>S</w:t>
      </w:r>
      <w:r w:rsidRPr="00C9072B">
        <w:t xml:space="preserve"> ≈ 1 + [6</w:t>
      </w:r>
      <w:r w:rsidRPr="00C9072B">
        <w:rPr>
          <w:i/>
        </w:rPr>
        <w:t>ϕ</w:t>
      </w:r>
      <w:r w:rsidRPr="00C9072B">
        <w:rPr>
          <w:vertAlign w:val="superscript"/>
        </w:rPr>
        <w:t xml:space="preserve"> 2</w:t>
      </w:r>
      <w:r w:rsidRPr="00C9072B">
        <w:t xml:space="preserve"> + 6</w:t>
      </w:r>
      <w:r w:rsidRPr="00C9072B">
        <w:rPr>
          <w:i/>
        </w:rPr>
        <w:t>ϕ δ</w:t>
      </w:r>
      <w:r w:rsidRPr="00C9072B">
        <w:t xml:space="preserve"> (</w:t>
      </w:r>
      <w:r w:rsidRPr="00C9072B">
        <w:rPr>
          <w:i/>
        </w:rPr>
        <w:t>k</w:t>
      </w:r>
      <w:r w:rsidRPr="00C9072B">
        <w:t xml:space="preserve"> – 1) + (2</w:t>
      </w:r>
      <w:r w:rsidRPr="00C9072B">
        <w:rPr>
          <w:i/>
        </w:rPr>
        <w:t>k</w:t>
      </w:r>
      <w:r w:rsidRPr="00C9072B">
        <w:rPr>
          <w:vertAlign w:val="superscript"/>
        </w:rPr>
        <w:t xml:space="preserve"> 2</w:t>
      </w:r>
      <w:r w:rsidRPr="00C9072B">
        <w:t xml:space="preserve"> – 3</w:t>
      </w:r>
      <w:r w:rsidRPr="00C9072B">
        <w:rPr>
          <w:i/>
        </w:rPr>
        <w:t>k</w:t>
      </w:r>
      <w:r w:rsidRPr="00C9072B">
        <w:t xml:space="preserve"> + 1)</w:t>
      </w:r>
      <w:r w:rsidRPr="00C9072B">
        <w:rPr>
          <w:i/>
        </w:rPr>
        <w:t xml:space="preserve"> δ</w:t>
      </w:r>
      <w:r w:rsidRPr="00C9072B">
        <w:rPr>
          <w:vertAlign w:val="superscript"/>
        </w:rPr>
        <w:t xml:space="preserve"> 2</w:t>
      </w:r>
      <w:r w:rsidRPr="00C9072B">
        <w:t>] / 3</w:t>
      </w:r>
      <w:r w:rsidRPr="00C9072B">
        <w:rPr>
          <w:i/>
        </w:rPr>
        <w:t>A</w:t>
      </w:r>
      <w:r w:rsidRPr="00C9072B">
        <w:t>, respectively.</w:t>
      </w:r>
      <w:r w:rsidR="008120DD" w:rsidRPr="00C9072B">
        <w:t xml:space="preserve"> </w:t>
      </w:r>
    </w:p>
    <w:p w14:paraId="3AF2F1E2" w14:textId="1111D6BD" w:rsidR="00EA573A" w:rsidRPr="00C9072B" w:rsidRDefault="00EA573A" w:rsidP="00EA573A">
      <w:pPr>
        <w:pStyle w:val="Appendix"/>
      </w:pPr>
      <w:r w:rsidRPr="00C9072B">
        <w:rPr>
          <w:lang w:eastAsia="ko-KR"/>
        </w:rPr>
        <w:t xml:space="preserve">Proof of </w:t>
      </w:r>
      <w:r w:rsidRPr="00C9072B">
        <w:t>Proposition</w:t>
      </w:r>
      <w:r w:rsidRPr="00C9072B">
        <w:rPr>
          <w:lang w:eastAsia="ko-KR"/>
        </w:rPr>
        <w:t xml:space="preserve"> 2</w:t>
      </w:r>
    </w:p>
    <w:p w14:paraId="15364A57" w14:textId="5CC7ED00" w:rsidR="00EA573A" w:rsidRPr="00C9072B" w:rsidRDefault="00EA573A" w:rsidP="00EA573A">
      <w:pPr>
        <w:rPr>
          <w:lang w:eastAsia="ko-KR"/>
        </w:rPr>
      </w:pPr>
      <w:r w:rsidRPr="00C9072B">
        <w:rPr>
          <w:lang w:eastAsia="ko-KR"/>
        </w:rPr>
        <w:t xml:space="preserve">When </w:t>
      </w:r>
      <w:r w:rsidRPr="00C9072B">
        <w:rPr>
          <w:i/>
        </w:rPr>
        <w:t>S</w:t>
      </w:r>
      <w:r w:rsidRPr="00C9072B">
        <w:t xml:space="preserve"> ≥ [(</w:t>
      </w:r>
      <w:r w:rsidRPr="00C9072B">
        <w:rPr>
          <w:i/>
        </w:rPr>
        <w:t>k</w:t>
      </w:r>
      <w:r w:rsidRPr="00C9072B">
        <w:t xml:space="preserve"> + 1)</w:t>
      </w:r>
      <w:r w:rsidRPr="00C9072B">
        <w:rPr>
          <w:vertAlign w:val="superscript"/>
        </w:rPr>
        <w:t xml:space="preserve"> 2</w:t>
      </w:r>
      <w:r w:rsidRPr="00C9072B">
        <w:t xml:space="preserve"> (</w:t>
      </w:r>
      <w:r w:rsidRPr="00C9072B">
        <w:rPr>
          <w:i/>
        </w:rPr>
        <w:t>ω</w:t>
      </w:r>
      <w:r w:rsidRPr="00C9072B">
        <w:t xml:space="preserve"> + </w:t>
      </w:r>
      <w:r w:rsidRPr="00C9072B">
        <w:rPr>
          <w:rStyle w:val="st"/>
          <w:i/>
        </w:rPr>
        <w:t>ѱ</w:t>
      </w:r>
      <w:r w:rsidRPr="00C9072B">
        <w:t>)</w:t>
      </w:r>
      <w:r w:rsidRPr="00C9072B">
        <w:rPr>
          <w:vertAlign w:val="superscript"/>
        </w:rPr>
        <w:t xml:space="preserve"> 2</w:t>
      </w:r>
      <w:r w:rsidRPr="00C9072B">
        <w:t xml:space="preserve">] / </w:t>
      </w:r>
      <w:r w:rsidRPr="00C9072B">
        <w:rPr>
          <w:i/>
        </w:rPr>
        <w:t>A</w:t>
      </w:r>
      <w:r w:rsidRPr="00C9072B">
        <w:rPr>
          <w:lang w:eastAsia="ko-KR"/>
        </w:rPr>
        <w:t xml:space="preserve">, the warehouse width constraint is satisfied. From Lemma 1, </w:t>
      </w:r>
      <w:r w:rsidR="004F68E1" w:rsidRPr="00C9072B">
        <w:rPr>
          <w:lang w:eastAsia="ko-KR"/>
        </w:rPr>
        <w:br/>
      </w:r>
      <w:r w:rsidRPr="00C9072B">
        <w:rPr>
          <w:i/>
          <w:szCs w:val="22"/>
        </w:rPr>
        <w:t>c</w:t>
      </w:r>
      <w:r w:rsidRPr="00C9072B">
        <w:rPr>
          <w:szCs w:val="22"/>
          <w:vertAlign w:val="subscript"/>
        </w:rPr>
        <w:t>1</w:t>
      </w:r>
      <w:r w:rsidRPr="00C9072B">
        <w:rPr>
          <w:lang w:eastAsia="ko-KR"/>
        </w:rPr>
        <w:t xml:space="preserve"> = (2</w:t>
      </w:r>
      <w:r w:rsidRPr="00C9072B">
        <w:rPr>
          <w:i/>
          <w:lang w:eastAsia="ko-KR"/>
        </w:rPr>
        <w:t>k</w:t>
      </w:r>
      <w:r w:rsidRPr="00C9072B">
        <w:rPr>
          <w:lang w:eastAsia="ko-KR"/>
        </w:rPr>
        <w:t xml:space="preserve"> + 1) / [3 (</w:t>
      </w:r>
      <w:r w:rsidRPr="00C9072B">
        <w:rPr>
          <w:i/>
          <w:lang w:eastAsia="ko-KR"/>
        </w:rPr>
        <w:t>k</w:t>
      </w:r>
      <w:r w:rsidRPr="00C9072B">
        <w:rPr>
          <w:lang w:eastAsia="ko-KR"/>
        </w:rPr>
        <w:t xml:space="preserve"> + 1)] and </w:t>
      </w:r>
      <w:r w:rsidRPr="00C9072B">
        <w:rPr>
          <w:i/>
          <w:szCs w:val="22"/>
        </w:rPr>
        <w:t>c</w:t>
      </w:r>
      <w:r w:rsidRPr="00C9072B">
        <w:rPr>
          <w:szCs w:val="22"/>
          <w:vertAlign w:val="subscript"/>
        </w:rPr>
        <w:t>2</w:t>
      </w:r>
      <w:r w:rsidRPr="00C9072B">
        <w:rPr>
          <w:lang w:eastAsia="ko-KR"/>
        </w:rPr>
        <w:t xml:space="preserve"> = </w:t>
      </w:r>
      <w:r w:rsidRPr="00C9072B">
        <w:rPr>
          <w:i/>
          <w:lang w:eastAsia="ko-KR"/>
        </w:rPr>
        <w:t>A</w:t>
      </w:r>
      <w:r w:rsidR="00C0497E" w:rsidRPr="00C9072B">
        <w:rPr>
          <w:i/>
          <w:lang w:eastAsia="ko-KR"/>
        </w:rPr>
        <w:t xml:space="preserve"> </w:t>
      </w:r>
      <w:r w:rsidR="00C0497E" w:rsidRPr="00C9072B">
        <w:rPr>
          <w:lang w:eastAsia="ko-KR"/>
        </w:rPr>
        <w:t xml:space="preserve">and </w:t>
      </w:r>
      <w:r w:rsidR="00C0497E" w:rsidRPr="00C9072B">
        <w:rPr>
          <w:i/>
          <w:szCs w:val="22"/>
        </w:rPr>
        <w:t>c</w:t>
      </w:r>
      <w:r w:rsidR="00C0497E" w:rsidRPr="00C9072B">
        <w:rPr>
          <w:szCs w:val="22"/>
          <w:vertAlign w:val="subscript"/>
        </w:rPr>
        <w:t>2</w:t>
      </w:r>
      <w:r w:rsidR="00C0497E" w:rsidRPr="00C9072B">
        <w:rPr>
          <w:lang w:eastAsia="ko-KR"/>
        </w:rPr>
        <w:t xml:space="preserve"> = 0</w:t>
      </w:r>
      <w:r w:rsidRPr="00C9072B">
        <w:t xml:space="preserve">. Because expected roundtrip-distance is a convex function </w:t>
      </w:r>
      <w:r w:rsidR="00A35FE6" w:rsidRPr="00C9072B">
        <w:t xml:space="preserve">of </w:t>
      </w:r>
      <w:r w:rsidR="00A35FE6" w:rsidRPr="00C9072B">
        <w:rPr>
          <w:i/>
        </w:rPr>
        <w:t>W</w:t>
      </w:r>
      <w:r w:rsidR="00A35FE6" w:rsidRPr="00C9072B">
        <w:t xml:space="preserve"> </w:t>
      </w:r>
      <w:r w:rsidRPr="00C9072B">
        <w:t xml:space="preserve">(from Corollary 1), the stationary point </w:t>
      </w:r>
      <w:r w:rsidRPr="00C9072B">
        <w:rPr>
          <w:i/>
        </w:rPr>
        <w:t>S</w:t>
      </w:r>
      <w:r w:rsidRPr="00C9072B">
        <w:t>*</w:t>
      </w:r>
      <w:r w:rsidRPr="00C9072B">
        <w:rPr>
          <w:i/>
          <w:vertAlign w:val="subscript"/>
        </w:rPr>
        <w:t>SC</w:t>
      </w:r>
      <w:r w:rsidRPr="00C9072B">
        <w:t xml:space="preserve"> ≈ </w:t>
      </w:r>
      <w:r w:rsidRPr="00C9072B">
        <w:rPr>
          <w:i/>
          <w:szCs w:val="22"/>
        </w:rPr>
        <w:t>c</w:t>
      </w:r>
      <w:r w:rsidRPr="00C9072B">
        <w:rPr>
          <w:i/>
          <w:szCs w:val="22"/>
          <w:vertAlign w:val="subscript"/>
        </w:rPr>
        <w:t>2</w:t>
      </w:r>
      <w:r w:rsidRPr="00C9072B">
        <w:rPr>
          <w:szCs w:val="22"/>
        </w:rPr>
        <w:t xml:space="preserve"> / (</w:t>
      </w:r>
      <w:r w:rsidRPr="00C9072B">
        <w:rPr>
          <w:i/>
          <w:szCs w:val="22"/>
        </w:rPr>
        <w:t>c</w:t>
      </w:r>
      <w:r w:rsidRPr="00C9072B">
        <w:rPr>
          <w:szCs w:val="22"/>
          <w:vertAlign w:val="subscript"/>
        </w:rPr>
        <w:t>1</w:t>
      </w:r>
      <w:r w:rsidRPr="00C9072B">
        <w:rPr>
          <w:i/>
          <w:szCs w:val="22"/>
        </w:rPr>
        <w:t xml:space="preserve"> A</w:t>
      </w:r>
      <w:r w:rsidRPr="00C9072B">
        <w:rPr>
          <w:lang w:eastAsia="ko-KR"/>
        </w:rPr>
        <w:t>)</w:t>
      </w:r>
      <w:r w:rsidRPr="00C9072B">
        <w:t xml:space="preserve"> ≈ 3(</w:t>
      </w:r>
      <w:r w:rsidRPr="00C9072B">
        <w:rPr>
          <w:i/>
        </w:rPr>
        <w:t>k</w:t>
      </w:r>
      <w:r w:rsidRPr="00C9072B">
        <w:t>+1) / (2</w:t>
      </w:r>
      <w:r w:rsidRPr="00C9072B">
        <w:rPr>
          <w:i/>
        </w:rPr>
        <w:t>k</w:t>
      </w:r>
      <w:r w:rsidRPr="00C9072B">
        <w:t xml:space="preserve">+1) </w:t>
      </w:r>
      <w:r w:rsidRPr="00C9072B">
        <w:rPr>
          <w:lang w:eastAsia="ko-KR"/>
        </w:rPr>
        <w:t xml:space="preserve">is the optimal shape factor. When </w:t>
      </w:r>
      <w:r w:rsidRPr="00C9072B">
        <w:rPr>
          <w:i/>
        </w:rPr>
        <w:t>S</w:t>
      </w:r>
      <w:r w:rsidRPr="00C9072B">
        <w:t xml:space="preserve"> &lt; [(</w:t>
      </w:r>
      <w:r w:rsidRPr="00C9072B">
        <w:rPr>
          <w:i/>
        </w:rPr>
        <w:t>k</w:t>
      </w:r>
      <w:r w:rsidRPr="00C9072B">
        <w:t xml:space="preserve"> + 1)</w:t>
      </w:r>
      <w:r w:rsidRPr="00C9072B">
        <w:rPr>
          <w:vertAlign w:val="superscript"/>
        </w:rPr>
        <w:t xml:space="preserve"> 2</w:t>
      </w:r>
      <w:r w:rsidRPr="00C9072B">
        <w:t xml:space="preserve"> (</w:t>
      </w:r>
      <w:r w:rsidRPr="00C9072B">
        <w:rPr>
          <w:i/>
        </w:rPr>
        <w:t>ω</w:t>
      </w:r>
      <w:r w:rsidRPr="00C9072B">
        <w:t xml:space="preserve"> + </w:t>
      </w:r>
      <w:r w:rsidRPr="00C9072B">
        <w:rPr>
          <w:rStyle w:val="st"/>
          <w:i/>
        </w:rPr>
        <w:t>ѱ</w:t>
      </w:r>
      <w:r w:rsidRPr="00C9072B">
        <w:t>)</w:t>
      </w:r>
      <w:r w:rsidRPr="00C9072B">
        <w:rPr>
          <w:vertAlign w:val="superscript"/>
        </w:rPr>
        <w:t xml:space="preserve"> 2</w:t>
      </w:r>
      <w:r w:rsidRPr="00C9072B">
        <w:t xml:space="preserve">] / </w:t>
      </w:r>
      <w:r w:rsidRPr="00C9072B">
        <w:rPr>
          <w:i/>
        </w:rPr>
        <w:t>A</w:t>
      </w:r>
      <w:r w:rsidRPr="00C9072B">
        <w:rPr>
          <w:lang w:eastAsia="ko-KR"/>
        </w:rPr>
        <w:t xml:space="preserve">, the width constraint is violated. Therefore, the optimum shape factor is determined by the </w:t>
      </w:r>
      <w:r w:rsidR="00C73F82" w:rsidRPr="00C9072B">
        <w:rPr>
          <w:lang w:eastAsia="ko-KR"/>
        </w:rPr>
        <w:t xml:space="preserve">width </w:t>
      </w:r>
      <w:r w:rsidRPr="00C9072B">
        <w:rPr>
          <w:lang w:eastAsia="ko-KR"/>
        </w:rPr>
        <w:t xml:space="preserve">constraint: </w:t>
      </w:r>
      <w:r w:rsidRPr="00C9072B">
        <w:rPr>
          <w:i/>
        </w:rPr>
        <w:t>S</w:t>
      </w:r>
      <w:r w:rsidRPr="00C9072B">
        <w:t>*</w:t>
      </w:r>
      <w:r w:rsidRPr="00C9072B">
        <w:rPr>
          <w:i/>
          <w:vertAlign w:val="subscript"/>
        </w:rPr>
        <w:t>SC</w:t>
      </w:r>
      <w:r w:rsidRPr="00C9072B">
        <w:t xml:space="preserve"> ≈ [(</w:t>
      </w:r>
      <w:r w:rsidRPr="00C9072B">
        <w:rPr>
          <w:i/>
        </w:rPr>
        <w:t>k</w:t>
      </w:r>
      <w:r w:rsidRPr="00C9072B">
        <w:t xml:space="preserve"> + 1)</w:t>
      </w:r>
      <w:r w:rsidRPr="00C9072B">
        <w:rPr>
          <w:vertAlign w:val="superscript"/>
        </w:rPr>
        <w:t xml:space="preserve"> 2</w:t>
      </w:r>
      <w:r w:rsidRPr="00C9072B">
        <w:t xml:space="preserve"> (</w:t>
      </w:r>
      <w:r w:rsidRPr="00C9072B">
        <w:rPr>
          <w:i/>
        </w:rPr>
        <w:t>ω</w:t>
      </w:r>
      <w:r w:rsidRPr="00C9072B">
        <w:t xml:space="preserve"> + </w:t>
      </w:r>
      <w:r w:rsidRPr="00C9072B">
        <w:rPr>
          <w:rStyle w:val="st"/>
          <w:i/>
        </w:rPr>
        <w:t>ѱ</w:t>
      </w:r>
      <w:r w:rsidRPr="00C9072B">
        <w:t>)</w:t>
      </w:r>
      <w:r w:rsidRPr="00C9072B">
        <w:rPr>
          <w:vertAlign w:val="superscript"/>
        </w:rPr>
        <w:t xml:space="preserve"> 2</w:t>
      </w:r>
      <w:r w:rsidRPr="00C9072B">
        <w:t xml:space="preserve">] / </w:t>
      </w:r>
      <w:r w:rsidRPr="00C9072B">
        <w:rPr>
          <w:i/>
        </w:rPr>
        <w:t>A</w:t>
      </w:r>
      <w:r w:rsidRPr="00C9072B">
        <w:rPr>
          <w:lang w:eastAsia="ko-KR"/>
        </w:rPr>
        <w:t>.</w:t>
      </w:r>
    </w:p>
    <w:p w14:paraId="51A6E339" w14:textId="5214D17D" w:rsidR="00EA573A" w:rsidRPr="00C9072B" w:rsidRDefault="00EA573A" w:rsidP="00F43FFD">
      <w:pPr>
        <w:rPr>
          <w:lang w:eastAsia="ko-KR"/>
        </w:rPr>
      </w:pPr>
      <w:r w:rsidRPr="00C9072B">
        <w:rPr>
          <w:lang w:eastAsia="ko-KR"/>
        </w:rPr>
        <w:t>The proof provided for Scenario 1 can be applied for Scenarios 2 and 3.</w:t>
      </w:r>
    </w:p>
    <w:p w14:paraId="269CAF0F" w14:textId="77777777" w:rsidR="00EA573A" w:rsidRPr="00C9072B" w:rsidRDefault="00EA573A" w:rsidP="00EA573A">
      <w:pPr>
        <w:pStyle w:val="Appendix"/>
      </w:pPr>
      <w:r w:rsidRPr="00C9072B">
        <w:t>Proof of Lemma 2</w:t>
      </w:r>
    </w:p>
    <w:p w14:paraId="2628C132" w14:textId="77777777" w:rsidR="004114F6" w:rsidRPr="00C9072B" w:rsidRDefault="004114F6" w:rsidP="004114F6">
      <w:pPr>
        <w:rPr>
          <w:lang w:eastAsia="ko-KR"/>
        </w:rPr>
      </w:pPr>
      <w:r w:rsidRPr="00C9072B">
        <w:rPr>
          <w:lang w:eastAsia="ko-KR"/>
        </w:rPr>
        <w:t>Suppose expected distance is expressed as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5"/>
        <w:gridCol w:w="8408"/>
        <w:gridCol w:w="687"/>
      </w:tblGrid>
      <w:tr w:rsidR="00C9072B" w:rsidRPr="00C9072B" w14:paraId="10041D9F" w14:textId="77777777" w:rsidTr="00A274DB">
        <w:tc>
          <w:tcPr>
            <w:tcW w:w="265" w:type="dxa"/>
            <w:vAlign w:val="center"/>
          </w:tcPr>
          <w:p w14:paraId="04886F76" w14:textId="77777777" w:rsidR="004114F6" w:rsidRPr="00C9072B" w:rsidRDefault="004114F6" w:rsidP="00A274DB"/>
        </w:tc>
        <w:tc>
          <w:tcPr>
            <w:tcW w:w="8460" w:type="dxa"/>
            <w:vAlign w:val="center"/>
          </w:tcPr>
          <w:p w14:paraId="0128C29C" w14:textId="77777777" w:rsidR="004114F6" w:rsidRPr="00C9072B" w:rsidRDefault="004114F6" w:rsidP="00A274DB">
            <w:pPr>
              <w:jc w:val="center"/>
            </w:pPr>
            <w:r w:rsidRPr="00C9072B">
              <w:rPr>
                <w:i/>
                <w:szCs w:val="22"/>
                <w:lang w:eastAsia="ko-KR"/>
              </w:rPr>
              <w:t>E</w:t>
            </w:r>
            <w:r w:rsidRPr="00C9072B">
              <w:rPr>
                <w:szCs w:val="22"/>
                <w:lang w:eastAsia="ko-KR"/>
              </w:rPr>
              <w:t xml:space="preserve"> [</w:t>
            </w:r>
            <w:r w:rsidRPr="00C9072B">
              <w:rPr>
                <w:i/>
                <w:szCs w:val="22"/>
                <w:lang w:eastAsia="ko-KR"/>
              </w:rPr>
              <w:t>DC</w:t>
            </w:r>
            <w:r w:rsidRPr="00C9072B">
              <w:rPr>
                <w:szCs w:val="22"/>
                <w:lang w:eastAsia="ko-KR"/>
              </w:rPr>
              <w:t>] ≈ (</w:t>
            </w:r>
            <w:r w:rsidRPr="00C9072B">
              <w:rPr>
                <w:i/>
                <w:szCs w:val="22"/>
                <w:lang w:eastAsia="ko-KR"/>
              </w:rPr>
              <w:t>c</w:t>
            </w:r>
            <w:r w:rsidRPr="00C9072B">
              <w:rPr>
                <w:szCs w:val="22"/>
                <w:vertAlign w:val="subscript"/>
                <w:lang w:eastAsia="ko-KR"/>
              </w:rPr>
              <w:t>1</w:t>
            </w:r>
            <w:r w:rsidRPr="00C9072B">
              <w:rPr>
                <w:szCs w:val="22"/>
                <w:lang w:eastAsia="ko-KR"/>
              </w:rPr>
              <w:t xml:space="preserve"> </w:t>
            </w:r>
            <w:r w:rsidRPr="00C9072B">
              <w:rPr>
                <w:i/>
                <w:szCs w:val="22"/>
                <w:lang w:eastAsia="ko-KR"/>
              </w:rPr>
              <w:t>W</w:t>
            </w:r>
            <w:r w:rsidRPr="00C9072B">
              <w:rPr>
                <w:szCs w:val="22"/>
                <w:vertAlign w:val="superscript"/>
                <w:lang w:eastAsia="ko-KR"/>
              </w:rPr>
              <w:t xml:space="preserve"> 3</w:t>
            </w:r>
            <w:r w:rsidRPr="00C9072B">
              <w:rPr>
                <w:szCs w:val="22"/>
                <w:lang w:eastAsia="ko-KR"/>
              </w:rPr>
              <w:t xml:space="preserve"> + </w:t>
            </w:r>
            <w:r w:rsidRPr="00C9072B">
              <w:rPr>
                <w:i/>
                <w:szCs w:val="22"/>
                <w:lang w:eastAsia="ko-KR"/>
              </w:rPr>
              <w:t>c</w:t>
            </w:r>
            <w:r w:rsidRPr="00C9072B">
              <w:rPr>
                <w:szCs w:val="22"/>
                <w:vertAlign w:val="subscript"/>
                <w:lang w:eastAsia="ko-KR"/>
              </w:rPr>
              <w:t>2</w:t>
            </w:r>
            <w:r w:rsidRPr="00C9072B">
              <w:rPr>
                <w:szCs w:val="22"/>
                <w:lang w:eastAsia="ko-KR"/>
              </w:rPr>
              <w:t xml:space="preserve"> </w:t>
            </w:r>
            <w:r w:rsidRPr="00C9072B">
              <w:rPr>
                <w:i/>
                <w:szCs w:val="22"/>
                <w:lang w:eastAsia="ko-KR"/>
              </w:rPr>
              <w:t>W</w:t>
            </w:r>
            <w:r w:rsidRPr="00C9072B">
              <w:rPr>
                <w:szCs w:val="22"/>
                <w:vertAlign w:val="superscript"/>
                <w:lang w:eastAsia="ko-KR"/>
              </w:rPr>
              <w:t xml:space="preserve"> 2</w:t>
            </w:r>
            <w:r w:rsidRPr="00C9072B">
              <w:rPr>
                <w:szCs w:val="22"/>
                <w:lang w:eastAsia="ko-KR"/>
              </w:rPr>
              <w:t xml:space="preserve"> + </w:t>
            </w:r>
            <w:r w:rsidRPr="00C9072B">
              <w:rPr>
                <w:i/>
                <w:szCs w:val="22"/>
                <w:lang w:eastAsia="ko-KR"/>
              </w:rPr>
              <w:t>c</w:t>
            </w:r>
            <w:r w:rsidRPr="00C9072B">
              <w:rPr>
                <w:szCs w:val="22"/>
                <w:vertAlign w:val="subscript"/>
                <w:lang w:eastAsia="ko-KR"/>
              </w:rPr>
              <w:t>3</w:t>
            </w:r>
            <w:r w:rsidRPr="00C9072B">
              <w:rPr>
                <w:szCs w:val="22"/>
                <w:lang w:eastAsia="ko-KR"/>
              </w:rPr>
              <w:t xml:space="preserve"> </w:t>
            </w:r>
            <w:r w:rsidRPr="00C9072B">
              <w:rPr>
                <w:i/>
                <w:szCs w:val="22"/>
                <w:lang w:eastAsia="ko-KR"/>
              </w:rPr>
              <w:t xml:space="preserve">W </w:t>
            </w:r>
            <w:r w:rsidRPr="00C9072B">
              <w:rPr>
                <w:szCs w:val="22"/>
                <w:lang w:eastAsia="ko-KR"/>
              </w:rPr>
              <w:t xml:space="preserve">+ </w:t>
            </w:r>
            <w:r w:rsidRPr="00C9072B">
              <w:rPr>
                <w:i/>
                <w:szCs w:val="22"/>
                <w:lang w:eastAsia="ko-KR"/>
              </w:rPr>
              <w:t>c</w:t>
            </w:r>
            <w:r w:rsidRPr="00C9072B">
              <w:rPr>
                <w:szCs w:val="22"/>
                <w:vertAlign w:val="subscript"/>
                <w:lang w:eastAsia="ko-KR"/>
              </w:rPr>
              <w:t>4</w:t>
            </w:r>
            <w:r w:rsidRPr="00C9072B">
              <w:rPr>
                <w:szCs w:val="22"/>
                <w:lang w:eastAsia="ko-KR"/>
              </w:rPr>
              <w:t>) / (</w:t>
            </w:r>
            <w:r w:rsidRPr="00C9072B">
              <w:rPr>
                <w:i/>
                <w:szCs w:val="22"/>
                <w:lang w:eastAsia="ko-KR"/>
              </w:rPr>
              <w:t>c</w:t>
            </w:r>
            <w:r w:rsidRPr="00C9072B">
              <w:rPr>
                <w:szCs w:val="22"/>
                <w:vertAlign w:val="subscript"/>
                <w:lang w:eastAsia="ko-KR"/>
              </w:rPr>
              <w:t>5</w:t>
            </w:r>
            <w:r w:rsidRPr="00C9072B">
              <w:rPr>
                <w:szCs w:val="22"/>
                <w:lang w:eastAsia="ko-KR"/>
              </w:rPr>
              <w:t xml:space="preserve"> </w:t>
            </w:r>
            <w:r w:rsidRPr="00C9072B">
              <w:rPr>
                <w:i/>
                <w:szCs w:val="22"/>
                <w:lang w:eastAsia="ko-KR"/>
              </w:rPr>
              <w:t>W</w:t>
            </w:r>
            <w:r w:rsidRPr="00C9072B">
              <w:rPr>
                <w:szCs w:val="22"/>
                <w:vertAlign w:val="superscript"/>
                <w:lang w:eastAsia="ko-KR"/>
              </w:rPr>
              <w:t xml:space="preserve"> 2</w:t>
            </w:r>
            <w:r w:rsidRPr="00C9072B">
              <w:rPr>
                <w:szCs w:val="22"/>
                <w:lang w:eastAsia="ko-KR"/>
              </w:rPr>
              <w:t>)</w:t>
            </w:r>
          </w:p>
        </w:tc>
        <w:tc>
          <w:tcPr>
            <w:tcW w:w="625" w:type="dxa"/>
            <w:vAlign w:val="center"/>
          </w:tcPr>
          <w:p w14:paraId="13BE8BC1" w14:textId="15764BAA" w:rsidR="004114F6" w:rsidRPr="00C9072B" w:rsidRDefault="004114F6" w:rsidP="00A274DB">
            <w:pPr>
              <w:pStyle w:val="NormLeft"/>
            </w:pPr>
            <w:r w:rsidRPr="00C9072B">
              <w:t>(A.</w:t>
            </w:r>
            <w:fldSimple w:instr=" SEQ AppendixEq \* MERGEFORMAT ">
              <w:r w:rsidR="00F60AA7">
                <w:rPr>
                  <w:noProof/>
                </w:rPr>
                <w:t>6</w:t>
              </w:r>
            </w:fldSimple>
            <w:r w:rsidRPr="00C9072B">
              <w:t>)</w:t>
            </w:r>
          </w:p>
        </w:tc>
      </w:tr>
    </w:tbl>
    <w:p w14:paraId="08F105B7" w14:textId="59B6A80F" w:rsidR="004114F6" w:rsidRPr="00C9072B" w:rsidRDefault="004114F6" w:rsidP="004114F6">
      <w:pPr>
        <w:rPr>
          <w:lang w:eastAsia="ko-KR"/>
        </w:rPr>
      </w:pPr>
      <w:r w:rsidRPr="00C9072B">
        <w:rPr>
          <w:lang w:eastAsia="ko-KR"/>
        </w:rPr>
        <w:t>Taking the first derivative of Equation (A.7) with respect to the warehouse’s width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5"/>
        <w:gridCol w:w="8408"/>
        <w:gridCol w:w="687"/>
      </w:tblGrid>
      <w:tr w:rsidR="00C9072B" w:rsidRPr="00C9072B" w14:paraId="2584E828" w14:textId="77777777" w:rsidTr="00A274DB">
        <w:tc>
          <w:tcPr>
            <w:tcW w:w="265" w:type="dxa"/>
            <w:vAlign w:val="center"/>
          </w:tcPr>
          <w:p w14:paraId="2174E801" w14:textId="77777777" w:rsidR="004114F6" w:rsidRPr="00C9072B" w:rsidRDefault="004114F6" w:rsidP="00A274DB"/>
        </w:tc>
        <w:tc>
          <w:tcPr>
            <w:tcW w:w="8460" w:type="dxa"/>
            <w:vAlign w:val="center"/>
          </w:tcPr>
          <w:p w14:paraId="1CF53822" w14:textId="77777777" w:rsidR="004114F6" w:rsidRPr="00C9072B" w:rsidRDefault="004114F6" w:rsidP="00A274DB">
            <w:pPr>
              <w:jc w:val="center"/>
            </w:pPr>
            <w:r w:rsidRPr="00C9072B">
              <w:rPr>
                <w:rStyle w:val="tgc"/>
              </w:rPr>
              <w:t xml:space="preserve">∂ </w:t>
            </w:r>
            <w:r w:rsidRPr="00C9072B">
              <w:rPr>
                <w:i/>
                <w:szCs w:val="22"/>
                <w:lang w:eastAsia="ko-KR"/>
              </w:rPr>
              <w:t>E</w:t>
            </w:r>
            <w:r w:rsidRPr="00C9072B">
              <w:rPr>
                <w:szCs w:val="22"/>
                <w:lang w:eastAsia="ko-KR"/>
              </w:rPr>
              <w:t xml:space="preserve"> [</w:t>
            </w:r>
            <w:r w:rsidRPr="00C9072B">
              <w:rPr>
                <w:i/>
                <w:szCs w:val="22"/>
                <w:lang w:eastAsia="ko-KR"/>
              </w:rPr>
              <w:t>DC</w:t>
            </w:r>
            <w:r w:rsidRPr="00C9072B">
              <w:rPr>
                <w:szCs w:val="22"/>
                <w:lang w:eastAsia="ko-KR"/>
              </w:rPr>
              <w:t xml:space="preserve">] / </w:t>
            </w:r>
            <w:r w:rsidRPr="00C9072B">
              <w:rPr>
                <w:rStyle w:val="tgc"/>
              </w:rPr>
              <w:t xml:space="preserve">∂ </w:t>
            </w:r>
            <w:r w:rsidRPr="00C9072B">
              <w:rPr>
                <w:rStyle w:val="tgc"/>
                <w:i/>
              </w:rPr>
              <w:t>W</w:t>
            </w:r>
            <w:r w:rsidRPr="00C9072B">
              <w:rPr>
                <w:szCs w:val="22"/>
                <w:lang w:eastAsia="ko-KR"/>
              </w:rPr>
              <w:t xml:space="preserve"> ≈ (</w:t>
            </w:r>
            <w:r w:rsidRPr="00C9072B">
              <w:rPr>
                <w:i/>
                <w:szCs w:val="22"/>
                <w:lang w:eastAsia="ko-KR"/>
              </w:rPr>
              <w:t>c</w:t>
            </w:r>
            <w:r w:rsidRPr="00C9072B">
              <w:rPr>
                <w:szCs w:val="22"/>
                <w:vertAlign w:val="subscript"/>
                <w:lang w:eastAsia="ko-KR"/>
              </w:rPr>
              <w:t>1</w:t>
            </w:r>
            <w:r w:rsidRPr="00C9072B">
              <w:rPr>
                <w:szCs w:val="22"/>
                <w:lang w:eastAsia="ko-KR"/>
              </w:rPr>
              <w:t xml:space="preserve"> </w:t>
            </w:r>
            <w:r w:rsidRPr="00C9072B">
              <w:rPr>
                <w:i/>
                <w:szCs w:val="22"/>
                <w:lang w:eastAsia="ko-KR"/>
              </w:rPr>
              <w:t>W</w:t>
            </w:r>
            <w:r w:rsidRPr="00C9072B">
              <w:rPr>
                <w:szCs w:val="22"/>
                <w:vertAlign w:val="superscript"/>
                <w:lang w:eastAsia="ko-KR"/>
              </w:rPr>
              <w:t xml:space="preserve"> 3</w:t>
            </w:r>
            <w:r w:rsidRPr="00C9072B">
              <w:rPr>
                <w:szCs w:val="22"/>
                <w:lang w:eastAsia="ko-KR"/>
              </w:rPr>
              <w:t xml:space="preserve"> – </w:t>
            </w:r>
            <w:r w:rsidRPr="00C9072B">
              <w:rPr>
                <w:i/>
                <w:szCs w:val="22"/>
                <w:lang w:eastAsia="ko-KR"/>
              </w:rPr>
              <w:t>c</w:t>
            </w:r>
            <w:r w:rsidRPr="00C9072B">
              <w:rPr>
                <w:szCs w:val="22"/>
                <w:vertAlign w:val="subscript"/>
                <w:lang w:eastAsia="ko-KR"/>
              </w:rPr>
              <w:t>3</w:t>
            </w:r>
            <w:r w:rsidRPr="00C9072B">
              <w:rPr>
                <w:szCs w:val="22"/>
                <w:lang w:eastAsia="ko-KR"/>
              </w:rPr>
              <w:t xml:space="preserve"> </w:t>
            </w:r>
            <w:r w:rsidRPr="00C9072B">
              <w:rPr>
                <w:i/>
                <w:szCs w:val="22"/>
                <w:lang w:eastAsia="ko-KR"/>
              </w:rPr>
              <w:t xml:space="preserve">W </w:t>
            </w:r>
            <w:r w:rsidRPr="00C9072B">
              <w:rPr>
                <w:szCs w:val="22"/>
                <w:lang w:eastAsia="ko-KR"/>
              </w:rPr>
              <w:t>– 2</w:t>
            </w:r>
            <w:r w:rsidRPr="00C9072B">
              <w:rPr>
                <w:i/>
                <w:szCs w:val="22"/>
                <w:lang w:eastAsia="ko-KR"/>
              </w:rPr>
              <w:t>c</w:t>
            </w:r>
            <w:r w:rsidRPr="00C9072B">
              <w:rPr>
                <w:szCs w:val="22"/>
                <w:vertAlign w:val="subscript"/>
                <w:lang w:eastAsia="ko-KR"/>
              </w:rPr>
              <w:t>4</w:t>
            </w:r>
            <w:r w:rsidRPr="00C9072B">
              <w:rPr>
                <w:szCs w:val="22"/>
                <w:lang w:eastAsia="ko-KR"/>
              </w:rPr>
              <w:t>) / (</w:t>
            </w:r>
            <w:r w:rsidRPr="00C9072B">
              <w:rPr>
                <w:i/>
                <w:szCs w:val="22"/>
                <w:lang w:eastAsia="ko-KR"/>
              </w:rPr>
              <w:t>c</w:t>
            </w:r>
            <w:r w:rsidRPr="00C9072B">
              <w:rPr>
                <w:szCs w:val="22"/>
                <w:vertAlign w:val="subscript"/>
                <w:lang w:eastAsia="ko-KR"/>
              </w:rPr>
              <w:t>5</w:t>
            </w:r>
            <w:r w:rsidRPr="00C9072B">
              <w:rPr>
                <w:szCs w:val="22"/>
                <w:lang w:eastAsia="ko-KR"/>
              </w:rPr>
              <w:t xml:space="preserve"> </w:t>
            </w:r>
            <w:r w:rsidRPr="00C9072B">
              <w:rPr>
                <w:i/>
                <w:szCs w:val="22"/>
                <w:lang w:eastAsia="ko-KR"/>
              </w:rPr>
              <w:t>W</w:t>
            </w:r>
            <w:r w:rsidRPr="00C9072B">
              <w:rPr>
                <w:szCs w:val="22"/>
                <w:vertAlign w:val="superscript"/>
                <w:lang w:eastAsia="ko-KR"/>
              </w:rPr>
              <w:t xml:space="preserve"> 3</w:t>
            </w:r>
            <w:r w:rsidRPr="00C9072B">
              <w:rPr>
                <w:szCs w:val="22"/>
                <w:lang w:eastAsia="ko-KR"/>
              </w:rPr>
              <w:t>)</w:t>
            </w:r>
          </w:p>
        </w:tc>
        <w:tc>
          <w:tcPr>
            <w:tcW w:w="625" w:type="dxa"/>
            <w:vAlign w:val="center"/>
          </w:tcPr>
          <w:p w14:paraId="0677304F" w14:textId="49B94AC0" w:rsidR="004114F6" w:rsidRPr="00C9072B" w:rsidRDefault="004114F6" w:rsidP="00A274DB">
            <w:pPr>
              <w:pStyle w:val="NormLeft"/>
            </w:pPr>
            <w:r w:rsidRPr="00C9072B">
              <w:t>(A.</w:t>
            </w:r>
            <w:fldSimple w:instr=" SEQ AppendixEq \* MERGEFORMAT ">
              <w:r w:rsidR="00F60AA7">
                <w:rPr>
                  <w:noProof/>
                </w:rPr>
                <w:t>7</w:t>
              </w:r>
            </w:fldSimple>
            <w:r w:rsidRPr="00C9072B">
              <w:t>)</w:t>
            </w:r>
          </w:p>
        </w:tc>
      </w:tr>
    </w:tbl>
    <w:p w14:paraId="76CB111F" w14:textId="7077291E" w:rsidR="004114F6" w:rsidRPr="00C9072B" w:rsidRDefault="004114F6" w:rsidP="004114F6">
      <w:pPr>
        <w:rPr>
          <w:szCs w:val="22"/>
          <w:vertAlign w:val="superscript"/>
        </w:rPr>
      </w:pPr>
      <w:r w:rsidRPr="00C9072B">
        <w:rPr>
          <w:lang w:eastAsia="ko-KR"/>
        </w:rPr>
        <w:t>Equation (A.</w:t>
      </w:r>
      <w:r w:rsidR="006D7576" w:rsidRPr="00C9072B">
        <w:rPr>
          <w:lang w:eastAsia="ko-KR"/>
        </w:rPr>
        <w:t>7</w:t>
      </w:r>
      <w:r w:rsidRPr="00C9072B">
        <w:rPr>
          <w:lang w:eastAsia="ko-KR"/>
        </w:rPr>
        <w:t xml:space="preserve">) is an </w:t>
      </w:r>
      <w:r w:rsidRPr="00C9072B">
        <w:t>irreducible polynomial.</w:t>
      </w:r>
      <w:r w:rsidRPr="00C9072B">
        <w:rPr>
          <w:lang w:eastAsia="ko-KR"/>
        </w:rPr>
        <w:t xml:space="preserve"> Therefore, depressing the cubic equation and </w:t>
      </w:r>
      <w:r w:rsidRPr="00C9072B">
        <w:t xml:space="preserve">using </w:t>
      </w:r>
      <w:r w:rsidRPr="00C9072B">
        <w:rPr>
          <w:i/>
        </w:rPr>
        <w:t>Viète's trigonometric solution</w:t>
      </w:r>
      <w:r w:rsidRPr="00C9072B">
        <w:t>,</w:t>
      </w:r>
      <w:r w:rsidRPr="00C9072B">
        <w:rPr>
          <w:lang w:eastAsia="ko-KR"/>
        </w:rPr>
        <w:t xml:space="preserve"> the stationary point is </w:t>
      </w:r>
      <w:r w:rsidRPr="00C9072B">
        <w:rPr>
          <w:i/>
          <w:szCs w:val="22"/>
        </w:rPr>
        <w:t>W</w:t>
      </w:r>
      <w:r w:rsidRPr="00C9072B">
        <w:rPr>
          <w:szCs w:val="22"/>
        </w:rPr>
        <w:t xml:space="preserve"> ≈ 2 (</w:t>
      </w:r>
      <w:r w:rsidRPr="00C9072B">
        <w:rPr>
          <w:i/>
          <w:szCs w:val="22"/>
        </w:rPr>
        <w:t>c</w:t>
      </w:r>
      <w:r w:rsidRPr="00C9072B">
        <w:rPr>
          <w:szCs w:val="22"/>
          <w:vertAlign w:val="subscript"/>
        </w:rPr>
        <w:t>3</w:t>
      </w:r>
      <w:r w:rsidRPr="00C9072B">
        <w:rPr>
          <w:szCs w:val="22"/>
        </w:rPr>
        <w:t xml:space="preserve"> / 3</w:t>
      </w:r>
      <w:r w:rsidRPr="00C9072B">
        <w:rPr>
          <w:i/>
          <w:szCs w:val="22"/>
        </w:rPr>
        <w:t>c</w:t>
      </w:r>
      <w:r w:rsidRPr="00C9072B">
        <w:rPr>
          <w:szCs w:val="22"/>
          <w:vertAlign w:val="subscript"/>
        </w:rPr>
        <w:t>1</w:t>
      </w:r>
      <w:r w:rsidRPr="00C9072B">
        <w:rPr>
          <w:szCs w:val="22"/>
        </w:rPr>
        <w:t>)</w:t>
      </w:r>
      <w:r w:rsidRPr="00C9072B">
        <w:rPr>
          <w:szCs w:val="22"/>
          <w:vertAlign w:val="superscript"/>
        </w:rPr>
        <w:t xml:space="preserve"> 1/2</w:t>
      </w:r>
      <w:r w:rsidRPr="00C9072B">
        <w:rPr>
          <w:szCs w:val="22"/>
        </w:rPr>
        <w:t xml:space="preserve"> cos {</w:t>
      </w:r>
      <w:proofErr w:type="spellStart"/>
      <w:r w:rsidRPr="00C9072B">
        <w:rPr>
          <w:szCs w:val="22"/>
        </w:rPr>
        <w:t>arccos</w:t>
      </w:r>
      <w:proofErr w:type="spellEnd"/>
      <w:r w:rsidRPr="00C9072B">
        <w:rPr>
          <w:szCs w:val="22"/>
        </w:rPr>
        <w:t xml:space="preserve"> [</w:t>
      </w:r>
      <w:r w:rsidRPr="00C9072B">
        <w:rPr>
          <w:i/>
          <w:szCs w:val="22"/>
        </w:rPr>
        <w:t>c</w:t>
      </w:r>
      <w:r w:rsidRPr="00C9072B">
        <w:rPr>
          <w:szCs w:val="22"/>
          <w:vertAlign w:val="subscript"/>
        </w:rPr>
        <w:t>4</w:t>
      </w:r>
      <w:r w:rsidRPr="00C9072B">
        <w:rPr>
          <w:i/>
          <w:szCs w:val="22"/>
        </w:rPr>
        <w:t xml:space="preserve"> c</w:t>
      </w:r>
      <w:r w:rsidRPr="00C9072B">
        <w:rPr>
          <w:szCs w:val="22"/>
          <w:vertAlign w:val="subscript"/>
        </w:rPr>
        <w:t>1</w:t>
      </w:r>
      <w:r w:rsidRPr="00C9072B">
        <w:rPr>
          <w:szCs w:val="22"/>
          <w:vertAlign w:val="superscript"/>
        </w:rPr>
        <w:t xml:space="preserve"> 1/2</w:t>
      </w:r>
      <w:r w:rsidRPr="00C9072B">
        <w:rPr>
          <w:szCs w:val="22"/>
        </w:rPr>
        <w:t xml:space="preserve"> (3 / </w:t>
      </w:r>
      <w:r w:rsidRPr="00C9072B">
        <w:rPr>
          <w:i/>
          <w:szCs w:val="22"/>
        </w:rPr>
        <w:t>c</w:t>
      </w:r>
      <w:r w:rsidRPr="00C9072B">
        <w:rPr>
          <w:szCs w:val="22"/>
          <w:vertAlign w:val="subscript"/>
        </w:rPr>
        <w:t>3</w:t>
      </w:r>
      <w:r w:rsidRPr="00C9072B">
        <w:rPr>
          <w:szCs w:val="22"/>
        </w:rPr>
        <w:t>)</w:t>
      </w:r>
      <w:r w:rsidRPr="00C9072B">
        <w:rPr>
          <w:szCs w:val="22"/>
          <w:vertAlign w:val="superscript"/>
        </w:rPr>
        <w:t xml:space="preserve"> 3/2</w:t>
      </w:r>
      <w:r w:rsidRPr="00C9072B">
        <w:rPr>
          <w:szCs w:val="22"/>
        </w:rPr>
        <w:t xml:space="preserve">] </w:t>
      </w:r>
      <w:r w:rsidR="006D7576" w:rsidRPr="00C9072B">
        <w:rPr>
          <w:szCs w:val="22"/>
        </w:rPr>
        <w:br/>
      </w:r>
      <w:r w:rsidRPr="00C9072B">
        <w:rPr>
          <w:szCs w:val="22"/>
        </w:rPr>
        <w:t>/ 3}.</w:t>
      </w:r>
    </w:p>
    <w:p w14:paraId="675CB880" w14:textId="4B3F9751" w:rsidR="004114F6" w:rsidRPr="00C9072B" w:rsidRDefault="004114F6" w:rsidP="004114F6">
      <w:pPr>
        <w:rPr>
          <w:lang w:eastAsia="ko-KR"/>
        </w:rPr>
      </w:pPr>
      <w:r w:rsidRPr="00C9072B">
        <w:rPr>
          <w:lang w:eastAsia="ko-KR"/>
        </w:rPr>
        <w:t>Taking the second derivative of Equation (A.</w:t>
      </w:r>
      <w:r w:rsidR="006D7576" w:rsidRPr="00C9072B">
        <w:rPr>
          <w:lang w:eastAsia="ko-KR"/>
        </w:rPr>
        <w:t>6</w:t>
      </w:r>
      <w:r w:rsidRPr="00C9072B">
        <w:rPr>
          <w:lang w:eastAsia="ko-KR"/>
        </w:rPr>
        <w:t>) with respect to the warehouse’s width gives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5"/>
        <w:gridCol w:w="8408"/>
        <w:gridCol w:w="687"/>
      </w:tblGrid>
      <w:tr w:rsidR="00C9072B" w:rsidRPr="00C9072B" w14:paraId="5A6EB98A" w14:textId="77777777" w:rsidTr="00A274DB">
        <w:tc>
          <w:tcPr>
            <w:tcW w:w="265" w:type="dxa"/>
            <w:vAlign w:val="center"/>
          </w:tcPr>
          <w:p w14:paraId="6B1EEDD3" w14:textId="77777777" w:rsidR="004114F6" w:rsidRPr="00C9072B" w:rsidRDefault="004114F6" w:rsidP="00A274DB"/>
        </w:tc>
        <w:tc>
          <w:tcPr>
            <w:tcW w:w="8460" w:type="dxa"/>
            <w:vAlign w:val="center"/>
          </w:tcPr>
          <w:p w14:paraId="1C96A400" w14:textId="77777777" w:rsidR="004114F6" w:rsidRPr="00C9072B" w:rsidRDefault="004114F6" w:rsidP="00A274DB">
            <w:pPr>
              <w:jc w:val="center"/>
            </w:pPr>
            <w:r w:rsidRPr="00C9072B">
              <w:rPr>
                <w:rStyle w:val="tgc"/>
              </w:rPr>
              <w:t>∂</w:t>
            </w:r>
            <w:r w:rsidRPr="00C9072B">
              <w:rPr>
                <w:rStyle w:val="tgc"/>
                <w:vertAlign w:val="superscript"/>
              </w:rPr>
              <w:t xml:space="preserve"> 2</w:t>
            </w:r>
            <w:r w:rsidRPr="00C9072B">
              <w:rPr>
                <w:rStyle w:val="tgc"/>
              </w:rPr>
              <w:t xml:space="preserve"> </w:t>
            </w:r>
            <w:r w:rsidRPr="00C9072B">
              <w:rPr>
                <w:i/>
                <w:szCs w:val="22"/>
                <w:lang w:eastAsia="ko-KR"/>
              </w:rPr>
              <w:t>E</w:t>
            </w:r>
            <w:r w:rsidRPr="00C9072B">
              <w:rPr>
                <w:szCs w:val="22"/>
                <w:lang w:eastAsia="ko-KR"/>
              </w:rPr>
              <w:t xml:space="preserve"> [</w:t>
            </w:r>
            <w:r w:rsidRPr="00C9072B">
              <w:rPr>
                <w:i/>
                <w:szCs w:val="22"/>
                <w:lang w:eastAsia="ko-KR"/>
              </w:rPr>
              <w:t>DC</w:t>
            </w:r>
            <w:r w:rsidRPr="00C9072B">
              <w:rPr>
                <w:szCs w:val="22"/>
                <w:lang w:eastAsia="ko-KR"/>
              </w:rPr>
              <w:t xml:space="preserve">] / </w:t>
            </w:r>
            <w:r w:rsidRPr="00C9072B">
              <w:rPr>
                <w:rStyle w:val="tgc"/>
              </w:rPr>
              <w:t xml:space="preserve">∂ </w:t>
            </w:r>
            <w:r w:rsidRPr="00C9072B">
              <w:rPr>
                <w:rStyle w:val="tgc"/>
                <w:i/>
              </w:rPr>
              <w:t>W</w:t>
            </w:r>
            <w:r w:rsidRPr="00C9072B">
              <w:rPr>
                <w:szCs w:val="22"/>
                <w:vertAlign w:val="superscript"/>
                <w:lang w:eastAsia="ko-KR"/>
              </w:rPr>
              <w:t xml:space="preserve"> 2</w:t>
            </w:r>
            <w:r w:rsidRPr="00C9072B">
              <w:rPr>
                <w:szCs w:val="22"/>
                <w:lang w:eastAsia="ko-KR"/>
              </w:rPr>
              <w:t xml:space="preserve"> ≈ (2</w:t>
            </w:r>
            <w:r w:rsidRPr="00C9072B">
              <w:rPr>
                <w:i/>
                <w:szCs w:val="22"/>
                <w:lang w:eastAsia="ko-KR"/>
              </w:rPr>
              <w:t>c</w:t>
            </w:r>
            <w:r w:rsidRPr="00C9072B">
              <w:rPr>
                <w:szCs w:val="22"/>
                <w:vertAlign w:val="subscript"/>
                <w:lang w:eastAsia="ko-KR"/>
              </w:rPr>
              <w:t>3</w:t>
            </w:r>
            <w:r w:rsidRPr="00C9072B">
              <w:rPr>
                <w:szCs w:val="22"/>
                <w:lang w:eastAsia="ko-KR"/>
              </w:rPr>
              <w:t xml:space="preserve"> </w:t>
            </w:r>
            <w:r w:rsidRPr="00C9072B">
              <w:rPr>
                <w:i/>
                <w:szCs w:val="22"/>
                <w:lang w:eastAsia="ko-KR"/>
              </w:rPr>
              <w:t xml:space="preserve">W </w:t>
            </w:r>
            <w:r w:rsidRPr="00C9072B">
              <w:rPr>
                <w:szCs w:val="22"/>
                <w:lang w:eastAsia="ko-KR"/>
              </w:rPr>
              <w:t>+ 6</w:t>
            </w:r>
            <w:r w:rsidRPr="00C9072B">
              <w:rPr>
                <w:i/>
                <w:szCs w:val="22"/>
                <w:lang w:eastAsia="ko-KR"/>
              </w:rPr>
              <w:t>c</w:t>
            </w:r>
            <w:r w:rsidRPr="00C9072B">
              <w:rPr>
                <w:szCs w:val="22"/>
                <w:vertAlign w:val="subscript"/>
                <w:lang w:eastAsia="ko-KR"/>
              </w:rPr>
              <w:t>4</w:t>
            </w:r>
            <w:r w:rsidRPr="00C9072B">
              <w:rPr>
                <w:szCs w:val="22"/>
                <w:lang w:eastAsia="ko-KR"/>
              </w:rPr>
              <w:t>) / (</w:t>
            </w:r>
            <w:r w:rsidRPr="00C9072B">
              <w:rPr>
                <w:i/>
                <w:szCs w:val="22"/>
                <w:lang w:eastAsia="ko-KR"/>
              </w:rPr>
              <w:t>c</w:t>
            </w:r>
            <w:r w:rsidRPr="00C9072B">
              <w:rPr>
                <w:szCs w:val="22"/>
                <w:vertAlign w:val="subscript"/>
                <w:lang w:eastAsia="ko-KR"/>
              </w:rPr>
              <w:t>5</w:t>
            </w:r>
            <w:r w:rsidRPr="00C9072B">
              <w:rPr>
                <w:szCs w:val="22"/>
                <w:lang w:eastAsia="ko-KR"/>
              </w:rPr>
              <w:t xml:space="preserve"> </w:t>
            </w:r>
            <w:r w:rsidRPr="00C9072B">
              <w:rPr>
                <w:i/>
                <w:szCs w:val="22"/>
                <w:lang w:eastAsia="ko-KR"/>
              </w:rPr>
              <w:t>W</w:t>
            </w:r>
            <w:r w:rsidRPr="00C9072B">
              <w:rPr>
                <w:szCs w:val="22"/>
                <w:vertAlign w:val="superscript"/>
                <w:lang w:eastAsia="ko-KR"/>
              </w:rPr>
              <w:t xml:space="preserve"> 4</w:t>
            </w:r>
            <w:r w:rsidRPr="00C9072B">
              <w:rPr>
                <w:szCs w:val="22"/>
                <w:lang w:eastAsia="ko-KR"/>
              </w:rPr>
              <w:t>)</w:t>
            </w:r>
          </w:p>
        </w:tc>
        <w:tc>
          <w:tcPr>
            <w:tcW w:w="625" w:type="dxa"/>
            <w:vAlign w:val="center"/>
          </w:tcPr>
          <w:p w14:paraId="5A1E60A6" w14:textId="09E55BF2" w:rsidR="004114F6" w:rsidRPr="00C9072B" w:rsidRDefault="004114F6" w:rsidP="00A274DB">
            <w:pPr>
              <w:pStyle w:val="NormLeft"/>
            </w:pPr>
            <w:r w:rsidRPr="00C9072B">
              <w:t>(A.</w:t>
            </w:r>
            <w:fldSimple w:instr=" SEQ AppendixEq \* MERGEFORMAT ">
              <w:r w:rsidR="00F60AA7">
                <w:rPr>
                  <w:noProof/>
                </w:rPr>
                <w:t>8</w:t>
              </w:r>
            </w:fldSimple>
            <w:r w:rsidRPr="00C9072B">
              <w:t>)</w:t>
            </w:r>
          </w:p>
        </w:tc>
      </w:tr>
    </w:tbl>
    <w:p w14:paraId="64D0B8EC" w14:textId="64149901" w:rsidR="004114F6" w:rsidRPr="00C9072B" w:rsidRDefault="004114F6" w:rsidP="004114F6">
      <w:pPr>
        <w:rPr>
          <w:lang w:eastAsia="ko-KR"/>
        </w:rPr>
      </w:pPr>
      <w:r w:rsidRPr="00C9072B">
        <w:rPr>
          <w:lang w:eastAsia="ko-KR"/>
        </w:rPr>
        <w:t>Evaluating Equation (A.</w:t>
      </w:r>
      <w:r w:rsidR="006D7576" w:rsidRPr="00C9072B">
        <w:rPr>
          <w:lang w:eastAsia="ko-KR"/>
        </w:rPr>
        <w:t>8</w:t>
      </w:r>
      <w:r w:rsidRPr="00C9072B">
        <w:rPr>
          <w:lang w:eastAsia="ko-KR"/>
        </w:rPr>
        <w:t>) yields a value greater than zero f</w:t>
      </w:r>
      <w:r w:rsidRPr="00C9072B">
        <w:t>or reasonable parameter values (necessary conditions are pr</w:t>
      </w:r>
      <w:r w:rsidR="004F30A9" w:rsidRPr="00C9072B">
        <w:t>ovided in the proofs of Corollaries 3 and</w:t>
      </w:r>
      <w:r w:rsidRPr="00C9072B">
        <w:t xml:space="preserve"> 4</w:t>
      </w:r>
      <w:r w:rsidRPr="00C9072B">
        <w:rPr>
          <w:lang w:eastAsia="ko-KR"/>
        </w:rPr>
        <w:t xml:space="preserve">). Therefore, expected roundtrip-distance is a convex function of the warehouse’s width and the stationary point, </w:t>
      </w:r>
      <w:r w:rsidRPr="00C9072B">
        <w:rPr>
          <w:i/>
          <w:szCs w:val="22"/>
        </w:rPr>
        <w:t>W</w:t>
      </w:r>
      <w:r w:rsidRPr="00C9072B">
        <w:rPr>
          <w:szCs w:val="22"/>
        </w:rPr>
        <w:t xml:space="preserve"> ≈ 2 (</w:t>
      </w:r>
      <w:r w:rsidRPr="00C9072B">
        <w:rPr>
          <w:i/>
          <w:szCs w:val="22"/>
        </w:rPr>
        <w:t>c</w:t>
      </w:r>
      <w:r w:rsidRPr="00C9072B">
        <w:rPr>
          <w:szCs w:val="22"/>
          <w:vertAlign w:val="subscript"/>
        </w:rPr>
        <w:t>3</w:t>
      </w:r>
      <w:r w:rsidRPr="00C9072B">
        <w:rPr>
          <w:szCs w:val="22"/>
        </w:rPr>
        <w:t xml:space="preserve"> / 3</w:t>
      </w:r>
      <w:r w:rsidRPr="00C9072B">
        <w:rPr>
          <w:i/>
          <w:szCs w:val="22"/>
        </w:rPr>
        <w:t>c</w:t>
      </w:r>
      <w:r w:rsidRPr="00C9072B">
        <w:rPr>
          <w:szCs w:val="22"/>
          <w:vertAlign w:val="subscript"/>
        </w:rPr>
        <w:t>1</w:t>
      </w:r>
      <w:r w:rsidRPr="00C9072B">
        <w:rPr>
          <w:szCs w:val="22"/>
        </w:rPr>
        <w:t>)</w:t>
      </w:r>
      <w:r w:rsidRPr="00C9072B">
        <w:rPr>
          <w:szCs w:val="22"/>
          <w:vertAlign w:val="superscript"/>
        </w:rPr>
        <w:t xml:space="preserve"> 1/2</w:t>
      </w:r>
      <w:r w:rsidRPr="00C9072B">
        <w:rPr>
          <w:szCs w:val="22"/>
        </w:rPr>
        <w:t xml:space="preserve"> cos {</w:t>
      </w:r>
      <w:proofErr w:type="spellStart"/>
      <w:r w:rsidRPr="00C9072B">
        <w:rPr>
          <w:szCs w:val="22"/>
        </w:rPr>
        <w:t>arccos</w:t>
      </w:r>
      <w:proofErr w:type="spellEnd"/>
      <w:r w:rsidRPr="00C9072B">
        <w:rPr>
          <w:szCs w:val="22"/>
        </w:rPr>
        <w:t xml:space="preserve"> [</w:t>
      </w:r>
      <w:r w:rsidRPr="00C9072B">
        <w:rPr>
          <w:i/>
          <w:szCs w:val="22"/>
        </w:rPr>
        <w:t>c</w:t>
      </w:r>
      <w:r w:rsidRPr="00C9072B">
        <w:rPr>
          <w:szCs w:val="22"/>
          <w:vertAlign w:val="subscript"/>
        </w:rPr>
        <w:t>4</w:t>
      </w:r>
      <w:r w:rsidRPr="00C9072B">
        <w:rPr>
          <w:i/>
          <w:szCs w:val="22"/>
        </w:rPr>
        <w:t xml:space="preserve"> c</w:t>
      </w:r>
      <w:r w:rsidRPr="00C9072B">
        <w:rPr>
          <w:szCs w:val="22"/>
          <w:vertAlign w:val="subscript"/>
        </w:rPr>
        <w:t>1</w:t>
      </w:r>
      <w:r w:rsidRPr="00C9072B">
        <w:rPr>
          <w:szCs w:val="22"/>
          <w:vertAlign w:val="superscript"/>
        </w:rPr>
        <w:t xml:space="preserve"> 1/2</w:t>
      </w:r>
      <w:r w:rsidRPr="00C9072B">
        <w:rPr>
          <w:szCs w:val="22"/>
        </w:rPr>
        <w:t xml:space="preserve"> (3 / </w:t>
      </w:r>
      <w:r w:rsidRPr="00C9072B">
        <w:rPr>
          <w:i/>
          <w:szCs w:val="22"/>
        </w:rPr>
        <w:t>c</w:t>
      </w:r>
      <w:r w:rsidRPr="00C9072B">
        <w:rPr>
          <w:szCs w:val="22"/>
          <w:vertAlign w:val="subscript"/>
        </w:rPr>
        <w:t>3</w:t>
      </w:r>
      <w:r w:rsidRPr="00C9072B">
        <w:rPr>
          <w:szCs w:val="22"/>
        </w:rPr>
        <w:t>)</w:t>
      </w:r>
      <w:r w:rsidRPr="00C9072B">
        <w:rPr>
          <w:szCs w:val="22"/>
          <w:vertAlign w:val="superscript"/>
        </w:rPr>
        <w:t xml:space="preserve"> 3/2</w:t>
      </w:r>
      <w:r w:rsidRPr="00C9072B">
        <w:rPr>
          <w:szCs w:val="22"/>
        </w:rPr>
        <w:t>] / 3}</w:t>
      </w:r>
      <w:r w:rsidRPr="00C9072B">
        <w:rPr>
          <w:lang w:eastAsia="ko-KR"/>
        </w:rPr>
        <w:t>, is the optimal width.</w:t>
      </w:r>
      <w:r w:rsidR="00551E2F">
        <w:rPr>
          <w:lang w:eastAsia="ko-KR"/>
        </w:rPr>
        <w:br/>
      </w:r>
    </w:p>
    <w:p w14:paraId="52E27A12" w14:textId="77777777" w:rsidR="00362017" w:rsidRPr="00C9072B" w:rsidRDefault="00362017" w:rsidP="00362017">
      <w:pPr>
        <w:pStyle w:val="Appendix"/>
      </w:pPr>
      <w:r w:rsidRPr="00C9072B">
        <w:lastRenderedPageBreak/>
        <w:t>Proof of Corollary 3</w:t>
      </w:r>
    </w:p>
    <w:p w14:paraId="5A2BEAFA" w14:textId="70B0FCDE" w:rsidR="00362017" w:rsidRPr="00C9072B" w:rsidRDefault="00362017" w:rsidP="00362017">
      <w:pPr>
        <w:rPr>
          <w:lang w:eastAsia="ko-KR"/>
        </w:rPr>
      </w:pPr>
      <w:r w:rsidRPr="00C9072B">
        <w:rPr>
          <w:lang w:eastAsia="ko-KR"/>
        </w:rPr>
        <w:t>From Equation 17, the expected dual-command distance for a single</w:t>
      </w:r>
      <w:r w:rsidR="007F03D3" w:rsidRPr="00C9072B">
        <w:rPr>
          <w:lang w:eastAsia="ko-KR"/>
        </w:rPr>
        <w:t xml:space="preserve"> </w:t>
      </w:r>
      <w:r w:rsidRPr="00C9072B">
        <w:rPr>
          <w:lang w:eastAsia="ko-KR"/>
        </w:rPr>
        <w:t>dock-door is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4"/>
        <w:gridCol w:w="8409"/>
        <w:gridCol w:w="687"/>
      </w:tblGrid>
      <w:tr w:rsidR="00C9072B" w:rsidRPr="00C9072B" w14:paraId="22A4D8D4" w14:textId="77777777" w:rsidTr="00DB7D71">
        <w:tc>
          <w:tcPr>
            <w:tcW w:w="265" w:type="dxa"/>
            <w:vAlign w:val="center"/>
          </w:tcPr>
          <w:p w14:paraId="61E25B80" w14:textId="77777777" w:rsidR="00362017" w:rsidRPr="00C9072B" w:rsidRDefault="00362017" w:rsidP="00DB7D71"/>
        </w:tc>
        <w:tc>
          <w:tcPr>
            <w:tcW w:w="8460" w:type="dxa"/>
            <w:vAlign w:val="center"/>
          </w:tcPr>
          <w:p w14:paraId="43DD1FCE" w14:textId="578E781F" w:rsidR="00362017" w:rsidRPr="00C9072B" w:rsidRDefault="00C71876" w:rsidP="00DB7D71">
            <w:pPr>
              <w:jc w:val="center"/>
            </w:pPr>
            <w:r w:rsidRPr="00C9072B">
              <w:rPr>
                <w:position w:val="-22"/>
              </w:rPr>
              <w:object w:dxaOrig="4640" w:dyaOrig="680" w14:anchorId="123A383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31pt;height:34.5pt" o:ole="">
                  <v:imagedata r:id="rId8" o:title=""/>
                </v:shape>
                <o:OLEObject Type="Embed" ProgID="Equation.DSMT4" ShapeID="_x0000_i1025" DrawAspect="Content" ObjectID="_1591440234" r:id="rId9"/>
              </w:object>
            </w:r>
          </w:p>
        </w:tc>
        <w:tc>
          <w:tcPr>
            <w:tcW w:w="625" w:type="dxa"/>
            <w:vAlign w:val="center"/>
          </w:tcPr>
          <w:p w14:paraId="151A07AB" w14:textId="408DA816" w:rsidR="00362017" w:rsidRPr="00C9072B" w:rsidRDefault="00362017" w:rsidP="00DB7D71">
            <w:pPr>
              <w:pStyle w:val="NormLeft"/>
            </w:pPr>
            <w:r w:rsidRPr="00C9072B">
              <w:t>(A.</w:t>
            </w:r>
            <w:fldSimple w:instr=" SEQ AppendixEq \* MERGEFORMAT ">
              <w:r w:rsidR="00F60AA7">
                <w:rPr>
                  <w:noProof/>
                </w:rPr>
                <w:t>9</w:t>
              </w:r>
            </w:fldSimple>
            <w:r w:rsidRPr="00C9072B">
              <w:t>)</w:t>
            </w:r>
          </w:p>
        </w:tc>
      </w:tr>
    </w:tbl>
    <w:p w14:paraId="0A4B6361" w14:textId="57436D85" w:rsidR="00EB47FC" w:rsidRPr="00C9072B" w:rsidRDefault="00362017" w:rsidP="00EB47FC">
      <w:pPr>
        <w:rPr>
          <w:szCs w:val="22"/>
        </w:rPr>
      </w:pPr>
      <w:r w:rsidRPr="00C9072B">
        <w:rPr>
          <w:szCs w:val="22"/>
          <w:lang w:eastAsia="ko-KR"/>
        </w:rPr>
        <w:t xml:space="preserve">Therefore, from Lemma 2, </w:t>
      </w:r>
      <w:r w:rsidRPr="00C9072B">
        <w:rPr>
          <w:i/>
          <w:szCs w:val="22"/>
          <w:lang w:eastAsia="ko-KR"/>
        </w:rPr>
        <w:t>E</w:t>
      </w:r>
      <w:r w:rsidRPr="00C9072B">
        <w:rPr>
          <w:szCs w:val="22"/>
          <w:lang w:eastAsia="ko-KR"/>
        </w:rPr>
        <w:t xml:space="preserve"> [</w:t>
      </w:r>
      <w:r w:rsidRPr="00C9072B">
        <w:rPr>
          <w:i/>
          <w:szCs w:val="22"/>
          <w:lang w:eastAsia="ko-KR"/>
        </w:rPr>
        <w:t>DC</w:t>
      </w:r>
      <w:r w:rsidRPr="00C9072B">
        <w:rPr>
          <w:szCs w:val="22"/>
          <w:lang w:eastAsia="ko-KR"/>
        </w:rPr>
        <w:t xml:space="preserve">] is a convex function of </w:t>
      </w:r>
      <w:r w:rsidRPr="00C9072B">
        <w:rPr>
          <w:i/>
          <w:szCs w:val="22"/>
          <w:lang w:eastAsia="ko-KR"/>
        </w:rPr>
        <w:t>W</w:t>
      </w:r>
      <w:r w:rsidRPr="00C9072B">
        <w:rPr>
          <w:szCs w:val="22"/>
          <w:lang w:eastAsia="ko-KR"/>
        </w:rPr>
        <w:t xml:space="preserve"> with stationary point </w:t>
      </w:r>
      <w:r w:rsidRPr="00C9072B">
        <w:rPr>
          <w:i/>
          <w:szCs w:val="22"/>
        </w:rPr>
        <w:t>W</w:t>
      </w:r>
      <w:r w:rsidRPr="00C9072B">
        <w:rPr>
          <w:szCs w:val="22"/>
        </w:rPr>
        <w:t xml:space="preserve"> ≈ 2 (</w:t>
      </w:r>
      <w:r w:rsidRPr="00C9072B">
        <w:rPr>
          <w:i/>
          <w:szCs w:val="22"/>
        </w:rPr>
        <w:t>c</w:t>
      </w:r>
      <w:r w:rsidRPr="00C9072B">
        <w:rPr>
          <w:szCs w:val="22"/>
          <w:vertAlign w:val="subscript"/>
        </w:rPr>
        <w:t>3</w:t>
      </w:r>
      <w:r w:rsidRPr="00C9072B">
        <w:rPr>
          <w:szCs w:val="22"/>
        </w:rPr>
        <w:t xml:space="preserve"> / 3</w:t>
      </w:r>
      <w:r w:rsidRPr="00C9072B">
        <w:rPr>
          <w:i/>
          <w:szCs w:val="22"/>
        </w:rPr>
        <w:t>c</w:t>
      </w:r>
      <w:r w:rsidRPr="00C9072B">
        <w:rPr>
          <w:szCs w:val="22"/>
          <w:vertAlign w:val="subscript"/>
        </w:rPr>
        <w:t>1</w:t>
      </w:r>
      <w:r w:rsidRPr="00C9072B">
        <w:rPr>
          <w:szCs w:val="22"/>
        </w:rPr>
        <w:t>)</w:t>
      </w:r>
      <w:r w:rsidRPr="00C9072B">
        <w:rPr>
          <w:szCs w:val="22"/>
          <w:vertAlign w:val="superscript"/>
        </w:rPr>
        <w:t xml:space="preserve"> 1/2</w:t>
      </w:r>
      <w:r w:rsidRPr="00C9072B">
        <w:rPr>
          <w:szCs w:val="22"/>
        </w:rPr>
        <w:t xml:space="preserve"> cos {arccos [</w:t>
      </w:r>
      <w:r w:rsidRPr="00C9072B">
        <w:rPr>
          <w:i/>
          <w:szCs w:val="22"/>
        </w:rPr>
        <w:t>c</w:t>
      </w:r>
      <w:r w:rsidRPr="00C9072B">
        <w:rPr>
          <w:szCs w:val="22"/>
          <w:vertAlign w:val="subscript"/>
        </w:rPr>
        <w:t>4</w:t>
      </w:r>
      <w:r w:rsidRPr="00C9072B">
        <w:rPr>
          <w:i/>
          <w:szCs w:val="22"/>
        </w:rPr>
        <w:t xml:space="preserve"> c</w:t>
      </w:r>
      <w:r w:rsidRPr="00C9072B">
        <w:rPr>
          <w:szCs w:val="22"/>
          <w:vertAlign w:val="subscript"/>
        </w:rPr>
        <w:t>1</w:t>
      </w:r>
      <w:r w:rsidRPr="00C9072B">
        <w:rPr>
          <w:szCs w:val="22"/>
          <w:vertAlign w:val="superscript"/>
        </w:rPr>
        <w:t xml:space="preserve"> 1/2</w:t>
      </w:r>
      <w:r w:rsidRPr="00C9072B">
        <w:rPr>
          <w:szCs w:val="22"/>
        </w:rPr>
        <w:t xml:space="preserve"> (3 / </w:t>
      </w:r>
      <w:r w:rsidRPr="00C9072B">
        <w:rPr>
          <w:i/>
          <w:szCs w:val="22"/>
        </w:rPr>
        <w:t>c</w:t>
      </w:r>
      <w:r w:rsidRPr="00C9072B">
        <w:rPr>
          <w:szCs w:val="22"/>
          <w:vertAlign w:val="subscript"/>
        </w:rPr>
        <w:t>3</w:t>
      </w:r>
      <w:r w:rsidRPr="00C9072B">
        <w:rPr>
          <w:szCs w:val="22"/>
        </w:rPr>
        <w:t>)</w:t>
      </w:r>
      <w:r w:rsidRPr="00C9072B">
        <w:rPr>
          <w:szCs w:val="22"/>
          <w:vertAlign w:val="superscript"/>
        </w:rPr>
        <w:t xml:space="preserve"> 3/2</w:t>
      </w:r>
      <w:r w:rsidRPr="00C9072B">
        <w:rPr>
          <w:szCs w:val="22"/>
        </w:rPr>
        <w:t xml:space="preserve">] / 3} where </w:t>
      </w:r>
      <w:r w:rsidRPr="00C9072B">
        <w:rPr>
          <w:i/>
        </w:rPr>
        <w:t>c</w:t>
      </w:r>
      <w:r w:rsidRPr="00C9072B">
        <w:rPr>
          <w:vertAlign w:val="subscript"/>
        </w:rPr>
        <w:t>1</w:t>
      </w:r>
      <w:r w:rsidRPr="00C9072B">
        <w:t xml:space="preserve"> = 5, </w:t>
      </w:r>
      <w:r w:rsidRPr="00C9072B">
        <w:rPr>
          <w:i/>
        </w:rPr>
        <w:t>c</w:t>
      </w:r>
      <w:r w:rsidRPr="00C9072B">
        <w:rPr>
          <w:vertAlign w:val="subscript"/>
        </w:rPr>
        <w:t>3</w:t>
      </w:r>
      <w:r w:rsidRPr="00C9072B">
        <w:t xml:space="preserve"> = 10</w:t>
      </w:r>
      <w:r w:rsidRPr="00C9072B">
        <w:rPr>
          <w:i/>
        </w:rPr>
        <w:t>A</w:t>
      </w:r>
      <w:r w:rsidRPr="00C9072B">
        <w:t xml:space="preserve"> – 2</w:t>
      </w:r>
      <w:r w:rsidRPr="00C9072B">
        <w:rPr>
          <w:i/>
        </w:rPr>
        <w:t>a</w:t>
      </w:r>
      <w:r w:rsidRPr="00C9072B">
        <w:rPr>
          <w:vertAlign w:val="superscript"/>
        </w:rPr>
        <w:t xml:space="preserve"> 2</w:t>
      </w:r>
      <w:r w:rsidRPr="00C9072B">
        <w:t xml:space="preserve"> – 4</w:t>
      </w:r>
      <w:r w:rsidRPr="00C9072B">
        <w:rPr>
          <w:i/>
        </w:rPr>
        <w:t>av</w:t>
      </w:r>
      <w:r w:rsidRPr="00C9072B">
        <w:t xml:space="preserve"> and </w:t>
      </w:r>
      <w:r w:rsidRPr="00C9072B">
        <w:rPr>
          <w:i/>
        </w:rPr>
        <w:t>c</w:t>
      </w:r>
      <w:r w:rsidRPr="00C9072B">
        <w:rPr>
          <w:vertAlign w:val="subscript"/>
        </w:rPr>
        <w:t>4</w:t>
      </w:r>
      <w:r w:rsidRPr="00C9072B">
        <w:t xml:space="preserve"> = – 2 </w:t>
      </w:r>
      <w:r w:rsidRPr="00C9072B">
        <w:rPr>
          <w:i/>
        </w:rPr>
        <w:t>a A</w:t>
      </w:r>
      <w:r w:rsidRPr="00C9072B">
        <w:t>.</w:t>
      </w:r>
      <w:r w:rsidR="004F30A9" w:rsidRPr="00C9072B">
        <w:t xml:space="preserve"> </w:t>
      </w:r>
      <w:r w:rsidR="004F30A9" w:rsidRPr="00C9072B">
        <w:rPr>
          <w:lang w:eastAsia="ko-KR"/>
        </w:rPr>
        <w:t xml:space="preserve">By definition, </w:t>
      </w:r>
      <w:r w:rsidR="004F30A9" w:rsidRPr="00C9072B">
        <w:rPr>
          <w:i/>
          <w:lang w:eastAsia="ko-KR"/>
        </w:rPr>
        <w:t>S</w:t>
      </w:r>
      <w:r w:rsidR="004F30A9" w:rsidRPr="00C9072B">
        <w:rPr>
          <w:lang w:eastAsia="ko-KR"/>
        </w:rPr>
        <w:t xml:space="preserve"> = </w:t>
      </w:r>
      <w:r w:rsidR="004F30A9" w:rsidRPr="00C9072B">
        <w:rPr>
          <w:i/>
          <w:lang w:eastAsia="ko-KR"/>
        </w:rPr>
        <w:t xml:space="preserve">W </w:t>
      </w:r>
      <w:r w:rsidR="004F30A9" w:rsidRPr="00C9072B">
        <w:rPr>
          <w:lang w:eastAsia="ko-KR"/>
        </w:rPr>
        <w:t xml:space="preserve">/ </w:t>
      </w:r>
      <w:r w:rsidR="004F30A9" w:rsidRPr="00C9072B">
        <w:rPr>
          <w:i/>
          <w:lang w:eastAsia="ko-KR"/>
        </w:rPr>
        <w:t>D</w:t>
      </w:r>
      <w:r w:rsidR="004F30A9" w:rsidRPr="00C9072B">
        <w:rPr>
          <w:lang w:eastAsia="ko-KR"/>
        </w:rPr>
        <w:t xml:space="preserve"> and </w:t>
      </w:r>
      <w:r w:rsidR="004F30A9" w:rsidRPr="00C9072B">
        <w:rPr>
          <w:i/>
          <w:lang w:eastAsia="ko-KR"/>
        </w:rPr>
        <w:t>A</w:t>
      </w:r>
      <w:r w:rsidR="004F30A9" w:rsidRPr="00C9072B">
        <w:rPr>
          <w:lang w:eastAsia="ko-KR"/>
        </w:rPr>
        <w:t xml:space="preserve"> = </w:t>
      </w:r>
      <w:r w:rsidR="004F30A9" w:rsidRPr="00C9072B">
        <w:rPr>
          <w:i/>
          <w:lang w:eastAsia="ko-KR"/>
        </w:rPr>
        <w:t>W D</w:t>
      </w:r>
      <w:r w:rsidR="004F30A9" w:rsidRPr="00C9072B">
        <w:rPr>
          <w:lang w:eastAsia="ko-KR"/>
        </w:rPr>
        <w:t xml:space="preserve">. Therefore, </w:t>
      </w:r>
      <w:r w:rsidR="004F30A9" w:rsidRPr="00C9072B">
        <w:rPr>
          <w:i/>
          <w:lang w:eastAsia="ko-KR"/>
        </w:rPr>
        <w:t>S</w:t>
      </w:r>
      <w:r w:rsidR="004F30A9" w:rsidRPr="00C9072B">
        <w:rPr>
          <w:lang w:eastAsia="ko-KR"/>
        </w:rPr>
        <w:t xml:space="preserve"> = </w:t>
      </w:r>
      <w:r w:rsidR="004F30A9" w:rsidRPr="00C9072B">
        <w:rPr>
          <w:i/>
          <w:lang w:eastAsia="ko-KR"/>
        </w:rPr>
        <w:t>W</w:t>
      </w:r>
      <w:r w:rsidR="004F30A9" w:rsidRPr="00C9072B">
        <w:rPr>
          <w:vertAlign w:val="superscript"/>
          <w:lang w:eastAsia="ko-KR"/>
        </w:rPr>
        <w:t xml:space="preserve"> 2</w:t>
      </w:r>
      <w:r w:rsidR="004F30A9" w:rsidRPr="00C9072B">
        <w:rPr>
          <w:lang w:eastAsia="ko-KR"/>
        </w:rPr>
        <w:t xml:space="preserve"> / </w:t>
      </w:r>
      <w:r w:rsidR="004F30A9" w:rsidRPr="00C9072B">
        <w:rPr>
          <w:i/>
          <w:lang w:eastAsia="ko-KR"/>
        </w:rPr>
        <w:t>A</w:t>
      </w:r>
      <w:r w:rsidR="004F30A9" w:rsidRPr="00C9072B">
        <w:rPr>
          <w:lang w:eastAsia="ko-KR"/>
        </w:rPr>
        <w:t>. Hence, the shape factor for the optimal warehouse width is</w:t>
      </w:r>
      <w:r w:rsidR="00EB47FC" w:rsidRPr="00C9072B">
        <w:rPr>
          <w:i/>
          <w:szCs w:val="22"/>
        </w:rPr>
        <w:t xml:space="preserve"> </w:t>
      </w:r>
      <w:r w:rsidR="00EB47FC" w:rsidRPr="00C9072B">
        <w:rPr>
          <w:i/>
          <w:szCs w:val="22"/>
        </w:rPr>
        <w:br/>
        <w:t>S</w:t>
      </w:r>
      <w:r w:rsidR="00EB47FC" w:rsidRPr="00C9072B">
        <w:rPr>
          <w:szCs w:val="22"/>
        </w:rPr>
        <w:t xml:space="preserve"> ≈</w:t>
      </w:r>
      <w:r w:rsidR="00EB47FC" w:rsidRPr="00C9072B">
        <w:rPr>
          <w:i/>
          <w:szCs w:val="22"/>
        </w:rPr>
        <w:t xml:space="preserve"> </w:t>
      </w:r>
      <w:r w:rsidR="00EB47FC" w:rsidRPr="00C9072B">
        <w:rPr>
          <w:szCs w:val="22"/>
        </w:rPr>
        <w:t>4</w:t>
      </w:r>
      <w:r w:rsidR="00EB47FC" w:rsidRPr="00C9072B">
        <w:rPr>
          <w:i/>
          <w:szCs w:val="22"/>
        </w:rPr>
        <w:t>c</w:t>
      </w:r>
      <w:r w:rsidR="00EB47FC" w:rsidRPr="00C9072B">
        <w:rPr>
          <w:szCs w:val="22"/>
          <w:vertAlign w:val="subscript"/>
        </w:rPr>
        <w:t>3</w:t>
      </w:r>
      <w:r w:rsidR="00EB47FC" w:rsidRPr="00C9072B">
        <w:rPr>
          <w:szCs w:val="22"/>
        </w:rPr>
        <w:t xml:space="preserve"> (cos {arccos [</w:t>
      </w:r>
      <w:r w:rsidR="00EB47FC" w:rsidRPr="00C9072B">
        <w:rPr>
          <w:i/>
          <w:szCs w:val="22"/>
        </w:rPr>
        <w:t>c</w:t>
      </w:r>
      <w:r w:rsidR="00EB47FC" w:rsidRPr="00C9072B">
        <w:rPr>
          <w:szCs w:val="22"/>
          <w:vertAlign w:val="subscript"/>
        </w:rPr>
        <w:t>4</w:t>
      </w:r>
      <w:r w:rsidR="00EB47FC" w:rsidRPr="00C9072B">
        <w:rPr>
          <w:i/>
          <w:szCs w:val="22"/>
        </w:rPr>
        <w:t xml:space="preserve"> c</w:t>
      </w:r>
      <w:r w:rsidR="00EB47FC" w:rsidRPr="00C9072B">
        <w:rPr>
          <w:szCs w:val="22"/>
          <w:vertAlign w:val="subscript"/>
        </w:rPr>
        <w:t>1</w:t>
      </w:r>
      <w:r w:rsidR="00EB47FC" w:rsidRPr="00C9072B">
        <w:rPr>
          <w:szCs w:val="22"/>
          <w:vertAlign w:val="superscript"/>
        </w:rPr>
        <w:t xml:space="preserve"> 1/2</w:t>
      </w:r>
      <w:r w:rsidR="00EB47FC" w:rsidRPr="00C9072B">
        <w:rPr>
          <w:szCs w:val="22"/>
        </w:rPr>
        <w:t xml:space="preserve"> (3 / </w:t>
      </w:r>
      <w:r w:rsidR="00EB47FC" w:rsidRPr="00C9072B">
        <w:rPr>
          <w:i/>
          <w:szCs w:val="22"/>
        </w:rPr>
        <w:t>c</w:t>
      </w:r>
      <w:r w:rsidR="00EB47FC" w:rsidRPr="00C9072B">
        <w:rPr>
          <w:szCs w:val="22"/>
          <w:vertAlign w:val="subscript"/>
        </w:rPr>
        <w:t>3</w:t>
      </w:r>
      <w:r w:rsidR="00EB47FC" w:rsidRPr="00C9072B">
        <w:rPr>
          <w:szCs w:val="22"/>
        </w:rPr>
        <w:t>)</w:t>
      </w:r>
      <w:r w:rsidR="00EB47FC" w:rsidRPr="00C9072B">
        <w:rPr>
          <w:szCs w:val="22"/>
          <w:vertAlign w:val="superscript"/>
        </w:rPr>
        <w:t xml:space="preserve"> 3/2</w:t>
      </w:r>
      <w:r w:rsidR="00EB47FC" w:rsidRPr="00C9072B">
        <w:rPr>
          <w:szCs w:val="22"/>
        </w:rPr>
        <w:t>] / 3})</w:t>
      </w:r>
      <w:r w:rsidR="00EB47FC" w:rsidRPr="00C9072B">
        <w:rPr>
          <w:szCs w:val="22"/>
          <w:vertAlign w:val="superscript"/>
        </w:rPr>
        <w:t xml:space="preserve"> 2</w:t>
      </w:r>
      <w:r w:rsidR="00EB47FC" w:rsidRPr="00C9072B">
        <w:rPr>
          <w:szCs w:val="22"/>
        </w:rPr>
        <w:t xml:space="preserve"> / (3</w:t>
      </w:r>
      <w:r w:rsidR="00EB47FC" w:rsidRPr="00C9072B">
        <w:rPr>
          <w:i/>
          <w:szCs w:val="22"/>
        </w:rPr>
        <w:t>A</w:t>
      </w:r>
      <w:r w:rsidR="00EB47FC" w:rsidRPr="00C9072B">
        <w:rPr>
          <w:szCs w:val="22"/>
        </w:rPr>
        <w:t xml:space="preserve"> </w:t>
      </w:r>
      <w:r w:rsidR="00EB47FC" w:rsidRPr="00C9072B">
        <w:rPr>
          <w:i/>
          <w:szCs w:val="22"/>
        </w:rPr>
        <w:t>c</w:t>
      </w:r>
      <w:r w:rsidR="00EB47FC" w:rsidRPr="00C9072B">
        <w:rPr>
          <w:szCs w:val="22"/>
          <w:vertAlign w:val="subscript"/>
        </w:rPr>
        <w:t>1</w:t>
      </w:r>
      <w:r w:rsidR="00EB47FC" w:rsidRPr="00C9072B">
        <w:rPr>
          <w:szCs w:val="22"/>
        </w:rPr>
        <w:t xml:space="preserve">) where </w:t>
      </w:r>
      <w:r w:rsidR="00EB47FC" w:rsidRPr="00C9072B">
        <w:rPr>
          <w:i/>
          <w:szCs w:val="22"/>
        </w:rPr>
        <w:t>c</w:t>
      </w:r>
      <w:r w:rsidR="00EB47FC" w:rsidRPr="00C9072B">
        <w:rPr>
          <w:szCs w:val="22"/>
          <w:vertAlign w:val="subscript"/>
        </w:rPr>
        <w:t>1</w:t>
      </w:r>
      <w:r w:rsidR="00EB47FC" w:rsidRPr="00C9072B">
        <w:rPr>
          <w:szCs w:val="22"/>
        </w:rPr>
        <w:t xml:space="preserve"> = 5, </w:t>
      </w:r>
      <w:r w:rsidR="00EB47FC" w:rsidRPr="00C9072B">
        <w:rPr>
          <w:i/>
          <w:szCs w:val="22"/>
        </w:rPr>
        <w:t>c</w:t>
      </w:r>
      <w:r w:rsidR="00EB47FC" w:rsidRPr="00C9072B">
        <w:rPr>
          <w:szCs w:val="22"/>
          <w:vertAlign w:val="subscript"/>
        </w:rPr>
        <w:t>3</w:t>
      </w:r>
      <w:r w:rsidR="00EB47FC" w:rsidRPr="00C9072B">
        <w:rPr>
          <w:szCs w:val="22"/>
        </w:rPr>
        <w:t xml:space="preserve"> = 10 </w:t>
      </w:r>
      <w:r w:rsidR="00EB47FC" w:rsidRPr="00C9072B">
        <w:rPr>
          <w:i/>
          <w:szCs w:val="22"/>
        </w:rPr>
        <w:t>A</w:t>
      </w:r>
      <w:r w:rsidR="00EB47FC" w:rsidRPr="00C9072B">
        <w:rPr>
          <w:szCs w:val="22"/>
        </w:rPr>
        <w:t xml:space="preserve"> – 2 </w:t>
      </w:r>
      <w:r w:rsidR="00EB47FC" w:rsidRPr="00C9072B">
        <w:rPr>
          <w:i/>
          <w:szCs w:val="22"/>
        </w:rPr>
        <w:t>a</w:t>
      </w:r>
      <w:r w:rsidR="00EB47FC" w:rsidRPr="00C9072B">
        <w:rPr>
          <w:szCs w:val="22"/>
          <w:vertAlign w:val="superscript"/>
        </w:rPr>
        <w:t xml:space="preserve"> 2</w:t>
      </w:r>
      <w:r w:rsidR="00EB47FC" w:rsidRPr="00C9072B">
        <w:rPr>
          <w:szCs w:val="22"/>
        </w:rPr>
        <w:t xml:space="preserve"> – 4 </w:t>
      </w:r>
      <w:r w:rsidR="00EB47FC" w:rsidRPr="00C9072B">
        <w:rPr>
          <w:i/>
          <w:szCs w:val="22"/>
        </w:rPr>
        <w:t>a v</w:t>
      </w:r>
      <w:r w:rsidR="00EB47FC" w:rsidRPr="00C9072B">
        <w:rPr>
          <w:szCs w:val="22"/>
        </w:rPr>
        <w:t xml:space="preserve"> and </w:t>
      </w:r>
      <w:r w:rsidR="00EB47FC" w:rsidRPr="00C9072B">
        <w:rPr>
          <w:szCs w:val="22"/>
        </w:rPr>
        <w:br/>
      </w:r>
      <w:r w:rsidR="00EB47FC" w:rsidRPr="00C9072B">
        <w:rPr>
          <w:i/>
          <w:szCs w:val="22"/>
        </w:rPr>
        <w:t>c</w:t>
      </w:r>
      <w:r w:rsidR="00EB47FC" w:rsidRPr="00C9072B">
        <w:rPr>
          <w:szCs w:val="22"/>
          <w:vertAlign w:val="subscript"/>
        </w:rPr>
        <w:t>4</w:t>
      </w:r>
      <w:r w:rsidR="00EB47FC" w:rsidRPr="00C9072B">
        <w:rPr>
          <w:szCs w:val="22"/>
        </w:rPr>
        <w:t xml:space="preserve"> = – 2 </w:t>
      </w:r>
      <w:r w:rsidR="00EB47FC" w:rsidRPr="00C9072B">
        <w:rPr>
          <w:i/>
          <w:szCs w:val="22"/>
        </w:rPr>
        <w:t>a A</w:t>
      </w:r>
      <w:r w:rsidR="00EB47FC" w:rsidRPr="00C9072B">
        <w:rPr>
          <w:szCs w:val="22"/>
        </w:rPr>
        <w:t>.</w:t>
      </w:r>
    </w:p>
    <w:p w14:paraId="2EC0C746" w14:textId="3B5708EB" w:rsidR="00EB47FC" w:rsidRPr="00C9072B" w:rsidRDefault="00EB47FC" w:rsidP="00EB47FC">
      <w:pPr>
        <w:rPr>
          <w:lang w:eastAsia="ko-KR"/>
        </w:rPr>
      </w:pPr>
      <w:r w:rsidRPr="00C9072B">
        <w:rPr>
          <w:lang w:eastAsia="ko-KR"/>
        </w:rPr>
        <w:t>Taking the second derivative of Equation (A.</w:t>
      </w:r>
      <w:r w:rsidR="001338AF" w:rsidRPr="00C9072B">
        <w:rPr>
          <w:lang w:eastAsia="ko-KR"/>
        </w:rPr>
        <w:t>9</w:t>
      </w:r>
      <w:r w:rsidRPr="00C9072B">
        <w:rPr>
          <w:lang w:eastAsia="ko-KR"/>
        </w:rPr>
        <w:t xml:space="preserve">) with respect to the </w:t>
      </w:r>
      <w:r w:rsidR="001338AF" w:rsidRPr="00C9072B">
        <w:rPr>
          <w:lang w:eastAsia="ko-KR"/>
        </w:rPr>
        <w:t>width of the warehouse</w:t>
      </w:r>
      <w:r w:rsidRPr="00C9072B">
        <w:rPr>
          <w:lang w:eastAsia="ko-KR"/>
        </w:rPr>
        <w:t xml:space="preserve"> gives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4"/>
        <w:gridCol w:w="8299"/>
        <w:gridCol w:w="797"/>
      </w:tblGrid>
      <w:tr w:rsidR="00C9072B" w:rsidRPr="00C9072B" w14:paraId="44BFCD53" w14:textId="77777777" w:rsidTr="007F03D3">
        <w:tc>
          <w:tcPr>
            <w:tcW w:w="265" w:type="dxa"/>
            <w:vAlign w:val="center"/>
          </w:tcPr>
          <w:p w14:paraId="34A9A1AC" w14:textId="77777777" w:rsidR="00EB47FC" w:rsidRPr="00C9072B" w:rsidRDefault="00EB47FC" w:rsidP="007F03D3"/>
        </w:tc>
        <w:tc>
          <w:tcPr>
            <w:tcW w:w="8460" w:type="dxa"/>
            <w:vAlign w:val="center"/>
          </w:tcPr>
          <w:p w14:paraId="6AAC03C5" w14:textId="518AF855" w:rsidR="00EB47FC" w:rsidRPr="00C9072B" w:rsidRDefault="00EB47FC" w:rsidP="001338AF">
            <w:pPr>
              <w:jc w:val="center"/>
              <w:rPr>
                <w:szCs w:val="22"/>
                <w:lang w:eastAsia="ko-KR"/>
              </w:rPr>
            </w:pPr>
            <w:r w:rsidRPr="00C9072B">
              <w:rPr>
                <w:rStyle w:val="tgc"/>
              </w:rPr>
              <w:t>∂</w:t>
            </w:r>
            <w:r w:rsidRPr="00C9072B">
              <w:rPr>
                <w:rStyle w:val="tgc"/>
                <w:vertAlign w:val="superscript"/>
              </w:rPr>
              <w:t xml:space="preserve"> 2</w:t>
            </w:r>
            <w:r w:rsidRPr="00C9072B">
              <w:rPr>
                <w:rStyle w:val="tgc"/>
              </w:rPr>
              <w:t xml:space="preserve"> </w:t>
            </w:r>
            <w:r w:rsidRPr="00C9072B">
              <w:rPr>
                <w:i/>
                <w:szCs w:val="22"/>
                <w:lang w:eastAsia="ko-KR"/>
              </w:rPr>
              <w:t>E</w:t>
            </w:r>
            <w:r w:rsidRPr="00C9072B">
              <w:rPr>
                <w:szCs w:val="22"/>
                <w:lang w:eastAsia="ko-KR"/>
              </w:rPr>
              <w:t xml:space="preserve"> [</w:t>
            </w:r>
            <w:r w:rsidRPr="00C9072B">
              <w:rPr>
                <w:i/>
                <w:szCs w:val="22"/>
                <w:lang w:eastAsia="ko-KR"/>
              </w:rPr>
              <w:t>DC</w:t>
            </w:r>
            <w:r w:rsidRPr="00C9072B">
              <w:rPr>
                <w:szCs w:val="22"/>
                <w:lang w:eastAsia="ko-KR"/>
              </w:rPr>
              <w:t xml:space="preserve">] / </w:t>
            </w:r>
            <w:r w:rsidRPr="00C9072B">
              <w:rPr>
                <w:rStyle w:val="tgc"/>
              </w:rPr>
              <w:t xml:space="preserve">∂ </w:t>
            </w:r>
            <w:r w:rsidRPr="00C9072B">
              <w:rPr>
                <w:rStyle w:val="tgc"/>
                <w:i/>
              </w:rPr>
              <w:t>W</w:t>
            </w:r>
            <w:r w:rsidRPr="00C9072B">
              <w:rPr>
                <w:szCs w:val="22"/>
                <w:vertAlign w:val="superscript"/>
                <w:lang w:eastAsia="ko-KR"/>
              </w:rPr>
              <w:t xml:space="preserve"> 2</w:t>
            </w:r>
            <w:r w:rsidRPr="00C9072B">
              <w:rPr>
                <w:szCs w:val="22"/>
                <w:lang w:eastAsia="ko-KR"/>
              </w:rPr>
              <w:t xml:space="preserve"> ≈ (10</w:t>
            </w:r>
            <w:r w:rsidRPr="00C9072B">
              <w:rPr>
                <w:i/>
                <w:szCs w:val="22"/>
                <w:lang w:eastAsia="ko-KR"/>
              </w:rPr>
              <w:t>A W</w:t>
            </w:r>
            <w:r w:rsidRPr="00C9072B">
              <w:rPr>
                <w:szCs w:val="22"/>
                <w:lang w:eastAsia="ko-KR"/>
              </w:rPr>
              <w:t xml:space="preserve"> – 2</w:t>
            </w:r>
            <w:r w:rsidRPr="00C9072B">
              <w:rPr>
                <w:i/>
                <w:szCs w:val="22"/>
                <w:lang w:eastAsia="ko-KR"/>
              </w:rPr>
              <w:t>a</w:t>
            </w:r>
            <w:r w:rsidR="001338AF" w:rsidRPr="00C9072B">
              <w:rPr>
                <w:szCs w:val="22"/>
                <w:vertAlign w:val="superscript"/>
                <w:lang w:eastAsia="ko-KR"/>
              </w:rPr>
              <w:t xml:space="preserve"> 2</w:t>
            </w:r>
            <w:r w:rsidRPr="00C9072B">
              <w:rPr>
                <w:szCs w:val="22"/>
                <w:lang w:eastAsia="ko-KR"/>
              </w:rPr>
              <w:t xml:space="preserve"> </w:t>
            </w:r>
            <w:r w:rsidR="001338AF" w:rsidRPr="00C9072B">
              <w:rPr>
                <w:i/>
                <w:szCs w:val="22"/>
                <w:lang w:eastAsia="ko-KR"/>
              </w:rPr>
              <w:t>W</w:t>
            </w:r>
            <w:r w:rsidR="00155441" w:rsidRPr="00C9072B">
              <w:rPr>
                <w:szCs w:val="22"/>
                <w:lang w:eastAsia="ko-KR"/>
              </w:rPr>
              <w:t xml:space="preserve"> – 4</w:t>
            </w:r>
            <w:r w:rsidR="001338AF" w:rsidRPr="00C9072B">
              <w:rPr>
                <w:i/>
                <w:szCs w:val="22"/>
                <w:lang w:eastAsia="ko-KR"/>
              </w:rPr>
              <w:t>a v W</w:t>
            </w:r>
            <w:r w:rsidR="001338AF" w:rsidRPr="00C9072B">
              <w:rPr>
                <w:szCs w:val="22"/>
                <w:lang w:eastAsia="ko-KR"/>
              </w:rPr>
              <w:t xml:space="preserve"> – 6</w:t>
            </w:r>
            <w:r w:rsidR="001338AF" w:rsidRPr="00C9072B">
              <w:rPr>
                <w:i/>
                <w:szCs w:val="22"/>
                <w:lang w:eastAsia="ko-KR"/>
              </w:rPr>
              <w:t>a A</w:t>
            </w:r>
            <w:r w:rsidR="001338AF" w:rsidRPr="00C9072B">
              <w:rPr>
                <w:szCs w:val="22"/>
                <w:lang w:eastAsia="ko-KR"/>
              </w:rPr>
              <w:t>) / (3</w:t>
            </w:r>
            <w:r w:rsidR="001338AF" w:rsidRPr="00C9072B">
              <w:rPr>
                <w:i/>
                <w:szCs w:val="22"/>
                <w:lang w:eastAsia="ko-KR"/>
              </w:rPr>
              <w:t>W</w:t>
            </w:r>
            <w:r w:rsidR="001338AF" w:rsidRPr="00C9072B">
              <w:rPr>
                <w:szCs w:val="22"/>
                <w:vertAlign w:val="superscript"/>
                <w:lang w:eastAsia="ko-KR"/>
              </w:rPr>
              <w:t xml:space="preserve"> 4</w:t>
            </w:r>
            <w:r w:rsidR="001338AF" w:rsidRPr="00C9072B">
              <w:rPr>
                <w:szCs w:val="22"/>
                <w:lang w:eastAsia="ko-KR"/>
              </w:rPr>
              <w:t>)</w:t>
            </w:r>
          </w:p>
        </w:tc>
        <w:tc>
          <w:tcPr>
            <w:tcW w:w="625" w:type="dxa"/>
            <w:vAlign w:val="center"/>
          </w:tcPr>
          <w:p w14:paraId="641996EC" w14:textId="6E98BAC7" w:rsidR="00EB47FC" w:rsidRPr="00C9072B" w:rsidRDefault="00EB47FC" w:rsidP="007F03D3">
            <w:pPr>
              <w:pStyle w:val="NormLeft"/>
            </w:pPr>
            <w:r w:rsidRPr="00C9072B">
              <w:t>(A.</w:t>
            </w:r>
            <w:fldSimple w:instr=" SEQ AppendixEq \* MERGEFORMAT ">
              <w:r w:rsidR="00F60AA7">
                <w:rPr>
                  <w:noProof/>
                </w:rPr>
                <w:t>10</w:t>
              </w:r>
            </w:fldSimple>
            <w:r w:rsidRPr="00C9072B">
              <w:t>)</w:t>
            </w:r>
          </w:p>
        </w:tc>
      </w:tr>
    </w:tbl>
    <w:p w14:paraId="188BD2E5" w14:textId="4232F1FE" w:rsidR="00964F36" w:rsidRPr="00C9072B" w:rsidRDefault="00EB47FC" w:rsidP="00964F36">
      <w:pPr>
        <w:rPr>
          <w:lang w:eastAsia="ko-KR"/>
        </w:rPr>
      </w:pPr>
      <w:r w:rsidRPr="00C9072B">
        <w:rPr>
          <w:lang w:eastAsia="ko-KR"/>
        </w:rPr>
        <w:t>Evaluating (A.1</w:t>
      </w:r>
      <w:r w:rsidR="001338AF" w:rsidRPr="00C9072B">
        <w:rPr>
          <w:lang w:eastAsia="ko-KR"/>
        </w:rPr>
        <w:t>0</w:t>
      </w:r>
      <w:r w:rsidRPr="00C9072B">
        <w:rPr>
          <w:lang w:eastAsia="ko-KR"/>
        </w:rPr>
        <w:t>) yields a value which is greater than zero f</w:t>
      </w:r>
      <w:r w:rsidRPr="00C9072B">
        <w:t xml:space="preserve">or </w:t>
      </w:r>
      <w:r w:rsidR="00F41DBC" w:rsidRPr="00C9072B">
        <w:t xml:space="preserve">all </w:t>
      </w:r>
      <w:r w:rsidR="00F41DBC" w:rsidRPr="00C9072B">
        <w:rPr>
          <w:i/>
        </w:rPr>
        <w:t>W</w:t>
      </w:r>
      <w:r w:rsidR="00F41DBC" w:rsidRPr="00C9072B">
        <w:t xml:space="preserve"> &gt; (3</w:t>
      </w:r>
      <w:r w:rsidR="00F41DBC" w:rsidRPr="00C9072B">
        <w:rPr>
          <w:i/>
        </w:rPr>
        <w:t>a A</w:t>
      </w:r>
      <w:r w:rsidR="00F41DBC" w:rsidRPr="00C9072B">
        <w:t>) / (5</w:t>
      </w:r>
      <w:r w:rsidR="00F41DBC" w:rsidRPr="00C9072B">
        <w:rPr>
          <w:i/>
        </w:rPr>
        <w:t>A</w:t>
      </w:r>
      <w:r w:rsidR="00F41DBC" w:rsidRPr="00C9072B">
        <w:t xml:space="preserve"> – </w:t>
      </w:r>
      <w:r w:rsidR="00F41DBC" w:rsidRPr="00C9072B">
        <w:rPr>
          <w:i/>
        </w:rPr>
        <w:t>a</w:t>
      </w:r>
      <w:r w:rsidR="00F41DBC" w:rsidRPr="00C9072B">
        <w:rPr>
          <w:vertAlign w:val="superscript"/>
        </w:rPr>
        <w:t>2</w:t>
      </w:r>
      <w:r w:rsidR="00F41DBC" w:rsidRPr="00C9072B">
        <w:t xml:space="preserve"> – 2</w:t>
      </w:r>
      <w:r w:rsidR="00F41DBC" w:rsidRPr="00C9072B">
        <w:rPr>
          <w:i/>
        </w:rPr>
        <w:t>a v</w:t>
      </w:r>
      <w:r w:rsidR="00F41DBC" w:rsidRPr="00C9072B">
        <w:t xml:space="preserve">) with </w:t>
      </w:r>
      <w:r w:rsidRPr="00C9072B">
        <w:t>reasonable parameter values</w:t>
      </w:r>
      <w:r w:rsidR="001338AF" w:rsidRPr="00C9072B">
        <w:t xml:space="preserve"> (</w:t>
      </w:r>
      <w:r w:rsidR="004F663F" w:rsidRPr="00C9072B">
        <w:t>e.g.,</w:t>
      </w:r>
      <w:r w:rsidR="0053506D" w:rsidRPr="00C9072B">
        <w:t xml:space="preserve"> </w:t>
      </w:r>
      <w:r w:rsidR="001338AF" w:rsidRPr="00C9072B">
        <w:rPr>
          <w:szCs w:val="22"/>
          <w:lang w:eastAsia="ko-KR"/>
        </w:rPr>
        <w:t>10</w:t>
      </w:r>
      <w:r w:rsidR="001338AF" w:rsidRPr="00C9072B">
        <w:rPr>
          <w:i/>
          <w:szCs w:val="22"/>
          <w:lang w:eastAsia="ko-KR"/>
        </w:rPr>
        <w:t>A W</w:t>
      </w:r>
      <w:r w:rsidR="001338AF" w:rsidRPr="00C9072B">
        <w:rPr>
          <w:szCs w:val="22"/>
          <w:lang w:eastAsia="ko-KR"/>
        </w:rPr>
        <w:t xml:space="preserve"> – 2</w:t>
      </w:r>
      <w:r w:rsidR="001338AF" w:rsidRPr="00C9072B">
        <w:rPr>
          <w:i/>
          <w:szCs w:val="22"/>
          <w:lang w:eastAsia="ko-KR"/>
        </w:rPr>
        <w:t>a</w:t>
      </w:r>
      <w:r w:rsidR="001338AF" w:rsidRPr="00C9072B">
        <w:rPr>
          <w:szCs w:val="22"/>
          <w:vertAlign w:val="superscript"/>
          <w:lang w:eastAsia="ko-KR"/>
        </w:rPr>
        <w:t xml:space="preserve"> 2</w:t>
      </w:r>
      <w:r w:rsidR="001338AF" w:rsidRPr="00C9072B">
        <w:rPr>
          <w:szCs w:val="22"/>
          <w:lang w:eastAsia="ko-KR"/>
        </w:rPr>
        <w:t xml:space="preserve"> </w:t>
      </w:r>
      <w:r w:rsidR="001338AF" w:rsidRPr="00C9072B">
        <w:rPr>
          <w:i/>
          <w:szCs w:val="22"/>
          <w:lang w:eastAsia="ko-KR"/>
        </w:rPr>
        <w:t>W</w:t>
      </w:r>
      <w:r w:rsidR="00155441" w:rsidRPr="00C9072B">
        <w:rPr>
          <w:szCs w:val="22"/>
          <w:lang w:eastAsia="ko-KR"/>
        </w:rPr>
        <w:t xml:space="preserve"> – 4</w:t>
      </w:r>
      <w:r w:rsidR="001338AF" w:rsidRPr="00C9072B">
        <w:rPr>
          <w:i/>
          <w:szCs w:val="22"/>
          <w:lang w:eastAsia="ko-KR"/>
        </w:rPr>
        <w:t>a v W</w:t>
      </w:r>
      <w:r w:rsidRPr="00C9072B">
        <w:t xml:space="preserve"> </w:t>
      </w:r>
      <w:r w:rsidR="00155441" w:rsidRPr="00C9072B">
        <w:rPr>
          <w:szCs w:val="22"/>
          <w:lang w:eastAsia="ko-KR"/>
        </w:rPr>
        <w:t>– 6</w:t>
      </w:r>
      <w:r w:rsidR="00155441" w:rsidRPr="00C9072B">
        <w:rPr>
          <w:i/>
          <w:szCs w:val="22"/>
          <w:lang w:eastAsia="ko-KR"/>
        </w:rPr>
        <w:t>a A</w:t>
      </w:r>
      <w:r w:rsidR="00155441" w:rsidRPr="00C9072B">
        <w:t xml:space="preserve"> </w:t>
      </w:r>
      <w:r w:rsidR="001338AF" w:rsidRPr="00C9072B">
        <w:t>&gt; 0</w:t>
      </w:r>
      <w:r w:rsidR="0053506D" w:rsidRPr="00C9072B">
        <w:t xml:space="preserve"> for all </w:t>
      </w:r>
      <w:r w:rsidR="0053506D" w:rsidRPr="00C9072B">
        <w:rPr>
          <w:i/>
        </w:rPr>
        <w:t>W</w:t>
      </w:r>
      <w:r w:rsidR="0053506D" w:rsidRPr="00C9072B">
        <w:t xml:space="preserve"> &gt; </w:t>
      </w:r>
      <w:r w:rsidR="007109EE" w:rsidRPr="00C9072B">
        <w:t>12.0062</w:t>
      </w:r>
      <w:r w:rsidR="0053506D" w:rsidRPr="00C9072B">
        <w:t xml:space="preserve"> ft</w:t>
      </w:r>
      <w:r w:rsidR="00FB3A12" w:rsidRPr="00C9072B">
        <w:t xml:space="preserve"> when </w:t>
      </w:r>
      <w:r w:rsidR="00FB3A12" w:rsidRPr="00C9072B">
        <w:rPr>
          <w:i/>
        </w:rPr>
        <w:t>A</w:t>
      </w:r>
      <w:r w:rsidR="00FB3A12" w:rsidRPr="00C9072B">
        <w:t xml:space="preserve"> = 250,000 ft</w:t>
      </w:r>
      <w:r w:rsidR="00FB3A12" w:rsidRPr="00C9072B">
        <w:rPr>
          <w:vertAlign w:val="superscript"/>
        </w:rPr>
        <w:t>2</w:t>
      </w:r>
      <w:r w:rsidR="00FB3A12" w:rsidRPr="00C9072B">
        <w:t xml:space="preserve">, </w:t>
      </w:r>
      <w:r w:rsidR="00FB3A12" w:rsidRPr="00C9072B">
        <w:rPr>
          <w:i/>
        </w:rPr>
        <w:t>a</w:t>
      </w:r>
      <w:r w:rsidR="00FB3A12" w:rsidRPr="00C9072B">
        <w:t xml:space="preserve"> =20 ft and </w:t>
      </w:r>
      <w:r w:rsidR="00FB3A12" w:rsidRPr="00C9072B">
        <w:rPr>
          <w:i/>
        </w:rPr>
        <w:t>v</w:t>
      </w:r>
      <w:r w:rsidR="00FB3A12" w:rsidRPr="00C9072B">
        <w:t xml:space="preserve"> = 6</w:t>
      </w:r>
      <w:r w:rsidR="00E85670" w:rsidRPr="00C9072B">
        <w:t xml:space="preserve"> </w:t>
      </w:r>
      <w:r w:rsidR="00FB3A12" w:rsidRPr="00C9072B">
        <w:t>ft</w:t>
      </w:r>
      <w:r w:rsidR="001338AF" w:rsidRPr="00C9072B">
        <w:t>).</w:t>
      </w:r>
    </w:p>
    <w:p w14:paraId="4E78E262" w14:textId="77777777" w:rsidR="00964F36" w:rsidRPr="00C9072B" w:rsidRDefault="00964F36" w:rsidP="00964F36">
      <w:pPr>
        <w:pStyle w:val="Appendix"/>
        <w:rPr>
          <w:lang w:eastAsia="ko-KR"/>
        </w:rPr>
      </w:pPr>
      <w:r w:rsidRPr="00C9072B">
        <w:rPr>
          <w:lang w:eastAsia="ko-KR"/>
        </w:rPr>
        <w:t>Proof of Corollary 4</w:t>
      </w:r>
    </w:p>
    <w:p w14:paraId="5DC333C8" w14:textId="1D21F3CA" w:rsidR="00362017" w:rsidRPr="00C9072B" w:rsidRDefault="006D7576" w:rsidP="004114F6">
      <w:pPr>
        <w:rPr>
          <w:lang w:eastAsia="ko-KR"/>
        </w:rPr>
      </w:pPr>
      <w:r w:rsidRPr="00C9072B">
        <w:rPr>
          <w:lang w:eastAsia="ko-KR"/>
        </w:rPr>
        <w:t xml:space="preserve">Equations </w:t>
      </w:r>
      <w:r w:rsidR="00362017" w:rsidRPr="00C9072B">
        <w:rPr>
          <w:lang w:eastAsia="ko-KR"/>
        </w:rPr>
        <w:t>(18), (19) and (20) have the form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4"/>
        <w:gridCol w:w="8299"/>
        <w:gridCol w:w="797"/>
      </w:tblGrid>
      <w:tr w:rsidR="00C9072B" w:rsidRPr="00C9072B" w14:paraId="0FED212F" w14:textId="77777777" w:rsidTr="00362017">
        <w:tc>
          <w:tcPr>
            <w:tcW w:w="265" w:type="dxa"/>
            <w:vAlign w:val="center"/>
          </w:tcPr>
          <w:p w14:paraId="5A65450B" w14:textId="77777777" w:rsidR="00362017" w:rsidRPr="00C9072B" w:rsidRDefault="00362017" w:rsidP="00DB7D71"/>
        </w:tc>
        <w:tc>
          <w:tcPr>
            <w:tcW w:w="8408" w:type="dxa"/>
            <w:vAlign w:val="center"/>
          </w:tcPr>
          <w:p w14:paraId="7A169E65" w14:textId="77777777" w:rsidR="00362017" w:rsidRPr="00C9072B" w:rsidRDefault="00362017" w:rsidP="00DB7D71">
            <w:pPr>
              <w:jc w:val="center"/>
            </w:pPr>
            <w:r w:rsidRPr="00C9072B">
              <w:rPr>
                <w:i/>
                <w:szCs w:val="22"/>
                <w:lang w:eastAsia="ko-KR"/>
              </w:rPr>
              <w:t>E</w:t>
            </w:r>
            <w:r w:rsidRPr="00C9072B">
              <w:rPr>
                <w:szCs w:val="22"/>
                <w:lang w:eastAsia="ko-KR"/>
              </w:rPr>
              <w:t xml:space="preserve"> [</w:t>
            </w:r>
            <w:r w:rsidRPr="00C9072B">
              <w:rPr>
                <w:i/>
                <w:szCs w:val="22"/>
                <w:lang w:eastAsia="ko-KR"/>
              </w:rPr>
              <w:t>DC</w:t>
            </w:r>
            <w:r w:rsidRPr="00C9072B">
              <w:rPr>
                <w:szCs w:val="22"/>
                <w:lang w:eastAsia="ko-KR"/>
              </w:rPr>
              <w:t>] ≈ (</w:t>
            </w:r>
            <w:r w:rsidRPr="00C9072B">
              <w:rPr>
                <w:i/>
                <w:szCs w:val="22"/>
                <w:lang w:eastAsia="ko-KR"/>
              </w:rPr>
              <w:t>c</w:t>
            </w:r>
            <w:r w:rsidRPr="00C9072B">
              <w:rPr>
                <w:szCs w:val="22"/>
                <w:vertAlign w:val="subscript"/>
                <w:lang w:eastAsia="ko-KR"/>
              </w:rPr>
              <w:t>1</w:t>
            </w:r>
            <w:r w:rsidRPr="00C9072B">
              <w:rPr>
                <w:szCs w:val="22"/>
                <w:lang w:eastAsia="ko-KR"/>
              </w:rPr>
              <w:t xml:space="preserve"> </w:t>
            </w:r>
            <w:r w:rsidRPr="00C9072B">
              <w:rPr>
                <w:i/>
                <w:szCs w:val="22"/>
                <w:lang w:eastAsia="ko-KR"/>
              </w:rPr>
              <w:t>W</w:t>
            </w:r>
            <w:r w:rsidRPr="00C9072B">
              <w:rPr>
                <w:szCs w:val="22"/>
                <w:vertAlign w:val="superscript"/>
                <w:lang w:eastAsia="ko-KR"/>
              </w:rPr>
              <w:t xml:space="preserve"> 3</w:t>
            </w:r>
            <w:r w:rsidRPr="00C9072B">
              <w:rPr>
                <w:szCs w:val="22"/>
                <w:lang w:eastAsia="ko-KR"/>
              </w:rPr>
              <w:t xml:space="preserve"> + </w:t>
            </w:r>
            <w:r w:rsidRPr="00C9072B">
              <w:rPr>
                <w:i/>
                <w:szCs w:val="22"/>
                <w:lang w:eastAsia="ko-KR"/>
              </w:rPr>
              <w:t>c</w:t>
            </w:r>
            <w:r w:rsidRPr="00C9072B">
              <w:rPr>
                <w:szCs w:val="22"/>
                <w:vertAlign w:val="subscript"/>
                <w:lang w:eastAsia="ko-KR"/>
              </w:rPr>
              <w:t>2</w:t>
            </w:r>
            <w:r w:rsidRPr="00C9072B">
              <w:rPr>
                <w:szCs w:val="22"/>
                <w:lang w:eastAsia="ko-KR"/>
              </w:rPr>
              <w:t xml:space="preserve"> </w:t>
            </w:r>
            <w:r w:rsidRPr="00C9072B">
              <w:rPr>
                <w:i/>
                <w:szCs w:val="22"/>
                <w:lang w:eastAsia="ko-KR"/>
              </w:rPr>
              <w:t>W</w:t>
            </w:r>
            <w:r w:rsidRPr="00C9072B">
              <w:rPr>
                <w:szCs w:val="22"/>
                <w:vertAlign w:val="superscript"/>
                <w:lang w:eastAsia="ko-KR"/>
              </w:rPr>
              <w:t xml:space="preserve"> 2</w:t>
            </w:r>
            <w:r w:rsidRPr="00C9072B">
              <w:rPr>
                <w:szCs w:val="22"/>
                <w:lang w:eastAsia="ko-KR"/>
              </w:rPr>
              <w:t xml:space="preserve"> + </w:t>
            </w:r>
            <w:r w:rsidRPr="00C9072B">
              <w:rPr>
                <w:i/>
                <w:szCs w:val="22"/>
                <w:lang w:eastAsia="ko-KR"/>
              </w:rPr>
              <w:t>c</w:t>
            </w:r>
            <w:r w:rsidRPr="00C9072B">
              <w:rPr>
                <w:szCs w:val="22"/>
                <w:vertAlign w:val="subscript"/>
                <w:lang w:eastAsia="ko-KR"/>
              </w:rPr>
              <w:t>3</w:t>
            </w:r>
            <w:r w:rsidRPr="00C9072B">
              <w:rPr>
                <w:szCs w:val="22"/>
                <w:lang w:eastAsia="ko-KR"/>
              </w:rPr>
              <w:t xml:space="preserve"> </w:t>
            </w:r>
            <w:r w:rsidRPr="00C9072B">
              <w:rPr>
                <w:i/>
                <w:szCs w:val="22"/>
                <w:lang w:eastAsia="ko-KR"/>
              </w:rPr>
              <w:t xml:space="preserve">W </w:t>
            </w:r>
            <w:r w:rsidRPr="00C9072B">
              <w:rPr>
                <w:szCs w:val="22"/>
                <w:lang w:eastAsia="ko-KR"/>
              </w:rPr>
              <w:t xml:space="preserve">+ </w:t>
            </w:r>
            <w:r w:rsidRPr="00C9072B">
              <w:rPr>
                <w:i/>
                <w:szCs w:val="22"/>
                <w:lang w:eastAsia="ko-KR"/>
              </w:rPr>
              <w:t>c</w:t>
            </w:r>
            <w:r w:rsidRPr="00C9072B">
              <w:rPr>
                <w:szCs w:val="22"/>
                <w:vertAlign w:val="subscript"/>
                <w:lang w:eastAsia="ko-KR"/>
              </w:rPr>
              <w:t>4</w:t>
            </w:r>
            <w:r w:rsidRPr="00C9072B">
              <w:rPr>
                <w:szCs w:val="22"/>
                <w:lang w:eastAsia="ko-KR"/>
              </w:rPr>
              <w:t>) / (</w:t>
            </w:r>
            <w:r w:rsidRPr="00C9072B">
              <w:rPr>
                <w:i/>
                <w:szCs w:val="22"/>
                <w:lang w:eastAsia="ko-KR"/>
              </w:rPr>
              <w:t>c</w:t>
            </w:r>
            <w:r w:rsidRPr="00C9072B">
              <w:rPr>
                <w:szCs w:val="22"/>
                <w:vertAlign w:val="subscript"/>
                <w:lang w:eastAsia="ko-KR"/>
              </w:rPr>
              <w:t>5</w:t>
            </w:r>
            <w:r w:rsidRPr="00C9072B">
              <w:rPr>
                <w:szCs w:val="22"/>
                <w:lang w:eastAsia="ko-KR"/>
              </w:rPr>
              <w:t xml:space="preserve"> </w:t>
            </w:r>
            <w:r w:rsidRPr="00C9072B">
              <w:rPr>
                <w:i/>
                <w:szCs w:val="22"/>
                <w:lang w:eastAsia="ko-KR"/>
              </w:rPr>
              <w:t>W</w:t>
            </w:r>
            <w:r w:rsidRPr="00C9072B">
              <w:rPr>
                <w:szCs w:val="22"/>
                <w:vertAlign w:val="superscript"/>
                <w:lang w:eastAsia="ko-KR"/>
              </w:rPr>
              <w:t xml:space="preserve"> 2</w:t>
            </w:r>
            <w:r w:rsidRPr="00C9072B">
              <w:rPr>
                <w:szCs w:val="22"/>
                <w:lang w:eastAsia="ko-KR"/>
              </w:rPr>
              <w:t>)</w:t>
            </w:r>
          </w:p>
        </w:tc>
        <w:tc>
          <w:tcPr>
            <w:tcW w:w="687" w:type="dxa"/>
            <w:vAlign w:val="center"/>
          </w:tcPr>
          <w:p w14:paraId="50C77C01" w14:textId="2F308F40" w:rsidR="00362017" w:rsidRPr="00C9072B" w:rsidRDefault="00362017" w:rsidP="00DB7D71">
            <w:pPr>
              <w:pStyle w:val="NormLeft"/>
            </w:pPr>
            <w:r w:rsidRPr="00C9072B">
              <w:t>(A.</w:t>
            </w:r>
            <w:fldSimple w:instr=" SEQ AppendixEq \* MERGEFORMAT ">
              <w:r w:rsidR="00F60AA7">
                <w:rPr>
                  <w:noProof/>
                </w:rPr>
                <w:t>11</w:t>
              </w:r>
            </w:fldSimple>
            <w:r w:rsidRPr="00C9072B">
              <w:t>)</w:t>
            </w:r>
          </w:p>
        </w:tc>
      </w:tr>
    </w:tbl>
    <w:p w14:paraId="32E1AC5A" w14:textId="05451DD5" w:rsidR="00362017" w:rsidRPr="00C9072B" w:rsidRDefault="00362017" w:rsidP="00362017">
      <w:r w:rsidRPr="00C9072B">
        <w:rPr>
          <w:lang w:eastAsia="ko-KR"/>
        </w:rPr>
        <w:t xml:space="preserve">Therefore, from Lemma </w:t>
      </w:r>
      <w:r w:rsidR="00CA56C6" w:rsidRPr="00C9072B">
        <w:rPr>
          <w:lang w:eastAsia="ko-KR"/>
        </w:rPr>
        <w:t>2</w:t>
      </w:r>
      <w:r w:rsidRPr="00C9072B">
        <w:rPr>
          <w:lang w:eastAsia="ko-KR"/>
        </w:rPr>
        <w:t xml:space="preserve"> they are convex functions of </w:t>
      </w:r>
      <w:r w:rsidRPr="00C9072B">
        <w:rPr>
          <w:i/>
          <w:lang w:eastAsia="ko-KR"/>
        </w:rPr>
        <w:t>W</w:t>
      </w:r>
      <w:r w:rsidRPr="00C9072B">
        <w:rPr>
          <w:lang w:eastAsia="ko-KR"/>
        </w:rPr>
        <w:t xml:space="preserve"> with stationary points </w:t>
      </w:r>
      <w:r w:rsidRPr="00C9072B">
        <w:rPr>
          <w:i/>
        </w:rPr>
        <w:t>W</w:t>
      </w:r>
      <w:r w:rsidRPr="00C9072B">
        <w:t xml:space="preserve"> ≈ 2 (</w:t>
      </w:r>
      <w:r w:rsidRPr="00C9072B">
        <w:rPr>
          <w:i/>
        </w:rPr>
        <w:t>c</w:t>
      </w:r>
      <w:r w:rsidRPr="00C9072B">
        <w:rPr>
          <w:vertAlign w:val="subscript"/>
        </w:rPr>
        <w:t>3</w:t>
      </w:r>
      <w:r w:rsidRPr="00C9072B">
        <w:t xml:space="preserve"> / 3</w:t>
      </w:r>
      <w:r w:rsidRPr="00C9072B">
        <w:rPr>
          <w:i/>
        </w:rPr>
        <w:t>c</w:t>
      </w:r>
      <w:r w:rsidRPr="00C9072B">
        <w:rPr>
          <w:vertAlign w:val="subscript"/>
        </w:rPr>
        <w:t>1</w:t>
      </w:r>
      <w:r w:rsidRPr="00C9072B">
        <w:t>)</w:t>
      </w:r>
      <w:r w:rsidRPr="00C9072B">
        <w:rPr>
          <w:vertAlign w:val="superscript"/>
        </w:rPr>
        <w:t xml:space="preserve"> 1/2</w:t>
      </w:r>
      <w:r w:rsidRPr="00C9072B">
        <w:t xml:space="preserve"> cos {arccos [</w:t>
      </w:r>
      <w:r w:rsidRPr="00C9072B">
        <w:rPr>
          <w:i/>
        </w:rPr>
        <w:t>c</w:t>
      </w:r>
      <w:r w:rsidRPr="00C9072B">
        <w:rPr>
          <w:vertAlign w:val="subscript"/>
        </w:rPr>
        <w:t>4</w:t>
      </w:r>
      <w:r w:rsidRPr="00C9072B">
        <w:rPr>
          <w:i/>
        </w:rPr>
        <w:t xml:space="preserve"> c</w:t>
      </w:r>
      <w:r w:rsidRPr="00C9072B">
        <w:rPr>
          <w:vertAlign w:val="subscript"/>
        </w:rPr>
        <w:t>1</w:t>
      </w:r>
      <w:r w:rsidRPr="00C9072B">
        <w:rPr>
          <w:vertAlign w:val="superscript"/>
        </w:rPr>
        <w:t xml:space="preserve"> 1/2</w:t>
      </w:r>
      <w:r w:rsidRPr="00C9072B">
        <w:t xml:space="preserve"> (3 / </w:t>
      </w:r>
      <w:r w:rsidRPr="00C9072B">
        <w:rPr>
          <w:i/>
        </w:rPr>
        <w:t>c</w:t>
      </w:r>
      <w:r w:rsidRPr="00C9072B">
        <w:rPr>
          <w:vertAlign w:val="subscript"/>
        </w:rPr>
        <w:t>3</w:t>
      </w:r>
      <w:r w:rsidRPr="00C9072B">
        <w:t>)</w:t>
      </w:r>
      <w:r w:rsidRPr="00C9072B">
        <w:rPr>
          <w:vertAlign w:val="superscript"/>
        </w:rPr>
        <w:t xml:space="preserve"> 3/2</w:t>
      </w:r>
      <w:r w:rsidRPr="00C9072B">
        <w:t>] / 3}3})</w:t>
      </w:r>
      <w:r w:rsidRPr="00C9072B">
        <w:rPr>
          <w:vertAlign w:val="superscript"/>
        </w:rPr>
        <w:t>2</w:t>
      </w:r>
      <w:r w:rsidRPr="00C9072B">
        <w:t xml:space="preserve"> / (3</w:t>
      </w:r>
      <w:r w:rsidRPr="00C9072B">
        <w:rPr>
          <w:i/>
        </w:rPr>
        <w:t>A</w:t>
      </w:r>
      <w:r w:rsidRPr="00C9072B">
        <w:t xml:space="preserve"> </w:t>
      </w:r>
      <w:r w:rsidRPr="00C9072B">
        <w:rPr>
          <w:i/>
        </w:rPr>
        <w:t>c</w:t>
      </w:r>
      <w:r w:rsidRPr="00C9072B">
        <w:rPr>
          <w:vertAlign w:val="subscript"/>
        </w:rPr>
        <w:t>1</w:t>
      </w:r>
      <w:r w:rsidRPr="00C9072B">
        <w:t xml:space="preserve">) where </w:t>
      </w:r>
      <w:r w:rsidRPr="00C9072B">
        <w:rPr>
          <w:i/>
        </w:rPr>
        <w:t>c</w:t>
      </w:r>
      <w:r w:rsidRPr="00C9072B">
        <w:rPr>
          <w:vertAlign w:val="subscript"/>
        </w:rPr>
        <w:t>1</w:t>
      </w:r>
      <w:r w:rsidRPr="00C9072B">
        <w:t xml:space="preserve"> = (2 + 3</w:t>
      </w:r>
      <w:r w:rsidRPr="00C9072B">
        <w:rPr>
          <w:i/>
        </w:rPr>
        <w:t>k</w:t>
      </w:r>
      <w:r w:rsidRPr="00C9072B">
        <w:t xml:space="preserve">), </w:t>
      </w:r>
      <w:r w:rsidRPr="00C9072B">
        <w:rPr>
          <w:i/>
        </w:rPr>
        <w:t>c</w:t>
      </w:r>
      <w:r w:rsidRPr="00C9072B">
        <w:rPr>
          <w:vertAlign w:val="subscript"/>
        </w:rPr>
        <w:t>3</w:t>
      </w:r>
      <w:r w:rsidRPr="00C9072B">
        <w:t xml:space="preserve"> = (1 + </w:t>
      </w:r>
      <w:r w:rsidRPr="00C9072B">
        <w:rPr>
          <w:i/>
        </w:rPr>
        <w:t>k</w:t>
      </w:r>
      <w:r w:rsidRPr="00C9072B">
        <w:t>) (5</w:t>
      </w:r>
      <w:r w:rsidRPr="00C9072B">
        <w:rPr>
          <w:i/>
        </w:rPr>
        <w:t>A</w:t>
      </w:r>
      <w:r w:rsidRPr="00C9072B">
        <w:t xml:space="preserve"> – </w:t>
      </w:r>
      <w:r w:rsidRPr="00C9072B">
        <w:rPr>
          <w:i/>
        </w:rPr>
        <w:t>a</w:t>
      </w:r>
      <w:r w:rsidRPr="00C9072B">
        <w:rPr>
          <w:vertAlign w:val="superscript"/>
        </w:rPr>
        <w:t xml:space="preserve"> 2</w:t>
      </w:r>
      <w:r w:rsidRPr="00C9072B">
        <w:t xml:space="preserve"> – 2</w:t>
      </w:r>
      <w:r w:rsidRPr="00C9072B">
        <w:rPr>
          <w:i/>
        </w:rPr>
        <w:t>a v</w:t>
      </w:r>
      <w:r w:rsidRPr="00C9072B">
        <w:t xml:space="preserve">) and </w:t>
      </w:r>
      <w:r w:rsidRPr="00C9072B">
        <w:br/>
      </w:r>
      <w:r w:rsidRPr="00C9072B">
        <w:rPr>
          <w:i/>
        </w:rPr>
        <w:t>c</w:t>
      </w:r>
      <w:r w:rsidRPr="00C9072B">
        <w:rPr>
          <w:vertAlign w:val="subscript"/>
        </w:rPr>
        <w:t>4</w:t>
      </w:r>
      <w:r w:rsidRPr="00C9072B">
        <w:t xml:space="preserve"> = – (1 + </w:t>
      </w:r>
      <w:r w:rsidRPr="00C9072B">
        <w:rPr>
          <w:i/>
        </w:rPr>
        <w:t>k</w:t>
      </w:r>
      <w:r w:rsidRPr="00C9072B">
        <w:t xml:space="preserve">) </w:t>
      </w:r>
      <w:r w:rsidRPr="00C9072B">
        <w:rPr>
          <w:i/>
        </w:rPr>
        <w:t>a A</w:t>
      </w:r>
      <w:r w:rsidRPr="00C9072B">
        <w:t xml:space="preserve"> for Scenario 1; </w:t>
      </w:r>
      <w:r w:rsidRPr="00C9072B">
        <w:rPr>
          <w:i/>
        </w:rPr>
        <w:t>c</w:t>
      </w:r>
      <w:r w:rsidRPr="00C9072B">
        <w:rPr>
          <w:vertAlign w:val="subscript"/>
        </w:rPr>
        <w:t>1</w:t>
      </w:r>
      <w:r w:rsidRPr="00C9072B">
        <w:t xml:space="preserve"> = 5, </w:t>
      </w:r>
      <w:r w:rsidRPr="00C9072B">
        <w:rPr>
          <w:i/>
        </w:rPr>
        <w:t>c</w:t>
      </w:r>
      <w:r w:rsidRPr="00C9072B">
        <w:rPr>
          <w:vertAlign w:val="subscript"/>
        </w:rPr>
        <w:t>3</w:t>
      </w:r>
      <w:r w:rsidRPr="00C9072B">
        <w:t xml:space="preserve"> = 10</w:t>
      </w:r>
      <w:r w:rsidRPr="00C9072B">
        <w:rPr>
          <w:i/>
        </w:rPr>
        <w:t>A</w:t>
      </w:r>
      <w:r w:rsidRPr="00C9072B">
        <w:t xml:space="preserve"> – 2</w:t>
      </w:r>
      <w:r w:rsidRPr="00C9072B">
        <w:rPr>
          <w:i/>
        </w:rPr>
        <w:t>a</w:t>
      </w:r>
      <w:r w:rsidRPr="00C9072B">
        <w:rPr>
          <w:vertAlign w:val="superscript"/>
        </w:rPr>
        <w:t xml:space="preserve"> 2</w:t>
      </w:r>
      <w:r w:rsidRPr="00C9072B">
        <w:t xml:space="preserve"> – 4</w:t>
      </w:r>
      <w:r w:rsidRPr="00C9072B">
        <w:rPr>
          <w:i/>
        </w:rPr>
        <w:t>a v</w:t>
      </w:r>
      <w:r w:rsidRPr="00C9072B">
        <w:t xml:space="preserve"> + </w:t>
      </w:r>
      <w:r w:rsidRPr="00C9072B">
        <w:rPr>
          <w:i/>
        </w:rPr>
        <w:t>δ</w:t>
      </w:r>
      <w:r w:rsidRPr="00C9072B">
        <w:rPr>
          <w:vertAlign w:val="superscript"/>
        </w:rPr>
        <w:t xml:space="preserve"> 2</w:t>
      </w:r>
      <w:r w:rsidRPr="00C9072B">
        <w:t xml:space="preserve"> (</w:t>
      </w:r>
      <w:r w:rsidRPr="00C9072B">
        <w:rPr>
          <w:i/>
        </w:rPr>
        <w:t>k</w:t>
      </w:r>
      <w:r w:rsidRPr="00C9072B">
        <w:rPr>
          <w:vertAlign w:val="superscript"/>
        </w:rPr>
        <w:t xml:space="preserve"> 2</w:t>
      </w:r>
      <w:r w:rsidRPr="00C9072B">
        <w:t xml:space="preserve"> – 1) and </w:t>
      </w:r>
      <w:r w:rsidRPr="00C9072B">
        <w:rPr>
          <w:i/>
        </w:rPr>
        <w:t>c</w:t>
      </w:r>
      <w:r w:rsidRPr="00C9072B">
        <w:rPr>
          <w:vertAlign w:val="subscript"/>
        </w:rPr>
        <w:t>4</w:t>
      </w:r>
      <w:r w:rsidRPr="00C9072B">
        <w:t xml:space="preserve"> = – 2</w:t>
      </w:r>
      <w:r w:rsidRPr="00C9072B">
        <w:rPr>
          <w:i/>
        </w:rPr>
        <w:t>a A</w:t>
      </w:r>
      <w:r w:rsidRPr="00C9072B">
        <w:t xml:space="preserve"> for Scenario 2; and </w:t>
      </w:r>
      <w:r w:rsidRPr="00C9072B">
        <w:rPr>
          <w:i/>
        </w:rPr>
        <w:t>c</w:t>
      </w:r>
      <w:r w:rsidRPr="00C9072B">
        <w:rPr>
          <w:vertAlign w:val="subscript"/>
        </w:rPr>
        <w:t>1</w:t>
      </w:r>
      <w:r w:rsidRPr="00C9072B">
        <w:t xml:space="preserve"> = 4, </w:t>
      </w:r>
      <w:r w:rsidRPr="00C9072B">
        <w:rPr>
          <w:i/>
        </w:rPr>
        <w:t>c</w:t>
      </w:r>
      <w:r w:rsidRPr="00C9072B">
        <w:rPr>
          <w:vertAlign w:val="subscript"/>
        </w:rPr>
        <w:t>3</w:t>
      </w:r>
      <w:r w:rsidRPr="00C9072B">
        <w:t xml:space="preserve"> = 5</w:t>
      </w:r>
      <w:r w:rsidRPr="00C9072B">
        <w:rPr>
          <w:i/>
        </w:rPr>
        <w:t>A</w:t>
      </w:r>
      <w:r w:rsidRPr="00C9072B">
        <w:t xml:space="preserve"> – </w:t>
      </w:r>
      <w:r w:rsidRPr="00C9072B">
        <w:rPr>
          <w:i/>
        </w:rPr>
        <w:t>a</w:t>
      </w:r>
      <w:r w:rsidRPr="00C9072B">
        <w:rPr>
          <w:vertAlign w:val="superscript"/>
        </w:rPr>
        <w:t xml:space="preserve"> 2</w:t>
      </w:r>
      <w:r w:rsidRPr="00C9072B">
        <w:t xml:space="preserve"> – 2</w:t>
      </w:r>
      <w:r w:rsidRPr="00C9072B">
        <w:rPr>
          <w:i/>
        </w:rPr>
        <w:t>a v</w:t>
      </w:r>
      <w:r w:rsidRPr="00C9072B">
        <w:t xml:space="preserve"> + 6</w:t>
      </w:r>
      <w:r w:rsidRPr="00C9072B">
        <w:rPr>
          <w:i/>
        </w:rPr>
        <w:t>ϕ</w:t>
      </w:r>
      <w:r w:rsidRPr="00C9072B">
        <w:rPr>
          <w:vertAlign w:val="superscript"/>
        </w:rPr>
        <w:t xml:space="preserve"> 2</w:t>
      </w:r>
      <w:r w:rsidRPr="00C9072B">
        <w:t xml:space="preserve"> + 6</w:t>
      </w:r>
      <w:r w:rsidRPr="00C9072B">
        <w:rPr>
          <w:i/>
        </w:rPr>
        <w:t>ϕ δ</w:t>
      </w:r>
      <w:r w:rsidRPr="00C9072B">
        <w:t xml:space="preserve"> (</w:t>
      </w:r>
      <w:r w:rsidRPr="00C9072B">
        <w:rPr>
          <w:i/>
        </w:rPr>
        <w:t>k</w:t>
      </w:r>
      <w:r w:rsidRPr="00C9072B">
        <w:t xml:space="preserve"> – 1) + (2</w:t>
      </w:r>
      <w:r w:rsidRPr="00C9072B">
        <w:rPr>
          <w:i/>
        </w:rPr>
        <w:t>k</w:t>
      </w:r>
      <w:r w:rsidRPr="00C9072B">
        <w:rPr>
          <w:vertAlign w:val="superscript"/>
        </w:rPr>
        <w:t xml:space="preserve"> 2</w:t>
      </w:r>
      <w:r w:rsidRPr="00C9072B">
        <w:t xml:space="preserve"> – 3</w:t>
      </w:r>
      <w:r w:rsidRPr="00C9072B">
        <w:rPr>
          <w:i/>
        </w:rPr>
        <w:t>k</w:t>
      </w:r>
      <w:r w:rsidRPr="00C9072B">
        <w:t xml:space="preserve"> + 1)</w:t>
      </w:r>
      <w:r w:rsidRPr="00C9072B">
        <w:rPr>
          <w:i/>
        </w:rPr>
        <w:t xml:space="preserve"> δ</w:t>
      </w:r>
      <w:r w:rsidRPr="00C9072B">
        <w:rPr>
          <w:vertAlign w:val="superscript"/>
        </w:rPr>
        <w:t xml:space="preserve"> 2</w:t>
      </w:r>
      <w:r w:rsidRPr="00C9072B">
        <w:t xml:space="preserve"> and </w:t>
      </w:r>
      <w:r w:rsidRPr="00C9072B">
        <w:rPr>
          <w:i/>
        </w:rPr>
        <w:t>c</w:t>
      </w:r>
      <w:r w:rsidRPr="00C9072B">
        <w:rPr>
          <w:vertAlign w:val="subscript"/>
        </w:rPr>
        <w:t>4</w:t>
      </w:r>
      <w:r w:rsidRPr="00C9072B">
        <w:t xml:space="preserve"> = – </w:t>
      </w:r>
      <w:r w:rsidRPr="00C9072B">
        <w:rPr>
          <w:i/>
        </w:rPr>
        <w:t>a A</w:t>
      </w:r>
      <w:r w:rsidRPr="00C9072B">
        <w:t xml:space="preserve"> for Scenario 3.</w:t>
      </w:r>
    </w:p>
    <w:p w14:paraId="2B7BB146" w14:textId="43ABA8E2" w:rsidR="00F41DBC" w:rsidRPr="00C9072B" w:rsidRDefault="00F050D7" w:rsidP="000C5FE5">
      <w:pPr>
        <w:rPr>
          <w:lang w:eastAsia="ko-KR"/>
        </w:rPr>
      </w:pPr>
      <w:r w:rsidRPr="00C9072B">
        <w:rPr>
          <w:lang w:eastAsia="ko-KR"/>
        </w:rPr>
        <w:t>T</w:t>
      </w:r>
      <w:r w:rsidR="00F41DBC" w:rsidRPr="00C9072B">
        <w:rPr>
          <w:lang w:eastAsia="ko-KR"/>
        </w:rPr>
        <w:t xml:space="preserve">he second derivatives of Equations (18), (19) and (20) with respect to the </w:t>
      </w:r>
      <w:r w:rsidR="008120DD" w:rsidRPr="00C9072B">
        <w:rPr>
          <w:lang w:eastAsia="ko-KR"/>
        </w:rPr>
        <w:t>warehouse width a</w:t>
      </w:r>
      <w:r w:rsidRPr="00C9072B">
        <w:rPr>
          <w:lang w:eastAsia="ko-KR"/>
        </w:rPr>
        <w:t>re</w:t>
      </w:r>
    </w:p>
    <w:p w14:paraId="10322F21" w14:textId="07666084" w:rsidR="000C5FE5" w:rsidRPr="00C9072B" w:rsidRDefault="000C5FE5" w:rsidP="00C807F8">
      <w:pPr>
        <w:ind w:firstLine="0"/>
        <w:rPr>
          <w:lang w:eastAsia="ko-KR"/>
        </w:rPr>
      </w:pPr>
      <w:r w:rsidRPr="00C9072B">
        <w:t>Scenario 1:</w:t>
      </w:r>
      <w:r w:rsidRPr="00C9072B">
        <w:tab/>
      </w:r>
      <w:r w:rsidRPr="00C9072B">
        <w:rPr>
          <w:szCs w:val="22"/>
          <w:lang w:eastAsia="ko-KR"/>
        </w:rPr>
        <w:t xml:space="preserve"> (10</w:t>
      </w:r>
      <w:r w:rsidRPr="00C9072B">
        <w:rPr>
          <w:i/>
          <w:szCs w:val="22"/>
          <w:lang w:eastAsia="ko-KR"/>
        </w:rPr>
        <w:t>A W</w:t>
      </w:r>
      <w:r w:rsidRPr="00C9072B">
        <w:rPr>
          <w:szCs w:val="22"/>
          <w:lang w:eastAsia="ko-KR"/>
        </w:rPr>
        <w:t xml:space="preserve"> – 2</w:t>
      </w:r>
      <w:r w:rsidRPr="00C9072B">
        <w:rPr>
          <w:i/>
          <w:szCs w:val="22"/>
          <w:lang w:eastAsia="ko-KR"/>
        </w:rPr>
        <w:t>a</w:t>
      </w:r>
      <w:r w:rsidRPr="00C9072B">
        <w:rPr>
          <w:szCs w:val="22"/>
          <w:vertAlign w:val="superscript"/>
          <w:lang w:eastAsia="ko-KR"/>
        </w:rPr>
        <w:t xml:space="preserve"> 2</w:t>
      </w:r>
      <w:r w:rsidRPr="00C9072B">
        <w:rPr>
          <w:szCs w:val="22"/>
          <w:lang w:eastAsia="ko-KR"/>
        </w:rPr>
        <w:t xml:space="preserve"> </w:t>
      </w:r>
      <w:r w:rsidRPr="00C9072B">
        <w:rPr>
          <w:i/>
          <w:szCs w:val="22"/>
          <w:lang w:eastAsia="ko-KR"/>
        </w:rPr>
        <w:t>W</w:t>
      </w:r>
      <w:r w:rsidRPr="00C9072B">
        <w:rPr>
          <w:szCs w:val="22"/>
          <w:lang w:eastAsia="ko-KR"/>
        </w:rPr>
        <w:t xml:space="preserve"> – 4</w:t>
      </w:r>
      <w:r w:rsidRPr="00C9072B">
        <w:rPr>
          <w:i/>
          <w:szCs w:val="22"/>
          <w:lang w:eastAsia="ko-KR"/>
        </w:rPr>
        <w:t>a v W</w:t>
      </w:r>
      <w:r w:rsidRPr="00C9072B">
        <w:rPr>
          <w:szCs w:val="22"/>
          <w:lang w:eastAsia="ko-KR"/>
        </w:rPr>
        <w:t xml:space="preserve"> – 6</w:t>
      </w:r>
      <w:r w:rsidRPr="00C9072B">
        <w:rPr>
          <w:i/>
          <w:szCs w:val="22"/>
          <w:lang w:eastAsia="ko-KR"/>
        </w:rPr>
        <w:t>a A</w:t>
      </w:r>
      <w:r w:rsidRPr="00C9072B">
        <w:rPr>
          <w:szCs w:val="22"/>
          <w:lang w:eastAsia="ko-KR"/>
        </w:rPr>
        <w:t>) / (3</w:t>
      </w:r>
      <w:r w:rsidRPr="00C9072B">
        <w:rPr>
          <w:i/>
          <w:szCs w:val="22"/>
          <w:lang w:eastAsia="ko-KR"/>
        </w:rPr>
        <w:t>W</w:t>
      </w:r>
      <w:r w:rsidRPr="00C9072B">
        <w:rPr>
          <w:szCs w:val="22"/>
          <w:vertAlign w:val="superscript"/>
          <w:lang w:eastAsia="ko-KR"/>
        </w:rPr>
        <w:t xml:space="preserve"> 4</w:t>
      </w:r>
      <w:r w:rsidRPr="00C9072B">
        <w:rPr>
          <w:szCs w:val="22"/>
          <w:lang w:eastAsia="ko-KR"/>
        </w:rPr>
        <w:t>)</w:t>
      </w:r>
    </w:p>
    <w:p w14:paraId="45D21F24" w14:textId="78583571" w:rsidR="000C5FE5" w:rsidRPr="00C9072B" w:rsidRDefault="000C5FE5" w:rsidP="00C807F8">
      <w:pPr>
        <w:ind w:firstLine="0"/>
        <w:rPr>
          <w:lang w:eastAsia="ko-KR"/>
        </w:rPr>
      </w:pPr>
      <w:r w:rsidRPr="00C9072B">
        <w:t>Scenario 2:</w:t>
      </w:r>
      <w:r w:rsidRPr="00C9072B">
        <w:tab/>
      </w:r>
      <w:r w:rsidRPr="00C9072B">
        <w:rPr>
          <w:szCs w:val="22"/>
          <w:lang w:eastAsia="ko-KR"/>
        </w:rPr>
        <w:t xml:space="preserve"> [10</w:t>
      </w:r>
      <w:r w:rsidRPr="00C9072B">
        <w:rPr>
          <w:i/>
          <w:szCs w:val="22"/>
          <w:lang w:eastAsia="ko-KR"/>
        </w:rPr>
        <w:t>A W</w:t>
      </w:r>
      <w:r w:rsidRPr="00C9072B">
        <w:rPr>
          <w:szCs w:val="22"/>
          <w:lang w:eastAsia="ko-KR"/>
        </w:rPr>
        <w:t xml:space="preserve"> – 2</w:t>
      </w:r>
      <w:r w:rsidRPr="00C9072B">
        <w:rPr>
          <w:i/>
          <w:szCs w:val="22"/>
          <w:lang w:eastAsia="ko-KR"/>
        </w:rPr>
        <w:t>a</w:t>
      </w:r>
      <w:r w:rsidRPr="00C9072B">
        <w:rPr>
          <w:szCs w:val="22"/>
          <w:vertAlign w:val="superscript"/>
          <w:lang w:eastAsia="ko-KR"/>
        </w:rPr>
        <w:t xml:space="preserve"> 2</w:t>
      </w:r>
      <w:r w:rsidRPr="00C9072B">
        <w:rPr>
          <w:szCs w:val="22"/>
          <w:lang w:eastAsia="ko-KR"/>
        </w:rPr>
        <w:t xml:space="preserve"> </w:t>
      </w:r>
      <w:r w:rsidRPr="00C9072B">
        <w:rPr>
          <w:i/>
          <w:szCs w:val="22"/>
          <w:lang w:eastAsia="ko-KR"/>
        </w:rPr>
        <w:t>W</w:t>
      </w:r>
      <w:r w:rsidRPr="00C9072B">
        <w:rPr>
          <w:szCs w:val="22"/>
          <w:lang w:eastAsia="ko-KR"/>
        </w:rPr>
        <w:t xml:space="preserve"> – 4</w:t>
      </w:r>
      <w:r w:rsidRPr="00C9072B">
        <w:rPr>
          <w:i/>
          <w:szCs w:val="22"/>
          <w:lang w:eastAsia="ko-KR"/>
        </w:rPr>
        <w:t>a v W</w:t>
      </w:r>
      <w:r w:rsidRPr="00C9072B">
        <w:rPr>
          <w:szCs w:val="22"/>
          <w:lang w:eastAsia="ko-KR"/>
        </w:rPr>
        <w:t xml:space="preserve"> – 6</w:t>
      </w:r>
      <w:r w:rsidRPr="00C9072B">
        <w:rPr>
          <w:i/>
          <w:szCs w:val="22"/>
          <w:lang w:eastAsia="ko-KR"/>
        </w:rPr>
        <w:t>a A</w:t>
      </w:r>
      <w:r w:rsidRPr="00C9072B">
        <w:rPr>
          <w:szCs w:val="22"/>
          <w:lang w:eastAsia="ko-KR"/>
        </w:rPr>
        <w:t xml:space="preserve"> + </w:t>
      </w:r>
      <w:r w:rsidRPr="00C9072B">
        <w:rPr>
          <w:lang w:eastAsia="ko-KR"/>
        </w:rPr>
        <w:t>(</w:t>
      </w:r>
      <w:r w:rsidRPr="00C9072B">
        <w:rPr>
          <w:i/>
          <w:lang w:eastAsia="ko-KR"/>
        </w:rPr>
        <w:t>k</w:t>
      </w:r>
      <w:r w:rsidRPr="00C9072B">
        <w:rPr>
          <w:vertAlign w:val="superscript"/>
          <w:lang w:eastAsia="ko-KR"/>
        </w:rPr>
        <w:t>2</w:t>
      </w:r>
      <w:r w:rsidRPr="00C9072B">
        <w:rPr>
          <w:lang w:eastAsia="ko-KR"/>
        </w:rPr>
        <w:t xml:space="preserve"> – 1) </w:t>
      </w:r>
      <w:r w:rsidRPr="00C9072B">
        <w:rPr>
          <w:i/>
          <w:lang w:eastAsia="ko-KR"/>
        </w:rPr>
        <w:t>δ</w:t>
      </w:r>
      <w:r w:rsidR="002425F2" w:rsidRPr="00C9072B">
        <w:rPr>
          <w:vertAlign w:val="superscript"/>
        </w:rPr>
        <w:t xml:space="preserve"> 2</w:t>
      </w:r>
      <w:r w:rsidRPr="00C9072B">
        <w:rPr>
          <w:i/>
          <w:szCs w:val="22"/>
          <w:lang w:eastAsia="ko-KR"/>
        </w:rPr>
        <w:t xml:space="preserve"> W</w:t>
      </w:r>
      <w:r w:rsidRPr="00C9072B">
        <w:rPr>
          <w:szCs w:val="22"/>
          <w:lang w:eastAsia="ko-KR"/>
        </w:rPr>
        <w:t>] / (3</w:t>
      </w:r>
      <w:r w:rsidRPr="00C9072B">
        <w:rPr>
          <w:i/>
          <w:szCs w:val="22"/>
          <w:lang w:eastAsia="ko-KR"/>
        </w:rPr>
        <w:t>W</w:t>
      </w:r>
      <w:r w:rsidRPr="00C9072B">
        <w:rPr>
          <w:szCs w:val="22"/>
          <w:vertAlign w:val="superscript"/>
          <w:lang w:eastAsia="ko-KR"/>
        </w:rPr>
        <w:t xml:space="preserve"> 4</w:t>
      </w:r>
      <w:r w:rsidRPr="00C9072B">
        <w:rPr>
          <w:szCs w:val="22"/>
          <w:lang w:eastAsia="ko-KR"/>
        </w:rPr>
        <w:t>)</w:t>
      </w:r>
    </w:p>
    <w:p w14:paraId="5312EC75" w14:textId="6EA68336" w:rsidR="000C5FE5" w:rsidRPr="00C9072B" w:rsidRDefault="000C5FE5" w:rsidP="00C807F8">
      <w:pPr>
        <w:ind w:firstLine="0"/>
        <w:rPr>
          <w:lang w:eastAsia="ko-KR"/>
        </w:rPr>
      </w:pPr>
      <w:r w:rsidRPr="00C9072B">
        <w:t>Scenario 3:</w:t>
      </w:r>
      <w:r w:rsidRPr="00C9072B">
        <w:tab/>
      </w:r>
      <w:r w:rsidRPr="00C9072B">
        <w:rPr>
          <w:szCs w:val="22"/>
          <w:lang w:eastAsia="ko-KR"/>
        </w:rPr>
        <w:t xml:space="preserve"> </w:t>
      </w:r>
      <w:r w:rsidR="00C807F8" w:rsidRPr="00C9072B">
        <w:rPr>
          <w:szCs w:val="22"/>
          <w:lang w:eastAsia="ko-KR"/>
        </w:rPr>
        <w:t>[</w:t>
      </w:r>
      <w:r w:rsidR="002425F2" w:rsidRPr="00C9072B">
        <w:t>10</w:t>
      </w:r>
      <w:r w:rsidRPr="00C9072B">
        <w:rPr>
          <w:i/>
        </w:rPr>
        <w:t>A</w:t>
      </w:r>
      <w:r w:rsidRPr="00C9072B">
        <w:t xml:space="preserve"> </w:t>
      </w:r>
      <w:r w:rsidR="002425F2" w:rsidRPr="00C9072B">
        <w:rPr>
          <w:i/>
          <w:szCs w:val="22"/>
          <w:lang w:eastAsia="ko-KR"/>
        </w:rPr>
        <w:t>W</w:t>
      </w:r>
      <w:r w:rsidR="002425F2" w:rsidRPr="00C9072B">
        <w:rPr>
          <w:szCs w:val="22"/>
          <w:lang w:eastAsia="ko-KR"/>
        </w:rPr>
        <w:t xml:space="preserve"> </w:t>
      </w:r>
      <w:r w:rsidRPr="00C9072B">
        <w:t>–</w:t>
      </w:r>
      <w:r w:rsidR="002425F2" w:rsidRPr="00C9072B">
        <w:t xml:space="preserve"> </w:t>
      </w:r>
      <w:r w:rsidR="002425F2" w:rsidRPr="00C9072B">
        <w:rPr>
          <w:szCs w:val="22"/>
          <w:lang w:eastAsia="ko-KR"/>
        </w:rPr>
        <w:t>2</w:t>
      </w:r>
      <w:r w:rsidR="002425F2" w:rsidRPr="00C9072B">
        <w:rPr>
          <w:i/>
          <w:szCs w:val="22"/>
          <w:lang w:eastAsia="ko-KR"/>
        </w:rPr>
        <w:t>a</w:t>
      </w:r>
      <w:r w:rsidR="002425F2" w:rsidRPr="00C9072B">
        <w:rPr>
          <w:szCs w:val="22"/>
          <w:vertAlign w:val="superscript"/>
          <w:lang w:eastAsia="ko-KR"/>
        </w:rPr>
        <w:t xml:space="preserve"> 2</w:t>
      </w:r>
      <w:r w:rsidR="002425F2" w:rsidRPr="00C9072B">
        <w:rPr>
          <w:szCs w:val="22"/>
          <w:lang w:eastAsia="ko-KR"/>
        </w:rPr>
        <w:t xml:space="preserve"> </w:t>
      </w:r>
      <w:r w:rsidR="002425F2" w:rsidRPr="00C9072B">
        <w:rPr>
          <w:i/>
          <w:szCs w:val="22"/>
          <w:lang w:eastAsia="ko-KR"/>
        </w:rPr>
        <w:t>W</w:t>
      </w:r>
      <w:r w:rsidR="002425F2" w:rsidRPr="00C9072B">
        <w:rPr>
          <w:szCs w:val="22"/>
          <w:lang w:eastAsia="ko-KR"/>
        </w:rPr>
        <w:t xml:space="preserve"> – 4</w:t>
      </w:r>
      <w:r w:rsidR="002425F2" w:rsidRPr="00C9072B">
        <w:rPr>
          <w:i/>
          <w:szCs w:val="22"/>
          <w:lang w:eastAsia="ko-KR"/>
        </w:rPr>
        <w:t>a v W</w:t>
      </w:r>
      <w:r w:rsidR="002425F2" w:rsidRPr="00C9072B">
        <w:rPr>
          <w:szCs w:val="22"/>
          <w:lang w:eastAsia="ko-KR"/>
        </w:rPr>
        <w:t xml:space="preserve"> – 6</w:t>
      </w:r>
      <w:r w:rsidR="002425F2" w:rsidRPr="00C9072B">
        <w:rPr>
          <w:i/>
          <w:szCs w:val="22"/>
          <w:lang w:eastAsia="ko-KR"/>
        </w:rPr>
        <w:t>a A</w:t>
      </w:r>
      <w:r w:rsidR="002425F2" w:rsidRPr="00C9072B">
        <w:rPr>
          <w:szCs w:val="22"/>
          <w:lang w:eastAsia="ko-KR"/>
        </w:rPr>
        <w:t xml:space="preserve"> </w:t>
      </w:r>
      <w:r w:rsidRPr="00C9072B">
        <w:t>+</w:t>
      </w:r>
      <w:r w:rsidR="00501A4F" w:rsidRPr="00C9072B">
        <w:t xml:space="preserve"> 2(2</w:t>
      </w:r>
      <w:r w:rsidR="00501A4F" w:rsidRPr="00C9072B">
        <w:rPr>
          <w:i/>
        </w:rPr>
        <w:t>k</w:t>
      </w:r>
      <w:r w:rsidR="00501A4F" w:rsidRPr="00C9072B">
        <w:rPr>
          <w:vertAlign w:val="superscript"/>
        </w:rPr>
        <w:t xml:space="preserve"> 2</w:t>
      </w:r>
      <w:r w:rsidR="00501A4F" w:rsidRPr="00C9072B">
        <w:t xml:space="preserve"> – 3</w:t>
      </w:r>
      <w:r w:rsidR="00501A4F" w:rsidRPr="00C9072B">
        <w:rPr>
          <w:i/>
        </w:rPr>
        <w:t>k</w:t>
      </w:r>
      <w:r w:rsidR="00501A4F" w:rsidRPr="00C9072B">
        <w:t xml:space="preserve"> + 1)</w:t>
      </w:r>
      <w:r w:rsidR="00501A4F" w:rsidRPr="00C9072B">
        <w:rPr>
          <w:i/>
        </w:rPr>
        <w:t xml:space="preserve"> δ</w:t>
      </w:r>
      <w:r w:rsidR="00501A4F" w:rsidRPr="00C9072B">
        <w:rPr>
          <w:vertAlign w:val="superscript"/>
        </w:rPr>
        <w:t xml:space="preserve"> 2</w:t>
      </w:r>
      <w:r w:rsidRPr="00C9072B">
        <w:t xml:space="preserve"> </w:t>
      </w:r>
      <w:r w:rsidR="00C807F8" w:rsidRPr="00C9072B">
        <w:rPr>
          <w:i/>
        </w:rPr>
        <w:t>W</w:t>
      </w:r>
      <w:r w:rsidR="00C807F8" w:rsidRPr="00C9072B">
        <w:t xml:space="preserve"> </w:t>
      </w:r>
      <w:r w:rsidRPr="00C9072B">
        <w:t xml:space="preserve">+ </w:t>
      </w:r>
      <w:r w:rsidR="00C807F8" w:rsidRPr="00C9072B">
        <w:t>12</w:t>
      </w:r>
      <w:r w:rsidRPr="00C9072B">
        <w:rPr>
          <w:i/>
        </w:rPr>
        <w:t>ϕ δ</w:t>
      </w:r>
      <w:r w:rsidRPr="00C9072B">
        <w:t xml:space="preserve"> (</w:t>
      </w:r>
      <w:r w:rsidRPr="00C9072B">
        <w:rPr>
          <w:i/>
        </w:rPr>
        <w:t>k</w:t>
      </w:r>
      <w:r w:rsidRPr="00C9072B">
        <w:t xml:space="preserve"> – 1)</w:t>
      </w:r>
      <w:r w:rsidR="00501A4F" w:rsidRPr="00C9072B">
        <w:t xml:space="preserve"> </w:t>
      </w:r>
      <w:r w:rsidR="00C807F8" w:rsidRPr="00C9072B">
        <w:rPr>
          <w:i/>
        </w:rPr>
        <w:t>W</w:t>
      </w:r>
      <w:r w:rsidR="00501A4F" w:rsidRPr="00C9072B">
        <w:t xml:space="preserve">+ </w:t>
      </w:r>
      <w:r w:rsidR="00C807F8" w:rsidRPr="00C9072B">
        <w:t>12</w:t>
      </w:r>
      <w:r w:rsidR="00501A4F" w:rsidRPr="00C9072B">
        <w:rPr>
          <w:i/>
        </w:rPr>
        <w:t>ϕ</w:t>
      </w:r>
      <w:r w:rsidR="00501A4F" w:rsidRPr="00C9072B">
        <w:rPr>
          <w:vertAlign w:val="superscript"/>
        </w:rPr>
        <w:t xml:space="preserve"> 2</w:t>
      </w:r>
      <w:r w:rsidR="00C807F8" w:rsidRPr="00C9072B">
        <w:rPr>
          <w:szCs w:val="22"/>
          <w:lang w:eastAsia="ko-KR"/>
        </w:rPr>
        <w:t xml:space="preserve"> </w:t>
      </w:r>
      <w:r w:rsidR="00C807F8" w:rsidRPr="00C9072B">
        <w:rPr>
          <w:i/>
          <w:szCs w:val="22"/>
          <w:lang w:eastAsia="ko-KR"/>
        </w:rPr>
        <w:t>W</w:t>
      </w:r>
      <w:r w:rsidR="00C807F8" w:rsidRPr="00C9072B">
        <w:rPr>
          <w:szCs w:val="22"/>
          <w:lang w:eastAsia="ko-KR"/>
        </w:rPr>
        <w:t>)</w:t>
      </w:r>
      <w:r w:rsidRPr="00C9072B">
        <w:rPr>
          <w:szCs w:val="22"/>
          <w:lang w:eastAsia="ko-KR"/>
        </w:rPr>
        <w:t xml:space="preserve"> / (3</w:t>
      </w:r>
      <w:r w:rsidRPr="00C9072B">
        <w:rPr>
          <w:i/>
          <w:szCs w:val="22"/>
          <w:lang w:eastAsia="ko-KR"/>
        </w:rPr>
        <w:t>W</w:t>
      </w:r>
      <w:r w:rsidRPr="00C9072B">
        <w:rPr>
          <w:szCs w:val="22"/>
          <w:vertAlign w:val="superscript"/>
          <w:lang w:eastAsia="ko-KR"/>
        </w:rPr>
        <w:t xml:space="preserve"> 4</w:t>
      </w:r>
      <w:r w:rsidRPr="00C9072B">
        <w:rPr>
          <w:szCs w:val="22"/>
          <w:lang w:eastAsia="ko-KR"/>
        </w:rPr>
        <w:t>)</w:t>
      </w:r>
    </w:p>
    <w:p w14:paraId="18EA129D" w14:textId="1652A8A5" w:rsidR="00950EBC" w:rsidRPr="00C9072B" w:rsidRDefault="00F050D7" w:rsidP="00C908EB">
      <w:pPr>
        <w:ind w:left="360" w:firstLine="0"/>
        <w:rPr>
          <w:lang w:eastAsia="ko-KR"/>
        </w:rPr>
      </w:pPr>
      <w:r w:rsidRPr="00C9072B">
        <w:lastRenderedPageBreak/>
        <w:t>Finding the second derivative is greater than zero</w:t>
      </w:r>
      <w:r w:rsidR="008120DD" w:rsidRPr="00C9072B">
        <w:t>, t</w:t>
      </w:r>
      <w:r w:rsidR="00AB4C61" w:rsidRPr="00C9072B">
        <w:rPr>
          <w:lang w:eastAsia="ko-KR"/>
        </w:rPr>
        <w:t xml:space="preserve">he necessary </w:t>
      </w:r>
      <w:r w:rsidR="00C908EB" w:rsidRPr="00C9072B">
        <w:rPr>
          <w:lang w:eastAsia="ko-KR"/>
        </w:rPr>
        <w:t>condition</w:t>
      </w:r>
      <w:r w:rsidR="004F68E1" w:rsidRPr="00C9072B">
        <w:rPr>
          <w:lang w:eastAsia="ko-KR"/>
        </w:rPr>
        <w:t xml:space="preserve"> for each scenario </w:t>
      </w:r>
      <w:r w:rsidR="00C908EB" w:rsidRPr="00C9072B">
        <w:rPr>
          <w:lang w:eastAsia="ko-KR"/>
        </w:rPr>
        <w:t>is</w:t>
      </w:r>
    </w:p>
    <w:p w14:paraId="7A9FDCC9" w14:textId="77777777" w:rsidR="00E9255D" w:rsidRPr="00C9072B" w:rsidRDefault="004F68E1" w:rsidP="00C908EB">
      <w:pPr>
        <w:ind w:left="360" w:firstLine="0"/>
      </w:pPr>
      <w:r w:rsidRPr="00C9072B">
        <w:t>Scenario 1:</w:t>
      </w:r>
      <w:r w:rsidRPr="00C9072B">
        <w:tab/>
      </w:r>
      <w:r w:rsidRPr="00C9072B">
        <w:tab/>
      </w:r>
      <w:r w:rsidR="00F41DBC" w:rsidRPr="00C9072B">
        <w:rPr>
          <w:i/>
        </w:rPr>
        <w:t xml:space="preserve">W </w:t>
      </w:r>
      <w:r w:rsidR="00F41DBC" w:rsidRPr="00C9072B">
        <w:t>&gt; (3</w:t>
      </w:r>
      <w:r w:rsidR="00F41DBC" w:rsidRPr="00C9072B">
        <w:rPr>
          <w:i/>
        </w:rPr>
        <w:t>a A</w:t>
      </w:r>
      <w:r w:rsidR="00F41DBC" w:rsidRPr="00C9072B">
        <w:t>) / (5</w:t>
      </w:r>
      <w:r w:rsidR="00F41DBC" w:rsidRPr="00C9072B">
        <w:rPr>
          <w:i/>
        </w:rPr>
        <w:t>A</w:t>
      </w:r>
      <w:r w:rsidR="00F41DBC" w:rsidRPr="00C9072B">
        <w:t xml:space="preserve"> – </w:t>
      </w:r>
      <w:r w:rsidR="00F41DBC" w:rsidRPr="00C9072B">
        <w:rPr>
          <w:i/>
        </w:rPr>
        <w:t>a</w:t>
      </w:r>
      <w:r w:rsidR="00F41DBC" w:rsidRPr="00C9072B">
        <w:rPr>
          <w:vertAlign w:val="superscript"/>
        </w:rPr>
        <w:t>2</w:t>
      </w:r>
      <w:r w:rsidR="00F41DBC" w:rsidRPr="00C9072B">
        <w:t xml:space="preserve"> – 2</w:t>
      </w:r>
      <w:r w:rsidR="00F41DBC" w:rsidRPr="00C9072B">
        <w:rPr>
          <w:i/>
        </w:rPr>
        <w:t>a v</w:t>
      </w:r>
      <w:r w:rsidR="00F41DBC" w:rsidRPr="00C9072B">
        <w:t>)</w:t>
      </w:r>
      <w:r w:rsidR="00E9255D" w:rsidRPr="00C9072B">
        <w:t xml:space="preserve">. </w:t>
      </w:r>
    </w:p>
    <w:p w14:paraId="6A1823CA" w14:textId="35D127DA" w:rsidR="00E9255D" w:rsidRPr="00C9072B" w:rsidRDefault="00E9255D" w:rsidP="00E9255D">
      <w:pPr>
        <w:ind w:firstLine="0"/>
        <w:rPr>
          <w:lang w:eastAsia="ko-KR"/>
        </w:rPr>
      </w:pPr>
      <w:r w:rsidRPr="00C9072B">
        <w:t>(e.</w:t>
      </w:r>
      <w:r w:rsidR="00E85670" w:rsidRPr="00C9072B">
        <w:t>g.</w:t>
      </w:r>
      <w:r w:rsidRPr="00C9072B">
        <w:t xml:space="preserve"> </w:t>
      </w:r>
      <w:r w:rsidRPr="00C9072B">
        <w:rPr>
          <w:szCs w:val="22"/>
          <w:lang w:eastAsia="ko-KR"/>
        </w:rPr>
        <w:t>10</w:t>
      </w:r>
      <w:r w:rsidRPr="00C9072B">
        <w:rPr>
          <w:i/>
          <w:szCs w:val="22"/>
          <w:lang w:eastAsia="ko-KR"/>
        </w:rPr>
        <w:t>A W</w:t>
      </w:r>
      <w:r w:rsidRPr="00C9072B">
        <w:rPr>
          <w:szCs w:val="22"/>
          <w:lang w:eastAsia="ko-KR"/>
        </w:rPr>
        <w:t xml:space="preserve"> – 2</w:t>
      </w:r>
      <w:r w:rsidRPr="00C9072B">
        <w:rPr>
          <w:i/>
          <w:szCs w:val="22"/>
          <w:lang w:eastAsia="ko-KR"/>
        </w:rPr>
        <w:t>a</w:t>
      </w:r>
      <w:r w:rsidRPr="00C9072B">
        <w:rPr>
          <w:szCs w:val="22"/>
          <w:vertAlign w:val="superscript"/>
          <w:lang w:eastAsia="ko-KR"/>
        </w:rPr>
        <w:t xml:space="preserve"> 2</w:t>
      </w:r>
      <w:r w:rsidRPr="00C9072B">
        <w:rPr>
          <w:szCs w:val="22"/>
          <w:lang w:eastAsia="ko-KR"/>
        </w:rPr>
        <w:t xml:space="preserve"> </w:t>
      </w:r>
      <w:r w:rsidRPr="00C9072B">
        <w:rPr>
          <w:i/>
          <w:szCs w:val="22"/>
          <w:lang w:eastAsia="ko-KR"/>
        </w:rPr>
        <w:t>W</w:t>
      </w:r>
      <w:r w:rsidRPr="00C9072B">
        <w:rPr>
          <w:szCs w:val="22"/>
          <w:lang w:eastAsia="ko-KR"/>
        </w:rPr>
        <w:t xml:space="preserve"> – 4</w:t>
      </w:r>
      <w:r w:rsidRPr="00C9072B">
        <w:rPr>
          <w:i/>
          <w:szCs w:val="22"/>
          <w:lang w:eastAsia="ko-KR"/>
        </w:rPr>
        <w:t>a v W</w:t>
      </w:r>
      <w:r w:rsidRPr="00C9072B">
        <w:t xml:space="preserve"> </w:t>
      </w:r>
      <w:r w:rsidRPr="00C9072B">
        <w:rPr>
          <w:szCs w:val="22"/>
          <w:lang w:eastAsia="ko-KR"/>
        </w:rPr>
        <w:t>– 6</w:t>
      </w:r>
      <w:r w:rsidRPr="00C9072B">
        <w:rPr>
          <w:i/>
          <w:szCs w:val="22"/>
          <w:lang w:eastAsia="ko-KR"/>
        </w:rPr>
        <w:t>a A</w:t>
      </w:r>
      <w:r w:rsidRPr="00C9072B">
        <w:t xml:space="preserve"> &gt; 0 for all </w:t>
      </w:r>
      <w:r w:rsidRPr="00C9072B">
        <w:rPr>
          <w:i/>
        </w:rPr>
        <w:t>W</w:t>
      </w:r>
      <w:r w:rsidRPr="00C9072B">
        <w:t xml:space="preserve"> &gt; 12.0062 ft</w:t>
      </w:r>
      <w:r w:rsidR="00FB3A12" w:rsidRPr="00C9072B">
        <w:t xml:space="preserve"> when </w:t>
      </w:r>
      <w:r w:rsidR="00FB3A12" w:rsidRPr="00C9072B">
        <w:rPr>
          <w:i/>
        </w:rPr>
        <w:t>A</w:t>
      </w:r>
      <w:r w:rsidR="00FB3A12" w:rsidRPr="00C9072B">
        <w:t xml:space="preserve"> = 250,000 ft</w:t>
      </w:r>
      <w:r w:rsidR="00FB3A12" w:rsidRPr="00C9072B">
        <w:rPr>
          <w:vertAlign w:val="superscript"/>
        </w:rPr>
        <w:t>2</w:t>
      </w:r>
      <w:r w:rsidR="00FB3A12" w:rsidRPr="00C9072B">
        <w:t xml:space="preserve">, </w:t>
      </w:r>
      <w:r w:rsidR="00FB3A12" w:rsidRPr="00C9072B">
        <w:rPr>
          <w:i/>
        </w:rPr>
        <w:t>a</w:t>
      </w:r>
      <w:r w:rsidR="00FB3A12" w:rsidRPr="00C9072B">
        <w:t xml:space="preserve"> =20 ft and </w:t>
      </w:r>
      <w:r w:rsidR="00DE031D" w:rsidRPr="00C9072B">
        <w:br/>
      </w:r>
      <w:r w:rsidR="00FB3A12" w:rsidRPr="00C9072B">
        <w:rPr>
          <w:i/>
        </w:rPr>
        <w:t>v</w:t>
      </w:r>
      <w:r w:rsidR="00FB3A12" w:rsidRPr="00C9072B">
        <w:t xml:space="preserve"> = 6</w:t>
      </w:r>
      <w:r w:rsidR="00E85670" w:rsidRPr="00C9072B">
        <w:t xml:space="preserve"> </w:t>
      </w:r>
      <w:r w:rsidR="00FB3A12" w:rsidRPr="00C9072B">
        <w:t>ft</w:t>
      </w:r>
      <w:r w:rsidRPr="00C9072B">
        <w:t>)</w:t>
      </w:r>
    </w:p>
    <w:p w14:paraId="262026CA" w14:textId="3FB77FA4" w:rsidR="00F41DBC" w:rsidRPr="00C9072B" w:rsidRDefault="004F68E1" w:rsidP="009A1447">
      <w:r w:rsidRPr="00C9072B">
        <w:t>Scenario 2:</w:t>
      </w:r>
      <w:r w:rsidRPr="00C9072B">
        <w:tab/>
      </w:r>
      <w:r w:rsidRPr="00C9072B">
        <w:tab/>
      </w:r>
      <w:r w:rsidR="00F41DBC" w:rsidRPr="00C9072B">
        <w:rPr>
          <w:i/>
        </w:rPr>
        <w:t>W</w:t>
      </w:r>
      <w:r w:rsidR="00F41DBC" w:rsidRPr="00C9072B">
        <w:t xml:space="preserve"> &gt; </w:t>
      </w:r>
      <w:r w:rsidR="00F41DBC" w:rsidRPr="00C9072B">
        <w:rPr>
          <w:lang w:eastAsia="ko-KR"/>
        </w:rPr>
        <w:t>(6</w:t>
      </w:r>
      <w:r w:rsidR="00F41DBC" w:rsidRPr="00C9072B">
        <w:rPr>
          <w:i/>
          <w:lang w:eastAsia="ko-KR"/>
        </w:rPr>
        <w:t>a A</w:t>
      </w:r>
      <w:r w:rsidR="00F41DBC" w:rsidRPr="00C9072B">
        <w:rPr>
          <w:lang w:eastAsia="ko-KR"/>
        </w:rPr>
        <w:t xml:space="preserve">) / </w:t>
      </w:r>
      <w:r w:rsidR="000C5FE5" w:rsidRPr="00C9072B">
        <w:rPr>
          <w:lang w:eastAsia="ko-KR"/>
        </w:rPr>
        <w:t>[</w:t>
      </w:r>
      <w:r w:rsidR="00F41DBC" w:rsidRPr="00C9072B">
        <w:rPr>
          <w:lang w:eastAsia="ko-KR"/>
        </w:rPr>
        <w:t>10</w:t>
      </w:r>
      <w:r w:rsidR="00F41DBC" w:rsidRPr="00C9072B">
        <w:rPr>
          <w:i/>
          <w:lang w:eastAsia="ko-KR"/>
        </w:rPr>
        <w:t>A</w:t>
      </w:r>
      <w:r w:rsidR="00F41DBC" w:rsidRPr="00C9072B">
        <w:rPr>
          <w:lang w:eastAsia="ko-KR"/>
        </w:rPr>
        <w:t xml:space="preserve"> – 2</w:t>
      </w:r>
      <w:r w:rsidR="00F41DBC" w:rsidRPr="00C9072B">
        <w:rPr>
          <w:i/>
          <w:szCs w:val="22"/>
        </w:rPr>
        <w:t>a</w:t>
      </w:r>
      <w:r w:rsidR="00F41DBC" w:rsidRPr="00C9072B">
        <w:rPr>
          <w:szCs w:val="22"/>
          <w:vertAlign w:val="superscript"/>
        </w:rPr>
        <w:t xml:space="preserve"> 2</w:t>
      </w:r>
      <w:r w:rsidR="00F41DBC" w:rsidRPr="00C9072B">
        <w:rPr>
          <w:lang w:eastAsia="ko-KR"/>
        </w:rPr>
        <w:t xml:space="preserve"> – 4</w:t>
      </w:r>
      <w:r w:rsidR="00F41DBC" w:rsidRPr="00C9072B">
        <w:rPr>
          <w:i/>
          <w:lang w:eastAsia="ko-KR"/>
        </w:rPr>
        <w:t>a v</w:t>
      </w:r>
      <w:r w:rsidR="00F41DBC" w:rsidRPr="00C9072B">
        <w:rPr>
          <w:lang w:eastAsia="ko-KR"/>
        </w:rPr>
        <w:t xml:space="preserve"> + (</w:t>
      </w:r>
      <w:r w:rsidR="00F41DBC" w:rsidRPr="00C9072B">
        <w:rPr>
          <w:i/>
          <w:lang w:eastAsia="ko-KR"/>
        </w:rPr>
        <w:t>k</w:t>
      </w:r>
      <w:r w:rsidR="00F41DBC" w:rsidRPr="00C9072B">
        <w:rPr>
          <w:vertAlign w:val="superscript"/>
          <w:lang w:eastAsia="ko-KR"/>
        </w:rPr>
        <w:t>2</w:t>
      </w:r>
      <w:r w:rsidR="00F41DBC" w:rsidRPr="00C9072B">
        <w:rPr>
          <w:lang w:eastAsia="ko-KR"/>
        </w:rPr>
        <w:t xml:space="preserve"> – 1) </w:t>
      </w:r>
      <w:r w:rsidR="00F41DBC" w:rsidRPr="00C9072B">
        <w:rPr>
          <w:i/>
          <w:lang w:eastAsia="ko-KR"/>
        </w:rPr>
        <w:t>δ</w:t>
      </w:r>
      <w:r w:rsidR="00C807F8" w:rsidRPr="00C9072B">
        <w:rPr>
          <w:vertAlign w:val="superscript"/>
        </w:rPr>
        <w:t xml:space="preserve"> 2</w:t>
      </w:r>
      <w:r w:rsidR="000C5FE5" w:rsidRPr="00C9072B">
        <w:t>]</w:t>
      </w:r>
    </w:p>
    <w:p w14:paraId="73903033" w14:textId="25CE1E94" w:rsidR="00E9255D" w:rsidRPr="00C9072B" w:rsidRDefault="00E9255D" w:rsidP="00E9255D">
      <w:pPr>
        <w:ind w:firstLine="0"/>
        <w:rPr>
          <w:lang w:eastAsia="ko-KR"/>
        </w:rPr>
      </w:pPr>
      <w:r w:rsidRPr="00C9072B">
        <w:t>(e.</w:t>
      </w:r>
      <w:r w:rsidR="00E85670" w:rsidRPr="00C9072B">
        <w:t>g.</w:t>
      </w:r>
      <w:r w:rsidRPr="00C9072B">
        <w:t xml:space="preserve"> </w:t>
      </w:r>
      <w:r w:rsidR="003E45FC" w:rsidRPr="00C9072B">
        <w:t>10</w:t>
      </w:r>
      <w:r w:rsidR="003E45FC" w:rsidRPr="00C9072B">
        <w:rPr>
          <w:i/>
        </w:rPr>
        <w:t>A</w:t>
      </w:r>
      <w:r w:rsidR="003E45FC" w:rsidRPr="00C9072B">
        <w:t xml:space="preserve"> </w:t>
      </w:r>
      <w:r w:rsidR="003E45FC" w:rsidRPr="00C9072B">
        <w:rPr>
          <w:i/>
          <w:szCs w:val="22"/>
          <w:lang w:eastAsia="ko-KR"/>
        </w:rPr>
        <w:t>W</w:t>
      </w:r>
      <w:r w:rsidR="003E45FC" w:rsidRPr="00C9072B">
        <w:rPr>
          <w:szCs w:val="22"/>
          <w:lang w:eastAsia="ko-KR"/>
        </w:rPr>
        <w:t xml:space="preserve"> </w:t>
      </w:r>
      <w:r w:rsidR="003E45FC" w:rsidRPr="00C9072B">
        <w:t xml:space="preserve">– </w:t>
      </w:r>
      <w:r w:rsidR="003E45FC" w:rsidRPr="00C9072B">
        <w:rPr>
          <w:szCs w:val="22"/>
          <w:lang w:eastAsia="ko-KR"/>
        </w:rPr>
        <w:t>2</w:t>
      </w:r>
      <w:r w:rsidR="003E45FC" w:rsidRPr="00C9072B">
        <w:rPr>
          <w:i/>
          <w:szCs w:val="22"/>
          <w:lang w:eastAsia="ko-KR"/>
        </w:rPr>
        <w:t>a</w:t>
      </w:r>
      <w:r w:rsidR="003E45FC" w:rsidRPr="00C9072B">
        <w:rPr>
          <w:szCs w:val="22"/>
          <w:vertAlign w:val="superscript"/>
          <w:lang w:eastAsia="ko-KR"/>
        </w:rPr>
        <w:t xml:space="preserve"> 2</w:t>
      </w:r>
      <w:r w:rsidR="003E45FC" w:rsidRPr="00C9072B">
        <w:rPr>
          <w:szCs w:val="22"/>
          <w:lang w:eastAsia="ko-KR"/>
        </w:rPr>
        <w:t xml:space="preserve"> </w:t>
      </w:r>
      <w:r w:rsidR="003E45FC" w:rsidRPr="00C9072B">
        <w:rPr>
          <w:i/>
          <w:szCs w:val="22"/>
          <w:lang w:eastAsia="ko-KR"/>
        </w:rPr>
        <w:t>W</w:t>
      </w:r>
      <w:r w:rsidR="003E45FC" w:rsidRPr="00C9072B">
        <w:rPr>
          <w:szCs w:val="22"/>
          <w:lang w:eastAsia="ko-KR"/>
        </w:rPr>
        <w:t xml:space="preserve"> – 4</w:t>
      </w:r>
      <w:r w:rsidR="003E45FC" w:rsidRPr="00C9072B">
        <w:rPr>
          <w:i/>
          <w:szCs w:val="22"/>
          <w:lang w:eastAsia="ko-KR"/>
        </w:rPr>
        <w:t>a v W</w:t>
      </w:r>
      <w:r w:rsidR="003E45FC" w:rsidRPr="00C9072B">
        <w:rPr>
          <w:szCs w:val="22"/>
          <w:lang w:eastAsia="ko-KR"/>
        </w:rPr>
        <w:t xml:space="preserve"> – 6</w:t>
      </w:r>
      <w:r w:rsidR="003E45FC" w:rsidRPr="00C9072B">
        <w:rPr>
          <w:i/>
          <w:szCs w:val="22"/>
          <w:lang w:eastAsia="ko-KR"/>
        </w:rPr>
        <w:t>a A</w:t>
      </w:r>
      <w:r w:rsidR="003E45FC" w:rsidRPr="00C9072B">
        <w:rPr>
          <w:szCs w:val="22"/>
          <w:lang w:eastAsia="ko-KR"/>
        </w:rPr>
        <w:t xml:space="preserve"> </w:t>
      </w:r>
      <w:r w:rsidR="003E45FC" w:rsidRPr="00C9072B">
        <w:t>+ 2(2</w:t>
      </w:r>
      <w:r w:rsidR="003E45FC" w:rsidRPr="00C9072B">
        <w:rPr>
          <w:i/>
        </w:rPr>
        <w:t>k</w:t>
      </w:r>
      <w:r w:rsidR="003E45FC" w:rsidRPr="00C9072B">
        <w:rPr>
          <w:vertAlign w:val="superscript"/>
        </w:rPr>
        <w:t xml:space="preserve"> 2</w:t>
      </w:r>
      <w:r w:rsidR="003E45FC" w:rsidRPr="00C9072B">
        <w:t xml:space="preserve"> – 3</w:t>
      </w:r>
      <w:r w:rsidR="003E45FC" w:rsidRPr="00C9072B">
        <w:rPr>
          <w:i/>
        </w:rPr>
        <w:t>k</w:t>
      </w:r>
      <w:r w:rsidR="003E45FC" w:rsidRPr="00C9072B">
        <w:t xml:space="preserve"> + 1)</w:t>
      </w:r>
      <w:r w:rsidR="003E45FC" w:rsidRPr="00C9072B">
        <w:rPr>
          <w:i/>
        </w:rPr>
        <w:t xml:space="preserve"> δ</w:t>
      </w:r>
      <w:r w:rsidR="003E45FC" w:rsidRPr="00C9072B">
        <w:rPr>
          <w:vertAlign w:val="superscript"/>
        </w:rPr>
        <w:t xml:space="preserve"> 2</w:t>
      </w:r>
      <w:r w:rsidR="003E45FC" w:rsidRPr="00C9072B">
        <w:t xml:space="preserve"> </w:t>
      </w:r>
      <w:r w:rsidR="003E45FC" w:rsidRPr="00C9072B">
        <w:rPr>
          <w:i/>
        </w:rPr>
        <w:t>W</w:t>
      </w:r>
      <w:r w:rsidR="003E45FC" w:rsidRPr="00C9072B">
        <w:t xml:space="preserve"> + 12</w:t>
      </w:r>
      <w:r w:rsidR="003E45FC" w:rsidRPr="00C9072B">
        <w:rPr>
          <w:i/>
        </w:rPr>
        <w:t>ϕ δ</w:t>
      </w:r>
      <w:r w:rsidR="003E45FC" w:rsidRPr="00C9072B">
        <w:t xml:space="preserve"> (</w:t>
      </w:r>
      <w:r w:rsidR="003E45FC" w:rsidRPr="00C9072B">
        <w:rPr>
          <w:i/>
        </w:rPr>
        <w:t>k</w:t>
      </w:r>
      <w:r w:rsidR="003E45FC" w:rsidRPr="00C9072B">
        <w:t xml:space="preserve"> – 1) </w:t>
      </w:r>
      <w:r w:rsidR="003E45FC" w:rsidRPr="00C9072B">
        <w:rPr>
          <w:i/>
        </w:rPr>
        <w:t>W</w:t>
      </w:r>
      <w:r w:rsidR="003E45FC" w:rsidRPr="00C9072B">
        <w:t>+ 12</w:t>
      </w:r>
      <w:r w:rsidR="003E45FC" w:rsidRPr="00C9072B">
        <w:rPr>
          <w:i/>
        </w:rPr>
        <w:t>ϕ</w:t>
      </w:r>
      <w:r w:rsidR="003E45FC" w:rsidRPr="00C9072B">
        <w:rPr>
          <w:vertAlign w:val="superscript"/>
        </w:rPr>
        <w:t xml:space="preserve"> 2</w:t>
      </w:r>
      <w:r w:rsidR="003E45FC" w:rsidRPr="00C9072B">
        <w:rPr>
          <w:szCs w:val="22"/>
          <w:lang w:eastAsia="ko-KR"/>
        </w:rPr>
        <w:t xml:space="preserve"> </w:t>
      </w:r>
      <w:r w:rsidR="003E45FC" w:rsidRPr="00C9072B">
        <w:rPr>
          <w:i/>
          <w:szCs w:val="22"/>
          <w:lang w:eastAsia="ko-KR"/>
        </w:rPr>
        <w:t>W</w:t>
      </w:r>
      <w:r w:rsidRPr="00C9072B">
        <w:rPr>
          <w:szCs w:val="22"/>
          <w:lang w:eastAsia="ko-KR"/>
        </w:rPr>
        <w:t xml:space="preserve"> </w:t>
      </w:r>
      <w:r w:rsidRPr="00C9072B">
        <w:t xml:space="preserve">&gt; 0 for all </w:t>
      </w:r>
      <w:r w:rsidR="00BE4BD1" w:rsidRPr="00C9072B">
        <w:br/>
      </w:r>
      <w:r w:rsidRPr="00C9072B">
        <w:rPr>
          <w:i/>
        </w:rPr>
        <w:t>W</w:t>
      </w:r>
      <w:r w:rsidRPr="00C9072B">
        <w:t xml:space="preserve"> &gt; 12.0</w:t>
      </w:r>
      <w:r w:rsidR="00FB3A12" w:rsidRPr="00C9072B">
        <w:t>1</w:t>
      </w:r>
      <w:r w:rsidRPr="00C9072B">
        <w:t xml:space="preserve"> ft</w:t>
      </w:r>
      <w:r w:rsidR="00FB3A12" w:rsidRPr="00C9072B">
        <w:t xml:space="preserve"> when </w:t>
      </w:r>
      <w:r w:rsidR="00FB3A12" w:rsidRPr="00C9072B">
        <w:rPr>
          <w:i/>
        </w:rPr>
        <w:t>A</w:t>
      </w:r>
      <w:r w:rsidR="00FB3A12" w:rsidRPr="00C9072B">
        <w:t xml:space="preserve"> = 250,000 ft</w:t>
      </w:r>
      <w:r w:rsidR="00FB3A12" w:rsidRPr="00C9072B">
        <w:rPr>
          <w:vertAlign w:val="superscript"/>
        </w:rPr>
        <w:t>2</w:t>
      </w:r>
      <w:r w:rsidR="00FB3A12" w:rsidRPr="00C9072B">
        <w:t xml:space="preserve">, </w:t>
      </w:r>
      <w:r w:rsidR="00FB3A12" w:rsidRPr="00C9072B">
        <w:rPr>
          <w:i/>
        </w:rPr>
        <w:t>a</w:t>
      </w:r>
      <w:r w:rsidR="00FB3A12" w:rsidRPr="00C9072B">
        <w:t xml:space="preserve"> =20 ft, </w:t>
      </w:r>
      <w:r w:rsidR="00FB3A12" w:rsidRPr="00C9072B">
        <w:rPr>
          <w:i/>
        </w:rPr>
        <w:t>v</w:t>
      </w:r>
      <w:r w:rsidR="00FB3A12" w:rsidRPr="00C9072B">
        <w:t xml:space="preserve"> = 6</w:t>
      </w:r>
      <w:r w:rsidR="00E85670" w:rsidRPr="00C9072B">
        <w:t xml:space="preserve"> </w:t>
      </w:r>
      <w:r w:rsidR="00FB3A12" w:rsidRPr="00C9072B">
        <w:t xml:space="preserve">ft, </w:t>
      </w:r>
      <w:r w:rsidR="00FB3A12" w:rsidRPr="00C9072B">
        <w:rPr>
          <w:i/>
          <w:lang w:eastAsia="ko-KR"/>
        </w:rPr>
        <w:t>δ</w:t>
      </w:r>
      <w:r w:rsidR="00FB3A12" w:rsidRPr="00C9072B">
        <w:t xml:space="preserve"> = 12 ft and </w:t>
      </w:r>
      <w:r w:rsidR="00FB3A12" w:rsidRPr="00C9072B">
        <w:rPr>
          <w:i/>
        </w:rPr>
        <w:t>k</w:t>
      </w:r>
      <w:r w:rsidR="00FB3A12" w:rsidRPr="00C9072B">
        <w:t xml:space="preserve"> = 1</w:t>
      </w:r>
      <w:r w:rsidRPr="00C9072B">
        <w:t>)</w:t>
      </w:r>
      <w:r w:rsidR="003E45FC" w:rsidRPr="00C9072B">
        <w:t xml:space="preserve">. </w:t>
      </w:r>
      <w:r w:rsidR="00E85670" w:rsidRPr="00C9072B">
        <w:t>I</w:t>
      </w:r>
      <w:r w:rsidR="003E45FC" w:rsidRPr="00C9072B">
        <w:t xml:space="preserve">ncreasing the value </w:t>
      </w:r>
      <w:r w:rsidR="003E45FC" w:rsidRPr="00C9072B">
        <w:rPr>
          <w:i/>
        </w:rPr>
        <w:t>k</w:t>
      </w:r>
      <w:r w:rsidR="003E45FC" w:rsidRPr="00C9072B">
        <w:t xml:space="preserve"> decrease</w:t>
      </w:r>
      <w:r w:rsidR="00E85670" w:rsidRPr="00C9072B">
        <w:t>s</w:t>
      </w:r>
      <w:r w:rsidR="003E45FC" w:rsidRPr="00C9072B">
        <w:t xml:space="preserve"> the lower bound for </w:t>
      </w:r>
      <w:r w:rsidR="003E45FC" w:rsidRPr="00C9072B">
        <w:rPr>
          <w:i/>
        </w:rPr>
        <w:t>W</w:t>
      </w:r>
      <w:r w:rsidR="003E45FC" w:rsidRPr="00C9072B">
        <w:t>.</w:t>
      </w:r>
    </w:p>
    <w:p w14:paraId="29995770" w14:textId="292290E1" w:rsidR="00C807F8" w:rsidRPr="00C9072B" w:rsidRDefault="004F68E1" w:rsidP="00C807F8">
      <w:r w:rsidRPr="00C9072B">
        <w:t>Scenario 3:</w:t>
      </w:r>
      <w:r w:rsidRPr="00C9072B">
        <w:tab/>
      </w:r>
      <w:r w:rsidRPr="00C9072B">
        <w:tab/>
      </w:r>
      <w:r w:rsidR="00C807F8" w:rsidRPr="00C9072B">
        <w:rPr>
          <w:i/>
        </w:rPr>
        <w:t>W</w:t>
      </w:r>
      <w:r w:rsidR="00C807F8" w:rsidRPr="00C9072B">
        <w:t xml:space="preserve"> &gt; </w:t>
      </w:r>
      <w:r w:rsidR="00C807F8" w:rsidRPr="00C9072B">
        <w:rPr>
          <w:lang w:eastAsia="ko-KR"/>
        </w:rPr>
        <w:t>(3</w:t>
      </w:r>
      <w:r w:rsidR="00C807F8" w:rsidRPr="00C9072B">
        <w:rPr>
          <w:i/>
          <w:lang w:eastAsia="ko-KR"/>
        </w:rPr>
        <w:t>a A</w:t>
      </w:r>
      <w:r w:rsidR="00C807F8" w:rsidRPr="00C9072B">
        <w:rPr>
          <w:lang w:eastAsia="ko-KR"/>
        </w:rPr>
        <w:t>) / [5</w:t>
      </w:r>
      <w:r w:rsidR="00C807F8" w:rsidRPr="00C9072B">
        <w:rPr>
          <w:i/>
          <w:lang w:eastAsia="ko-KR"/>
        </w:rPr>
        <w:t>A</w:t>
      </w:r>
      <w:r w:rsidR="00C807F8" w:rsidRPr="00C9072B">
        <w:rPr>
          <w:lang w:eastAsia="ko-KR"/>
        </w:rPr>
        <w:t xml:space="preserve"> – </w:t>
      </w:r>
      <w:r w:rsidR="00C807F8" w:rsidRPr="00C9072B">
        <w:rPr>
          <w:i/>
          <w:szCs w:val="22"/>
        </w:rPr>
        <w:t>a</w:t>
      </w:r>
      <w:r w:rsidR="00C807F8" w:rsidRPr="00C9072B">
        <w:rPr>
          <w:szCs w:val="22"/>
          <w:vertAlign w:val="superscript"/>
        </w:rPr>
        <w:t xml:space="preserve"> 2</w:t>
      </w:r>
      <w:r w:rsidR="00C807F8" w:rsidRPr="00C9072B">
        <w:rPr>
          <w:lang w:eastAsia="ko-KR"/>
        </w:rPr>
        <w:t xml:space="preserve"> – 2</w:t>
      </w:r>
      <w:r w:rsidR="00C807F8" w:rsidRPr="00C9072B">
        <w:rPr>
          <w:i/>
          <w:lang w:eastAsia="ko-KR"/>
        </w:rPr>
        <w:t>a v</w:t>
      </w:r>
      <w:r w:rsidR="00C807F8" w:rsidRPr="00C9072B">
        <w:rPr>
          <w:lang w:eastAsia="ko-KR"/>
        </w:rPr>
        <w:t xml:space="preserve"> + </w:t>
      </w:r>
      <w:r w:rsidR="00C807F8" w:rsidRPr="00C9072B">
        <w:t>(2</w:t>
      </w:r>
      <w:r w:rsidR="00C807F8" w:rsidRPr="00C9072B">
        <w:rPr>
          <w:i/>
        </w:rPr>
        <w:t>k</w:t>
      </w:r>
      <w:r w:rsidR="00C807F8" w:rsidRPr="00C9072B">
        <w:rPr>
          <w:vertAlign w:val="superscript"/>
        </w:rPr>
        <w:t xml:space="preserve"> 2</w:t>
      </w:r>
      <w:r w:rsidR="00C807F8" w:rsidRPr="00C9072B">
        <w:t xml:space="preserve"> – 3</w:t>
      </w:r>
      <w:r w:rsidR="00C807F8" w:rsidRPr="00C9072B">
        <w:rPr>
          <w:i/>
        </w:rPr>
        <w:t>k</w:t>
      </w:r>
      <w:r w:rsidR="00C807F8" w:rsidRPr="00C9072B">
        <w:t xml:space="preserve"> + 1)</w:t>
      </w:r>
      <w:r w:rsidR="00C807F8" w:rsidRPr="00C9072B">
        <w:rPr>
          <w:i/>
        </w:rPr>
        <w:t xml:space="preserve"> δ</w:t>
      </w:r>
      <w:r w:rsidR="00C807F8" w:rsidRPr="00C9072B">
        <w:rPr>
          <w:vertAlign w:val="superscript"/>
        </w:rPr>
        <w:t xml:space="preserve"> 2</w:t>
      </w:r>
      <w:r w:rsidR="00C807F8" w:rsidRPr="00C9072B">
        <w:rPr>
          <w:lang w:eastAsia="ko-KR"/>
        </w:rPr>
        <w:t xml:space="preserve"> </w:t>
      </w:r>
      <w:r w:rsidR="00E9255D" w:rsidRPr="00C9072B">
        <w:t>+ 6</w:t>
      </w:r>
      <w:r w:rsidR="00E9255D" w:rsidRPr="00C9072B">
        <w:rPr>
          <w:i/>
        </w:rPr>
        <w:t>ϕ δ</w:t>
      </w:r>
      <w:r w:rsidR="00E9255D" w:rsidRPr="00C9072B">
        <w:t xml:space="preserve"> (</w:t>
      </w:r>
      <w:r w:rsidR="00E9255D" w:rsidRPr="00C9072B">
        <w:rPr>
          <w:i/>
        </w:rPr>
        <w:t>k</w:t>
      </w:r>
      <w:r w:rsidR="00E9255D" w:rsidRPr="00C9072B">
        <w:t xml:space="preserve"> – 1) + 6</w:t>
      </w:r>
      <w:r w:rsidR="00E9255D" w:rsidRPr="00C9072B">
        <w:rPr>
          <w:i/>
        </w:rPr>
        <w:t>ϕ</w:t>
      </w:r>
      <w:r w:rsidR="00E9255D" w:rsidRPr="00C9072B">
        <w:rPr>
          <w:vertAlign w:val="superscript"/>
        </w:rPr>
        <w:t xml:space="preserve"> 2</w:t>
      </w:r>
      <w:r w:rsidR="00C807F8" w:rsidRPr="00C9072B">
        <w:t>]</w:t>
      </w:r>
    </w:p>
    <w:p w14:paraId="32C44ECB" w14:textId="24DE8B54" w:rsidR="003E45FC" w:rsidRPr="00C9072B" w:rsidRDefault="003E45FC" w:rsidP="003E45FC">
      <w:pPr>
        <w:ind w:firstLine="0"/>
        <w:rPr>
          <w:lang w:eastAsia="ko-KR"/>
        </w:rPr>
      </w:pPr>
      <w:r w:rsidRPr="00C9072B">
        <w:t>(e.</w:t>
      </w:r>
      <w:r w:rsidR="00E85670" w:rsidRPr="00C9072B">
        <w:t>g.</w:t>
      </w:r>
      <w:r w:rsidRPr="00C9072B">
        <w:t xml:space="preserve"> </w:t>
      </w:r>
      <w:r w:rsidRPr="00C9072B">
        <w:rPr>
          <w:szCs w:val="22"/>
          <w:lang w:eastAsia="ko-KR"/>
        </w:rPr>
        <w:t>10</w:t>
      </w:r>
      <w:r w:rsidRPr="00C9072B">
        <w:rPr>
          <w:i/>
          <w:szCs w:val="22"/>
          <w:lang w:eastAsia="ko-KR"/>
        </w:rPr>
        <w:t>A W</w:t>
      </w:r>
      <w:r w:rsidRPr="00C9072B">
        <w:rPr>
          <w:szCs w:val="22"/>
          <w:lang w:eastAsia="ko-KR"/>
        </w:rPr>
        <w:t xml:space="preserve"> – 2</w:t>
      </w:r>
      <w:r w:rsidRPr="00C9072B">
        <w:rPr>
          <w:i/>
          <w:szCs w:val="22"/>
          <w:lang w:eastAsia="ko-KR"/>
        </w:rPr>
        <w:t>a</w:t>
      </w:r>
      <w:r w:rsidRPr="00C9072B">
        <w:rPr>
          <w:szCs w:val="22"/>
          <w:vertAlign w:val="superscript"/>
          <w:lang w:eastAsia="ko-KR"/>
        </w:rPr>
        <w:t xml:space="preserve"> 2</w:t>
      </w:r>
      <w:r w:rsidRPr="00C9072B">
        <w:rPr>
          <w:szCs w:val="22"/>
          <w:lang w:eastAsia="ko-KR"/>
        </w:rPr>
        <w:t xml:space="preserve"> </w:t>
      </w:r>
      <w:r w:rsidRPr="00C9072B">
        <w:rPr>
          <w:i/>
          <w:szCs w:val="22"/>
          <w:lang w:eastAsia="ko-KR"/>
        </w:rPr>
        <w:t>W</w:t>
      </w:r>
      <w:r w:rsidRPr="00C9072B">
        <w:rPr>
          <w:szCs w:val="22"/>
          <w:lang w:eastAsia="ko-KR"/>
        </w:rPr>
        <w:t xml:space="preserve"> – 4</w:t>
      </w:r>
      <w:r w:rsidRPr="00C9072B">
        <w:rPr>
          <w:i/>
          <w:szCs w:val="22"/>
          <w:lang w:eastAsia="ko-KR"/>
        </w:rPr>
        <w:t>a v W</w:t>
      </w:r>
      <w:r w:rsidRPr="00C9072B">
        <w:rPr>
          <w:szCs w:val="22"/>
          <w:lang w:eastAsia="ko-KR"/>
        </w:rPr>
        <w:t xml:space="preserve"> – 6</w:t>
      </w:r>
      <w:r w:rsidRPr="00C9072B">
        <w:rPr>
          <w:i/>
          <w:szCs w:val="22"/>
          <w:lang w:eastAsia="ko-KR"/>
        </w:rPr>
        <w:t>a A</w:t>
      </w:r>
      <w:r w:rsidRPr="00C9072B">
        <w:rPr>
          <w:szCs w:val="22"/>
          <w:lang w:eastAsia="ko-KR"/>
        </w:rPr>
        <w:t xml:space="preserve"> + </w:t>
      </w:r>
      <w:r w:rsidRPr="00C9072B">
        <w:rPr>
          <w:lang w:eastAsia="ko-KR"/>
        </w:rPr>
        <w:t>(</w:t>
      </w:r>
      <w:r w:rsidRPr="00C9072B">
        <w:rPr>
          <w:i/>
          <w:lang w:eastAsia="ko-KR"/>
        </w:rPr>
        <w:t>k</w:t>
      </w:r>
      <w:r w:rsidRPr="00C9072B">
        <w:rPr>
          <w:vertAlign w:val="superscript"/>
          <w:lang w:eastAsia="ko-KR"/>
        </w:rPr>
        <w:t>2</w:t>
      </w:r>
      <w:r w:rsidRPr="00C9072B">
        <w:rPr>
          <w:lang w:eastAsia="ko-KR"/>
        </w:rPr>
        <w:t xml:space="preserve"> – 1) </w:t>
      </w:r>
      <w:r w:rsidRPr="00C9072B">
        <w:rPr>
          <w:i/>
          <w:lang w:eastAsia="ko-KR"/>
        </w:rPr>
        <w:t>δ</w:t>
      </w:r>
      <w:r w:rsidRPr="00C9072B">
        <w:rPr>
          <w:vertAlign w:val="superscript"/>
        </w:rPr>
        <w:t xml:space="preserve"> 2</w:t>
      </w:r>
      <w:r w:rsidRPr="00C9072B">
        <w:rPr>
          <w:i/>
          <w:szCs w:val="22"/>
          <w:lang w:eastAsia="ko-KR"/>
        </w:rPr>
        <w:t xml:space="preserve"> W</w:t>
      </w:r>
      <w:r w:rsidRPr="00C9072B">
        <w:rPr>
          <w:szCs w:val="22"/>
          <w:lang w:eastAsia="ko-KR"/>
        </w:rPr>
        <w:t xml:space="preserve"> </w:t>
      </w:r>
      <w:r w:rsidRPr="00C9072B">
        <w:t xml:space="preserve">&gt; 0 for all </w:t>
      </w:r>
      <w:r w:rsidRPr="00C9072B">
        <w:rPr>
          <w:i/>
        </w:rPr>
        <w:t>W</w:t>
      </w:r>
      <w:r w:rsidRPr="00C9072B">
        <w:t xml:space="preserve"> &gt; 1</w:t>
      </w:r>
      <w:r w:rsidR="00FB3A12" w:rsidRPr="00C9072B">
        <w:t>1.96</w:t>
      </w:r>
      <w:r w:rsidRPr="00C9072B">
        <w:t xml:space="preserve"> ft</w:t>
      </w:r>
      <w:r w:rsidR="00FB3A12" w:rsidRPr="00C9072B">
        <w:t xml:space="preserve"> when </w:t>
      </w:r>
      <w:r w:rsidR="00FB3A12" w:rsidRPr="00C9072B">
        <w:rPr>
          <w:i/>
        </w:rPr>
        <w:t>A</w:t>
      </w:r>
      <w:r w:rsidR="00FB3A12" w:rsidRPr="00C9072B">
        <w:t xml:space="preserve"> = 250,000 ft</w:t>
      </w:r>
      <w:r w:rsidR="00FB3A12" w:rsidRPr="00C9072B">
        <w:rPr>
          <w:vertAlign w:val="superscript"/>
        </w:rPr>
        <w:t>2</w:t>
      </w:r>
      <w:r w:rsidR="00FB3A12" w:rsidRPr="00C9072B">
        <w:t xml:space="preserve">, </w:t>
      </w:r>
      <w:r w:rsidR="00BE4BD1" w:rsidRPr="00C9072B">
        <w:br/>
      </w:r>
      <w:r w:rsidR="00FB3A12" w:rsidRPr="00C9072B">
        <w:rPr>
          <w:i/>
        </w:rPr>
        <w:t>a</w:t>
      </w:r>
      <w:r w:rsidR="00FB3A12" w:rsidRPr="00C9072B">
        <w:t xml:space="preserve"> =20 ft, </w:t>
      </w:r>
      <w:r w:rsidR="00FB3A12" w:rsidRPr="00C9072B">
        <w:rPr>
          <w:i/>
        </w:rPr>
        <w:t>v</w:t>
      </w:r>
      <w:r w:rsidR="00FB3A12" w:rsidRPr="00C9072B">
        <w:t xml:space="preserve"> = 6</w:t>
      </w:r>
      <w:r w:rsidR="00E85670" w:rsidRPr="00C9072B">
        <w:t xml:space="preserve"> </w:t>
      </w:r>
      <w:r w:rsidR="00FB3A12" w:rsidRPr="00C9072B">
        <w:t xml:space="preserve">ft, </w:t>
      </w:r>
      <w:r w:rsidR="00FB3A12" w:rsidRPr="00C9072B">
        <w:rPr>
          <w:i/>
          <w:lang w:eastAsia="ko-KR"/>
        </w:rPr>
        <w:t>δ</w:t>
      </w:r>
      <w:r w:rsidR="00FB3A12" w:rsidRPr="00C9072B">
        <w:t xml:space="preserve"> = 12 ft, </w:t>
      </w:r>
      <w:r w:rsidR="00FB3A12" w:rsidRPr="00C9072B">
        <w:rPr>
          <w:i/>
        </w:rPr>
        <w:t xml:space="preserve">ϕ </w:t>
      </w:r>
      <w:r w:rsidR="00FB3A12" w:rsidRPr="00C9072B">
        <w:t xml:space="preserve">= 30 ft and </w:t>
      </w:r>
      <w:r w:rsidR="00FB3A12" w:rsidRPr="00C9072B">
        <w:rPr>
          <w:i/>
        </w:rPr>
        <w:t>k</w:t>
      </w:r>
      <w:r w:rsidR="00FB3A12" w:rsidRPr="00C9072B">
        <w:t xml:space="preserve"> = 1</w:t>
      </w:r>
      <w:r w:rsidRPr="00C9072B">
        <w:t xml:space="preserve">). </w:t>
      </w:r>
      <w:r w:rsidR="00E85670" w:rsidRPr="00C9072B">
        <w:t>I</w:t>
      </w:r>
      <w:r w:rsidR="00FB3A12" w:rsidRPr="00C9072B">
        <w:t xml:space="preserve">ncreasing the value </w:t>
      </w:r>
      <w:r w:rsidR="00FB3A12" w:rsidRPr="00C9072B">
        <w:rPr>
          <w:i/>
        </w:rPr>
        <w:t>k</w:t>
      </w:r>
      <w:r w:rsidR="00FB3A12" w:rsidRPr="00C9072B">
        <w:t xml:space="preserve"> decrease</w:t>
      </w:r>
      <w:r w:rsidR="00E85670" w:rsidRPr="00C9072B">
        <w:t>s</w:t>
      </w:r>
      <w:r w:rsidR="00FB3A12" w:rsidRPr="00C9072B">
        <w:t xml:space="preserve"> the lower bound for </w:t>
      </w:r>
      <w:r w:rsidR="00FB3A12" w:rsidRPr="00C9072B">
        <w:rPr>
          <w:i/>
        </w:rPr>
        <w:t>W</w:t>
      </w:r>
      <w:r w:rsidR="00FB3A12" w:rsidRPr="00C9072B">
        <w:t>.</w:t>
      </w:r>
    </w:p>
    <w:p w14:paraId="438E53AC" w14:textId="1DE9E43E" w:rsidR="0012376F" w:rsidRPr="00C9072B" w:rsidRDefault="004F68E1" w:rsidP="0012376F">
      <w:pPr>
        <w:pStyle w:val="Appendix"/>
        <w:rPr>
          <w:lang w:eastAsia="ko-KR"/>
        </w:rPr>
      </w:pPr>
      <w:r w:rsidRPr="00C9072B">
        <w:rPr>
          <w:lang w:eastAsia="ko-KR"/>
        </w:rPr>
        <w:t xml:space="preserve">Proof of Proposition </w:t>
      </w:r>
      <w:r w:rsidR="0001402B" w:rsidRPr="00C9072B">
        <w:rPr>
          <w:lang w:eastAsia="ko-KR"/>
        </w:rPr>
        <w:t>3</w:t>
      </w:r>
    </w:p>
    <w:p w14:paraId="40AF1E06" w14:textId="7D3B3359" w:rsidR="00B44C03" w:rsidRPr="00C9072B" w:rsidRDefault="004F68E1" w:rsidP="00B44C03">
      <w:pPr>
        <w:rPr>
          <w:lang w:eastAsia="ko-KR"/>
        </w:rPr>
      </w:pPr>
      <w:r w:rsidRPr="00C9072B">
        <w:rPr>
          <w:lang w:eastAsia="ko-KR"/>
        </w:rPr>
        <w:t>U</w:t>
      </w:r>
      <w:r w:rsidR="00B44C03" w:rsidRPr="00C9072B">
        <w:rPr>
          <w:lang w:eastAsia="ko-KR"/>
        </w:rPr>
        <w:t xml:space="preserve">sing Lemma </w:t>
      </w:r>
      <w:r w:rsidR="00E40F31" w:rsidRPr="00C9072B">
        <w:rPr>
          <w:lang w:eastAsia="ko-KR"/>
        </w:rPr>
        <w:t xml:space="preserve">2 and Corollary </w:t>
      </w:r>
      <w:r w:rsidRPr="00C9072B">
        <w:rPr>
          <w:lang w:eastAsia="ko-KR"/>
        </w:rPr>
        <w:t>3</w:t>
      </w:r>
      <w:r w:rsidR="00B44C03" w:rsidRPr="00C9072B">
        <w:rPr>
          <w:lang w:eastAsia="ko-KR"/>
        </w:rPr>
        <w:t>, the proof of Proposition 2 can be applied to Proposition</w:t>
      </w:r>
      <w:r w:rsidRPr="00C9072B">
        <w:rPr>
          <w:lang w:eastAsia="ko-KR"/>
        </w:rPr>
        <w:t xml:space="preserve"> </w:t>
      </w:r>
      <w:r w:rsidR="0001402B" w:rsidRPr="00C9072B">
        <w:rPr>
          <w:lang w:eastAsia="ko-KR"/>
        </w:rPr>
        <w:t>3</w:t>
      </w:r>
      <w:r w:rsidR="00B44C03" w:rsidRPr="00C9072B">
        <w:rPr>
          <w:lang w:eastAsia="ko-KR"/>
        </w:rPr>
        <w:t>.</w:t>
      </w:r>
    </w:p>
    <w:p w14:paraId="58F7D347" w14:textId="3D95B36B" w:rsidR="004F68E1" w:rsidRPr="00C9072B" w:rsidRDefault="004F68E1" w:rsidP="004F68E1">
      <w:pPr>
        <w:pStyle w:val="Appendix"/>
        <w:rPr>
          <w:lang w:eastAsia="ko-KR"/>
        </w:rPr>
      </w:pPr>
      <w:r w:rsidRPr="00C9072B">
        <w:rPr>
          <w:lang w:eastAsia="ko-KR"/>
        </w:rPr>
        <w:t xml:space="preserve">Proof of </w:t>
      </w:r>
      <w:r w:rsidR="00C80537" w:rsidRPr="00C9072B">
        <w:rPr>
          <w:lang w:eastAsia="ko-KR"/>
        </w:rPr>
        <w:t>Proposition</w:t>
      </w:r>
      <w:r w:rsidRPr="00C9072B">
        <w:rPr>
          <w:lang w:eastAsia="ko-KR"/>
        </w:rPr>
        <w:t xml:space="preserve"> </w:t>
      </w:r>
      <w:r w:rsidR="0001402B" w:rsidRPr="00C9072B">
        <w:rPr>
          <w:lang w:eastAsia="ko-KR"/>
        </w:rPr>
        <w:t>4</w:t>
      </w:r>
    </w:p>
    <w:p w14:paraId="761F567A" w14:textId="7C7EC116" w:rsidR="004114F6" w:rsidRPr="00C9072B" w:rsidRDefault="004114F6" w:rsidP="004114F6">
      <w:pPr>
        <w:rPr>
          <w:lang w:eastAsia="ko-KR"/>
        </w:rPr>
      </w:pPr>
      <w:r w:rsidRPr="00C9072B">
        <w:rPr>
          <w:lang w:eastAsia="ko-KR"/>
        </w:rPr>
        <w:t xml:space="preserve">When </w:t>
      </w:r>
      <w:r w:rsidR="00A274DB" w:rsidRPr="00C9072B">
        <w:rPr>
          <w:lang w:eastAsia="ko-KR"/>
        </w:rPr>
        <w:t>dock doors</w:t>
      </w:r>
      <w:r w:rsidRPr="00C9072B">
        <w:rPr>
          <w:lang w:eastAsia="ko-KR"/>
        </w:rPr>
        <w:t xml:space="preserve"> are equally spaced along the wall containing </w:t>
      </w:r>
      <w:r w:rsidR="006643BF" w:rsidRPr="00C9072B">
        <w:rPr>
          <w:lang w:eastAsia="ko-KR"/>
        </w:rPr>
        <w:t>dock doors</w:t>
      </w:r>
      <w:r w:rsidRPr="00C9072B">
        <w:rPr>
          <w:lang w:eastAsia="ko-KR"/>
        </w:rPr>
        <w:t xml:space="preserve">, the expected single-command distance (Equation (14)) for </w:t>
      </w:r>
      <w:r w:rsidRPr="00C9072B">
        <w:rPr>
          <w:i/>
          <w:lang w:eastAsia="ko-KR"/>
        </w:rPr>
        <w:t>k</w:t>
      </w:r>
      <w:r w:rsidRPr="00C9072B">
        <w:rPr>
          <w:lang w:eastAsia="ko-KR"/>
        </w:rPr>
        <w:t xml:space="preserve"> </w:t>
      </w:r>
      <w:r w:rsidR="006643BF" w:rsidRPr="00C9072B">
        <w:rPr>
          <w:lang w:eastAsia="ko-KR"/>
        </w:rPr>
        <w:t xml:space="preserve">dock doors </w:t>
      </w:r>
      <w:r w:rsidRPr="00C9072B">
        <w:rPr>
          <w:lang w:eastAsia="ko-KR"/>
        </w:rPr>
        <w:t>is given by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4"/>
        <w:gridCol w:w="8299"/>
        <w:gridCol w:w="797"/>
      </w:tblGrid>
      <w:tr w:rsidR="00C9072B" w:rsidRPr="00C9072B" w14:paraId="35B0783D" w14:textId="77777777" w:rsidTr="00A274DB">
        <w:tc>
          <w:tcPr>
            <w:tcW w:w="265" w:type="dxa"/>
            <w:vAlign w:val="center"/>
          </w:tcPr>
          <w:p w14:paraId="2B458E8B" w14:textId="77777777" w:rsidR="004114F6" w:rsidRPr="00C9072B" w:rsidRDefault="004114F6" w:rsidP="00A274DB"/>
        </w:tc>
        <w:tc>
          <w:tcPr>
            <w:tcW w:w="8460" w:type="dxa"/>
            <w:vAlign w:val="center"/>
          </w:tcPr>
          <w:p w14:paraId="267A3D98" w14:textId="77777777" w:rsidR="004114F6" w:rsidRPr="00C9072B" w:rsidRDefault="004114F6" w:rsidP="00A274DB">
            <w:pPr>
              <w:jc w:val="center"/>
            </w:pPr>
            <w:r w:rsidRPr="00C9072B">
              <w:rPr>
                <w:i/>
                <w:szCs w:val="22"/>
                <w:lang w:eastAsia="ko-KR"/>
              </w:rPr>
              <w:t>E</w:t>
            </w:r>
            <w:r w:rsidRPr="00C9072B">
              <w:rPr>
                <w:szCs w:val="22"/>
                <w:lang w:eastAsia="ko-KR"/>
              </w:rPr>
              <w:t xml:space="preserve"> [</w:t>
            </w:r>
            <w:r w:rsidRPr="00C9072B">
              <w:rPr>
                <w:i/>
                <w:szCs w:val="22"/>
                <w:lang w:eastAsia="ko-KR"/>
              </w:rPr>
              <w:t>SC</w:t>
            </w:r>
            <w:r w:rsidRPr="00C9072B">
              <w:rPr>
                <w:szCs w:val="22"/>
                <w:lang w:eastAsia="ko-KR"/>
              </w:rPr>
              <w:t>] ≈ [(2</w:t>
            </w:r>
            <w:r w:rsidRPr="00C9072B">
              <w:rPr>
                <w:i/>
                <w:szCs w:val="22"/>
                <w:lang w:eastAsia="ko-KR"/>
              </w:rPr>
              <w:t>k</w:t>
            </w:r>
            <w:r w:rsidRPr="00C9072B">
              <w:rPr>
                <w:szCs w:val="22"/>
                <w:lang w:eastAsia="ko-KR"/>
              </w:rPr>
              <w:t xml:space="preserve"> + 1) </w:t>
            </w:r>
            <w:r w:rsidRPr="00C9072B">
              <w:rPr>
                <w:i/>
                <w:szCs w:val="22"/>
                <w:lang w:eastAsia="ko-KR"/>
              </w:rPr>
              <w:t>W</w:t>
            </w:r>
            <w:r w:rsidRPr="00C9072B">
              <w:rPr>
                <w:szCs w:val="22"/>
                <w:lang w:eastAsia="ko-KR"/>
              </w:rPr>
              <w:t>] / [3(</w:t>
            </w:r>
            <w:r w:rsidRPr="00C9072B">
              <w:rPr>
                <w:i/>
                <w:szCs w:val="22"/>
                <w:lang w:eastAsia="ko-KR"/>
              </w:rPr>
              <w:t>k</w:t>
            </w:r>
            <w:r w:rsidRPr="00C9072B">
              <w:rPr>
                <w:szCs w:val="22"/>
                <w:lang w:eastAsia="ko-KR"/>
              </w:rPr>
              <w:t xml:space="preserve"> + 1)] + </w:t>
            </w:r>
            <w:r w:rsidRPr="00C9072B">
              <w:rPr>
                <w:i/>
                <w:szCs w:val="22"/>
                <w:lang w:eastAsia="ko-KR"/>
              </w:rPr>
              <w:t>D.</w:t>
            </w:r>
          </w:p>
        </w:tc>
        <w:tc>
          <w:tcPr>
            <w:tcW w:w="625" w:type="dxa"/>
            <w:vAlign w:val="center"/>
          </w:tcPr>
          <w:p w14:paraId="3A99B48E" w14:textId="5E09DF87" w:rsidR="004114F6" w:rsidRPr="00C9072B" w:rsidRDefault="004114F6" w:rsidP="00950EBC">
            <w:pPr>
              <w:pStyle w:val="NormLeft"/>
            </w:pPr>
            <w:r w:rsidRPr="00C9072B">
              <w:t>(A.</w:t>
            </w:r>
            <w:fldSimple w:instr=" SEQ AppendixEq \* MERGEFORMAT ">
              <w:r w:rsidR="00F60AA7">
                <w:rPr>
                  <w:noProof/>
                </w:rPr>
                <w:t>12</w:t>
              </w:r>
            </w:fldSimple>
            <w:r w:rsidRPr="00C9072B">
              <w:t>)</w:t>
            </w:r>
          </w:p>
        </w:tc>
      </w:tr>
    </w:tbl>
    <w:p w14:paraId="4E018F08" w14:textId="704AF2FA" w:rsidR="004114F6" w:rsidRPr="00C9072B" w:rsidRDefault="004114F6" w:rsidP="004114F6">
      <w:pPr>
        <w:rPr>
          <w:lang w:eastAsia="ko-KR"/>
        </w:rPr>
      </w:pPr>
      <w:r w:rsidRPr="00C9072B">
        <w:rPr>
          <w:lang w:eastAsia="ko-KR"/>
        </w:rPr>
        <w:t>Using the relationship between a given area (</w:t>
      </w:r>
      <w:r w:rsidRPr="00C9072B">
        <w:rPr>
          <w:i/>
          <w:lang w:eastAsia="ko-KR"/>
        </w:rPr>
        <w:t>A</w:t>
      </w:r>
      <w:r w:rsidRPr="00C9072B">
        <w:rPr>
          <w:lang w:eastAsia="ko-KR"/>
        </w:rPr>
        <w:t xml:space="preserve"> = </w:t>
      </w:r>
      <w:r w:rsidRPr="00C9072B">
        <w:rPr>
          <w:i/>
          <w:lang w:eastAsia="ko-KR"/>
        </w:rPr>
        <w:t>W</w:t>
      </w:r>
      <w:r w:rsidRPr="00C9072B">
        <w:rPr>
          <w:lang w:eastAsia="ko-KR"/>
        </w:rPr>
        <w:t>*</w:t>
      </w:r>
      <w:r w:rsidRPr="00C9072B">
        <w:rPr>
          <w:i/>
          <w:lang w:eastAsia="ko-KR"/>
        </w:rPr>
        <w:t xml:space="preserve"> D</w:t>
      </w:r>
      <w:r w:rsidRPr="00C9072B">
        <w:rPr>
          <w:lang w:eastAsia="ko-KR"/>
        </w:rPr>
        <w:t xml:space="preserve">*) and the optimal shape factor </w:t>
      </w:r>
      <w:r w:rsidRPr="00C9072B">
        <w:rPr>
          <w:lang w:eastAsia="ko-KR"/>
        </w:rPr>
        <w:br/>
        <w:t>(</w:t>
      </w:r>
      <w:r w:rsidRPr="00C9072B">
        <w:rPr>
          <w:i/>
        </w:rPr>
        <w:t>S</w:t>
      </w:r>
      <w:r w:rsidRPr="00C9072B">
        <w:t>*</w:t>
      </w:r>
      <w:r w:rsidRPr="00C9072B">
        <w:rPr>
          <w:lang w:eastAsia="ko-KR"/>
        </w:rPr>
        <w:t xml:space="preserve"> = </w:t>
      </w:r>
      <w:r w:rsidRPr="00C9072B">
        <w:rPr>
          <w:i/>
          <w:lang w:eastAsia="ko-KR"/>
        </w:rPr>
        <w:t>W</w:t>
      </w:r>
      <w:r w:rsidRPr="00C9072B">
        <w:rPr>
          <w:lang w:eastAsia="ko-KR"/>
        </w:rPr>
        <w:t xml:space="preserve">* / </w:t>
      </w:r>
      <w:r w:rsidRPr="00C9072B">
        <w:rPr>
          <w:i/>
          <w:lang w:eastAsia="ko-KR"/>
        </w:rPr>
        <w:t>D</w:t>
      </w:r>
      <w:r w:rsidRPr="00C9072B">
        <w:rPr>
          <w:lang w:eastAsia="ko-KR"/>
        </w:rPr>
        <w:t xml:space="preserve">*), the width and depth of an optimally designed warehouse </w:t>
      </w:r>
      <w:r w:rsidR="00995A62" w:rsidRPr="00C9072B">
        <w:rPr>
          <w:lang w:eastAsia="ko-KR"/>
        </w:rPr>
        <w:t>as functions of</w:t>
      </w:r>
      <w:r w:rsidRPr="00C9072B">
        <w:rPr>
          <w:lang w:eastAsia="ko-KR"/>
        </w:rPr>
        <w:t xml:space="preserve"> shape factor and a given area are </w:t>
      </w:r>
      <w:r w:rsidRPr="00C9072B">
        <w:rPr>
          <w:position w:val="-12"/>
          <w:lang w:eastAsia="ko-KR"/>
        </w:rPr>
        <w:object w:dxaOrig="1200" w:dyaOrig="380" w14:anchorId="4B3EA996">
          <v:shape id="_x0000_i1026" type="#_x0000_t75" style="width:60.75pt;height:18.75pt" o:ole="">
            <v:imagedata r:id="rId10" o:title=""/>
          </v:shape>
          <o:OLEObject Type="Embed" ProgID="Equation.3" ShapeID="_x0000_i1026" DrawAspect="Content" ObjectID="_1591440235" r:id="rId11"/>
        </w:object>
      </w:r>
      <w:r w:rsidRPr="00C9072B">
        <w:rPr>
          <w:lang w:eastAsia="ko-KR"/>
        </w:rPr>
        <w:t xml:space="preserve"> and </w:t>
      </w:r>
      <w:r w:rsidRPr="00C9072B">
        <w:rPr>
          <w:position w:val="-12"/>
          <w:lang w:eastAsia="ko-KR"/>
        </w:rPr>
        <w:object w:dxaOrig="1219" w:dyaOrig="380" w14:anchorId="3DFCAF11">
          <v:shape id="_x0000_i1027" type="#_x0000_t75" style="width:62.25pt;height:18.75pt" o:ole="">
            <v:imagedata r:id="rId12" o:title=""/>
          </v:shape>
          <o:OLEObject Type="Embed" ProgID="Equation.3" ShapeID="_x0000_i1027" DrawAspect="Content" ObjectID="_1591440236" r:id="rId13"/>
        </w:object>
      </w:r>
      <w:r w:rsidRPr="00C9072B">
        <w:rPr>
          <w:lang w:eastAsia="ko-KR"/>
        </w:rPr>
        <w:t>, respectively. Rewriting Equation (A.</w:t>
      </w:r>
      <w:r w:rsidR="00950EBC" w:rsidRPr="00C9072B">
        <w:rPr>
          <w:lang w:eastAsia="ko-KR"/>
        </w:rPr>
        <w:t>14</w:t>
      </w:r>
      <w:r w:rsidRPr="00C9072B">
        <w:rPr>
          <w:lang w:eastAsia="ko-KR"/>
        </w:rPr>
        <w:t>) as a function of the optimal shape factor and a given area, the expected roundtrip single-command distance for Scenario 1 is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4"/>
        <w:gridCol w:w="8299"/>
        <w:gridCol w:w="797"/>
      </w:tblGrid>
      <w:tr w:rsidR="00C9072B" w:rsidRPr="00C9072B" w14:paraId="4A8B8762" w14:textId="77777777" w:rsidTr="00A274DB">
        <w:tc>
          <w:tcPr>
            <w:tcW w:w="265" w:type="dxa"/>
            <w:vAlign w:val="center"/>
          </w:tcPr>
          <w:p w14:paraId="2CD8FBB3" w14:textId="77777777" w:rsidR="004114F6" w:rsidRPr="00C9072B" w:rsidRDefault="004114F6" w:rsidP="00A274DB"/>
        </w:tc>
        <w:tc>
          <w:tcPr>
            <w:tcW w:w="8460" w:type="dxa"/>
            <w:vAlign w:val="center"/>
          </w:tcPr>
          <w:p w14:paraId="1B3CDB0B" w14:textId="77777777" w:rsidR="004114F6" w:rsidRPr="00C9072B" w:rsidRDefault="004114F6" w:rsidP="00A274DB">
            <w:pPr>
              <w:jc w:val="center"/>
            </w:pPr>
            <w:r w:rsidRPr="00C9072B">
              <w:rPr>
                <w:i/>
                <w:szCs w:val="22"/>
                <w:lang w:eastAsia="ko-KR"/>
              </w:rPr>
              <w:t>E</w:t>
            </w:r>
            <w:r w:rsidRPr="00C9072B">
              <w:rPr>
                <w:szCs w:val="22"/>
                <w:lang w:eastAsia="ko-KR"/>
              </w:rPr>
              <w:t xml:space="preserve"> [</w:t>
            </w:r>
            <w:r w:rsidRPr="00C9072B">
              <w:rPr>
                <w:i/>
                <w:szCs w:val="22"/>
                <w:lang w:eastAsia="ko-KR"/>
              </w:rPr>
              <w:t>SC</w:t>
            </w:r>
            <w:r w:rsidRPr="00C9072B">
              <w:rPr>
                <w:szCs w:val="22"/>
                <w:lang w:eastAsia="ko-KR"/>
              </w:rPr>
              <w:t>] ≈ [(2</w:t>
            </w:r>
            <w:r w:rsidRPr="00C9072B">
              <w:rPr>
                <w:i/>
                <w:szCs w:val="22"/>
                <w:lang w:eastAsia="ko-KR"/>
              </w:rPr>
              <w:t>k</w:t>
            </w:r>
            <w:r w:rsidRPr="00C9072B">
              <w:rPr>
                <w:szCs w:val="22"/>
                <w:lang w:eastAsia="ko-KR"/>
              </w:rPr>
              <w:t xml:space="preserve"> + 1)</w:t>
            </w:r>
            <w:r w:rsidRPr="00C9072B">
              <w:rPr>
                <w:position w:val="-12"/>
                <w:lang w:eastAsia="ko-KR"/>
              </w:rPr>
              <w:object w:dxaOrig="680" w:dyaOrig="380" w14:anchorId="21D4F545">
                <v:shape id="_x0000_i1028" type="#_x0000_t75" style="width:34.5pt;height:18.75pt" o:ole="">
                  <v:imagedata r:id="rId14" o:title=""/>
                </v:shape>
                <o:OLEObject Type="Embed" ProgID="Equation.3" ShapeID="_x0000_i1028" DrawAspect="Content" ObjectID="_1591440237" r:id="rId15"/>
              </w:object>
            </w:r>
            <w:r w:rsidRPr="00C9072B">
              <w:rPr>
                <w:szCs w:val="22"/>
                <w:lang w:eastAsia="ko-KR"/>
              </w:rPr>
              <w:t>] / [3(</w:t>
            </w:r>
            <w:r w:rsidRPr="00C9072B">
              <w:rPr>
                <w:i/>
                <w:szCs w:val="22"/>
                <w:lang w:eastAsia="ko-KR"/>
              </w:rPr>
              <w:t>k</w:t>
            </w:r>
            <w:r w:rsidRPr="00C9072B">
              <w:rPr>
                <w:szCs w:val="22"/>
                <w:lang w:eastAsia="ko-KR"/>
              </w:rPr>
              <w:t xml:space="preserve"> + 1)] +</w:t>
            </w:r>
            <w:r w:rsidRPr="00C9072B">
              <w:rPr>
                <w:position w:val="-12"/>
                <w:lang w:eastAsia="ko-KR"/>
              </w:rPr>
              <w:object w:dxaOrig="740" w:dyaOrig="380" w14:anchorId="01D22698">
                <v:shape id="_x0000_i1029" type="#_x0000_t75" style="width:36.75pt;height:18.75pt" o:ole="">
                  <v:imagedata r:id="rId16" o:title=""/>
                </v:shape>
                <o:OLEObject Type="Embed" ProgID="Equation.3" ShapeID="_x0000_i1029" DrawAspect="Content" ObjectID="_1591440238" r:id="rId17"/>
              </w:object>
            </w:r>
            <w:r w:rsidRPr="00C9072B">
              <w:rPr>
                <w:szCs w:val="22"/>
              </w:rPr>
              <w:t>.</w:t>
            </w:r>
          </w:p>
        </w:tc>
        <w:tc>
          <w:tcPr>
            <w:tcW w:w="625" w:type="dxa"/>
            <w:vAlign w:val="center"/>
          </w:tcPr>
          <w:p w14:paraId="08AC06BF" w14:textId="60CFFC4A" w:rsidR="004114F6" w:rsidRPr="00C9072B" w:rsidRDefault="004114F6" w:rsidP="00950EBC">
            <w:pPr>
              <w:pStyle w:val="NormLeft"/>
            </w:pPr>
            <w:r w:rsidRPr="00C9072B">
              <w:t>(A.</w:t>
            </w:r>
            <w:fldSimple w:instr=" SEQ AppendixEq \* MERGEFORMAT ">
              <w:r w:rsidR="00F60AA7">
                <w:rPr>
                  <w:noProof/>
                </w:rPr>
                <w:t>13</w:t>
              </w:r>
            </w:fldSimple>
            <w:r w:rsidRPr="00C9072B">
              <w:t>)</w:t>
            </w:r>
          </w:p>
        </w:tc>
      </w:tr>
    </w:tbl>
    <w:p w14:paraId="65D584B4" w14:textId="7C2474F0" w:rsidR="004114F6" w:rsidRPr="00C9072B" w:rsidRDefault="004114F6" w:rsidP="004114F6">
      <w:pPr>
        <w:rPr>
          <w:sz w:val="24"/>
          <w:lang w:eastAsia="ko-KR"/>
        </w:rPr>
      </w:pPr>
      <w:r w:rsidRPr="00C9072B">
        <w:t xml:space="preserve">Substituting the optimal shape factor expression for Scenario 1, </w:t>
      </w:r>
      <w:r w:rsidRPr="00C9072B">
        <w:rPr>
          <w:i/>
        </w:rPr>
        <w:t>S</w:t>
      </w:r>
      <w:r w:rsidRPr="00C9072B">
        <w:t>*</w:t>
      </w:r>
      <w:r w:rsidRPr="00C9072B">
        <w:rPr>
          <w:vertAlign w:val="subscript"/>
        </w:rPr>
        <w:t>SC</w:t>
      </w:r>
      <w:r w:rsidRPr="00C9072B">
        <w:t xml:space="preserve"> ≈ 3(</w:t>
      </w:r>
      <w:r w:rsidRPr="00C9072B">
        <w:rPr>
          <w:i/>
        </w:rPr>
        <w:t>k</w:t>
      </w:r>
      <w:r w:rsidRPr="00C9072B">
        <w:t>+1) / (2</w:t>
      </w:r>
      <w:r w:rsidRPr="00C9072B">
        <w:rPr>
          <w:i/>
        </w:rPr>
        <w:t>k</w:t>
      </w:r>
      <w:r w:rsidRPr="00C9072B">
        <w:t>+1), into Equation (A.</w:t>
      </w:r>
      <w:r w:rsidR="00950EBC" w:rsidRPr="00C9072B">
        <w:t>15</w:t>
      </w:r>
      <w:r w:rsidRPr="00C9072B">
        <w:t>), the minimum expected single-command distance is {[</w:t>
      </w:r>
      <w:r w:rsidRPr="00C9072B">
        <w:rPr>
          <w:i/>
        </w:rPr>
        <w:t xml:space="preserve">A </w:t>
      </w:r>
      <w:r w:rsidRPr="00C9072B">
        <w:t>(2</w:t>
      </w:r>
      <w:r w:rsidRPr="00C9072B">
        <w:rPr>
          <w:i/>
        </w:rPr>
        <w:t xml:space="preserve">k </w:t>
      </w:r>
      <w:r w:rsidRPr="00C9072B">
        <w:t>+ 1)] / [3 (</w:t>
      </w:r>
      <w:r w:rsidRPr="00C9072B">
        <w:rPr>
          <w:i/>
        </w:rPr>
        <w:t>k</w:t>
      </w:r>
      <w:r w:rsidRPr="00C9072B">
        <w:t xml:space="preserve"> + 1)]}</w:t>
      </w:r>
      <w:r w:rsidRPr="00C9072B">
        <w:rPr>
          <w:vertAlign w:val="superscript"/>
        </w:rPr>
        <w:t xml:space="preserve"> 1/2</w:t>
      </w:r>
      <w:r w:rsidRPr="00C9072B">
        <w:t xml:space="preserve"> + {[</w:t>
      </w:r>
      <w:r w:rsidRPr="00C9072B">
        <w:rPr>
          <w:i/>
        </w:rPr>
        <w:t xml:space="preserve">A </w:t>
      </w:r>
      <w:r w:rsidRPr="00C9072B">
        <w:t>(2</w:t>
      </w:r>
      <w:r w:rsidRPr="00C9072B">
        <w:rPr>
          <w:i/>
        </w:rPr>
        <w:t xml:space="preserve">k </w:t>
      </w:r>
      <w:r w:rsidRPr="00C9072B">
        <w:t xml:space="preserve">+ 1)] / </w:t>
      </w:r>
      <w:r w:rsidRPr="00C9072B">
        <w:br/>
      </w:r>
      <w:r w:rsidRPr="00C9072B">
        <w:lastRenderedPageBreak/>
        <w:t>[3 (</w:t>
      </w:r>
      <w:r w:rsidRPr="00C9072B">
        <w:rPr>
          <w:i/>
        </w:rPr>
        <w:t>k</w:t>
      </w:r>
      <w:r w:rsidRPr="00C9072B">
        <w:t xml:space="preserve"> + 1)]}</w:t>
      </w:r>
      <w:r w:rsidRPr="00C9072B">
        <w:rPr>
          <w:vertAlign w:val="superscript"/>
        </w:rPr>
        <w:t xml:space="preserve"> 1/2</w:t>
      </w:r>
      <w:r w:rsidRPr="00C9072B">
        <w:t xml:space="preserve">. Therefore, the expected horizontal roundtrip-distance equals the expected vertical roundtrip-distance when </w:t>
      </w:r>
      <w:r w:rsidRPr="00C9072B">
        <w:rPr>
          <w:i/>
        </w:rPr>
        <w:t>S</w:t>
      </w:r>
      <w:r w:rsidRPr="00C9072B">
        <w:t xml:space="preserve"> ≥ [(</w:t>
      </w:r>
      <w:r w:rsidRPr="00C9072B">
        <w:rPr>
          <w:i/>
        </w:rPr>
        <w:t>k</w:t>
      </w:r>
      <w:r w:rsidRPr="00C9072B">
        <w:t xml:space="preserve"> + 1)</w:t>
      </w:r>
      <w:r w:rsidRPr="00C9072B">
        <w:rPr>
          <w:vertAlign w:val="superscript"/>
        </w:rPr>
        <w:t xml:space="preserve"> 2</w:t>
      </w:r>
      <w:r w:rsidRPr="00C9072B">
        <w:t xml:space="preserve"> (</w:t>
      </w:r>
      <w:r w:rsidRPr="00C9072B">
        <w:rPr>
          <w:i/>
        </w:rPr>
        <w:t>ω</w:t>
      </w:r>
      <w:r w:rsidRPr="00C9072B">
        <w:t xml:space="preserve"> + </w:t>
      </w:r>
      <w:r w:rsidRPr="00C9072B">
        <w:rPr>
          <w:rStyle w:val="st"/>
          <w:i/>
        </w:rPr>
        <w:t>ѱ</w:t>
      </w:r>
      <w:r w:rsidRPr="00C9072B">
        <w:t>)</w:t>
      </w:r>
      <w:r w:rsidRPr="00C9072B">
        <w:rPr>
          <w:vertAlign w:val="superscript"/>
        </w:rPr>
        <w:t xml:space="preserve"> 2</w:t>
      </w:r>
      <w:r w:rsidRPr="00C9072B">
        <w:t xml:space="preserve">] / </w:t>
      </w:r>
      <w:r w:rsidRPr="00C9072B">
        <w:rPr>
          <w:i/>
        </w:rPr>
        <w:t>A</w:t>
      </w:r>
      <w:r w:rsidRPr="00C9072B">
        <w:t>.</w:t>
      </w:r>
    </w:p>
    <w:p w14:paraId="4B50DFE1" w14:textId="5E28BB79" w:rsidR="004114F6" w:rsidRPr="00C9072B" w:rsidRDefault="004114F6" w:rsidP="004114F6">
      <w:r w:rsidRPr="00C9072B">
        <w:rPr>
          <w:lang w:eastAsia="ko-KR"/>
        </w:rPr>
        <w:t xml:space="preserve">Following </w:t>
      </w:r>
      <w:r w:rsidR="00995A62" w:rsidRPr="00C9072B">
        <w:rPr>
          <w:lang w:eastAsia="ko-KR"/>
        </w:rPr>
        <w:t>similar</w:t>
      </w:r>
      <w:r w:rsidRPr="00C9072B">
        <w:rPr>
          <w:lang w:eastAsia="ko-KR"/>
        </w:rPr>
        <w:t xml:space="preserve"> steps, we can show </w:t>
      </w:r>
      <w:r w:rsidRPr="00C9072B">
        <w:t>the expected horizontal distance also equals the expected vertical distance for dual-command travel.</w:t>
      </w:r>
    </w:p>
    <w:p w14:paraId="78A9A98E" w14:textId="77777777" w:rsidR="004114F6" w:rsidRPr="00C9072B" w:rsidRDefault="004114F6" w:rsidP="004114F6">
      <w:r w:rsidRPr="00C9072B">
        <w:rPr>
          <w:lang w:eastAsia="ko-KR"/>
        </w:rPr>
        <w:t>Using the appropriate Equations, the proof for Scenario 1 can be applied to Scenarios 2 and 3.</w:t>
      </w:r>
    </w:p>
    <w:p w14:paraId="0E509CE2" w14:textId="3CCBA7C8" w:rsidR="007C71EE" w:rsidRPr="00C9072B" w:rsidRDefault="007C71EE" w:rsidP="00D27D20">
      <w:pPr>
        <w:ind w:firstLine="0"/>
        <w:rPr>
          <w:szCs w:val="22"/>
        </w:rPr>
      </w:pPr>
      <w:r w:rsidRPr="00C9072B">
        <w:rPr>
          <w:szCs w:val="22"/>
        </w:rPr>
        <w:br w:type="page"/>
      </w:r>
    </w:p>
    <w:p w14:paraId="3D2ABE74" w14:textId="6BA981EE" w:rsidR="007C05B9" w:rsidRPr="00C9072B" w:rsidRDefault="007C05B9" w:rsidP="007C05B9">
      <w:pPr>
        <w:pStyle w:val="Caption"/>
        <w:keepNext/>
      </w:pPr>
      <w:r w:rsidRPr="00C9072B">
        <w:lastRenderedPageBreak/>
        <w:t xml:space="preserve">Table A.1: Discrete formulation results for </w:t>
      </w:r>
      <w:r w:rsidRPr="00C9072B">
        <w:rPr>
          <w:i/>
        </w:rPr>
        <w:t>SC</w:t>
      </w:r>
      <w:r w:rsidRPr="00C9072B">
        <w:t xml:space="preserve"> with Scenario 1</w:t>
      </w:r>
    </w:p>
    <w:tbl>
      <w:tblPr>
        <w:tblW w:w="8064" w:type="dxa"/>
        <w:tblLayout w:type="fixed"/>
        <w:tblLook w:val="04A0" w:firstRow="1" w:lastRow="0" w:firstColumn="1" w:lastColumn="0" w:noHBand="0" w:noVBand="1"/>
      </w:tblPr>
      <w:tblGrid>
        <w:gridCol w:w="1008"/>
        <w:gridCol w:w="1008"/>
        <w:gridCol w:w="1008"/>
        <w:gridCol w:w="1008"/>
        <w:gridCol w:w="1008"/>
        <w:gridCol w:w="1008"/>
        <w:gridCol w:w="1008"/>
        <w:gridCol w:w="1008"/>
      </w:tblGrid>
      <w:tr w:rsidR="00C9072B" w:rsidRPr="00C9072B" w14:paraId="48500242" w14:textId="77777777" w:rsidTr="00003AB8">
        <w:trPr>
          <w:trHeight w:val="432"/>
        </w:trPr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E9BA60D" w14:textId="77777777" w:rsidR="00B73FA7" w:rsidRPr="00C9072B" w:rsidRDefault="00B73FA7" w:rsidP="00E40F31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k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43E09C6" w14:textId="77777777" w:rsidR="00B73FA7" w:rsidRPr="00C9072B" w:rsidRDefault="00B73FA7" w:rsidP="00E40F31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E*</w:t>
            </w:r>
            <w:r w:rsidRPr="00C9072B">
              <w:rPr>
                <w:rFonts w:eastAsia="Times New Roman"/>
                <w:b/>
              </w:rPr>
              <w:t>[</w:t>
            </w:r>
            <w:r w:rsidRPr="00C9072B">
              <w:rPr>
                <w:rFonts w:eastAsia="Times New Roman"/>
                <w:b/>
                <w:i/>
                <w:iCs/>
              </w:rPr>
              <w:t>SC</w:t>
            </w:r>
            <w:r w:rsidRPr="00C9072B">
              <w:rPr>
                <w:rFonts w:eastAsia="Times New Roman"/>
                <w:b/>
              </w:rPr>
              <w:t>]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B09F4F5" w14:textId="77777777" w:rsidR="00B73FA7" w:rsidRPr="00C9072B" w:rsidRDefault="00B73FA7" w:rsidP="00E40F31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n*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8071095" w14:textId="77777777" w:rsidR="00B73FA7" w:rsidRPr="00C9072B" w:rsidRDefault="00B73FA7" w:rsidP="00E40F31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m*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213D2BC" w14:textId="77777777" w:rsidR="00B73FA7" w:rsidRPr="00C9072B" w:rsidRDefault="00B73FA7" w:rsidP="00E40F31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W*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D884F63" w14:textId="77777777" w:rsidR="00B73FA7" w:rsidRPr="00C9072B" w:rsidRDefault="00B73FA7" w:rsidP="00E40F31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D*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15A61AE" w14:textId="77777777" w:rsidR="00B73FA7" w:rsidRPr="00C9072B" w:rsidRDefault="00B73FA7" w:rsidP="00E40F31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A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3622C72" w14:textId="3C7A1776" w:rsidR="00B73FA7" w:rsidRPr="00C9072B" w:rsidRDefault="00B73FA7" w:rsidP="00E40F31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S</w:t>
            </w:r>
            <w:r w:rsidR="00A54E41" w:rsidRPr="00C9072B">
              <w:rPr>
                <w:rFonts w:eastAsia="Times New Roman"/>
                <w:b/>
                <w:iCs/>
              </w:rPr>
              <w:t>*</w:t>
            </w:r>
            <w:r w:rsidR="007A28F4" w:rsidRPr="00C9072B">
              <w:rPr>
                <w:b/>
                <w:i/>
                <w:vertAlign w:val="subscript"/>
              </w:rPr>
              <w:t>SC</w:t>
            </w:r>
          </w:p>
        </w:tc>
      </w:tr>
      <w:tr w:rsidR="00C9072B" w:rsidRPr="00C9072B" w14:paraId="76F40183" w14:textId="77777777" w:rsidTr="007C05B9">
        <w:trPr>
          <w:trHeight w:val="216"/>
        </w:trPr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</w:tcPr>
          <w:p w14:paraId="40736695" w14:textId="0C7D9771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</w:t>
            </w:r>
          </w:p>
        </w:tc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</w:tcPr>
          <w:p w14:paraId="26333C58" w14:textId="4927870B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08.00</w:t>
            </w:r>
          </w:p>
        </w:tc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</w:tcPr>
          <w:p w14:paraId="169ECA1F" w14:textId="0C74854B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</w:t>
            </w:r>
          </w:p>
        </w:tc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</w:tcPr>
          <w:p w14:paraId="64BCCC0B" w14:textId="6D2A4EFB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6</w:t>
            </w:r>
          </w:p>
        </w:tc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</w:tcPr>
          <w:p w14:paraId="39ECB875" w14:textId="0B24F0FE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80</w:t>
            </w:r>
          </w:p>
        </w:tc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</w:tcPr>
          <w:p w14:paraId="496D4103" w14:textId="233DF2DA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8</w:t>
            </w:r>
          </w:p>
        </w:tc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</w:tcPr>
          <w:p w14:paraId="7F63E821" w14:textId="1A9A5FFA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240</w:t>
            </w:r>
          </w:p>
        </w:tc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</w:tcPr>
          <w:p w14:paraId="36CD243D" w14:textId="2F60B7F0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85</w:t>
            </w:r>
          </w:p>
        </w:tc>
      </w:tr>
      <w:tr w:rsidR="00C9072B" w:rsidRPr="00C9072B" w14:paraId="3936C002" w14:textId="77777777" w:rsidTr="007C05B9">
        <w:trPr>
          <w:trHeight w:val="216"/>
        </w:trPr>
        <w:tc>
          <w:tcPr>
            <w:tcW w:w="1008" w:type="dxa"/>
            <w:shd w:val="clear" w:color="auto" w:fill="auto"/>
            <w:noWrap/>
          </w:tcPr>
          <w:p w14:paraId="09EAF821" w14:textId="2C7D3BEB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</w:t>
            </w:r>
          </w:p>
        </w:tc>
        <w:tc>
          <w:tcPr>
            <w:tcW w:w="1008" w:type="dxa"/>
            <w:shd w:val="clear" w:color="auto" w:fill="auto"/>
            <w:noWrap/>
          </w:tcPr>
          <w:p w14:paraId="163DAF15" w14:textId="5B707605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45.65</w:t>
            </w:r>
          </w:p>
        </w:tc>
        <w:tc>
          <w:tcPr>
            <w:tcW w:w="1008" w:type="dxa"/>
            <w:shd w:val="clear" w:color="auto" w:fill="auto"/>
            <w:noWrap/>
          </w:tcPr>
          <w:p w14:paraId="577268BB" w14:textId="046C7AE2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</w:t>
            </w:r>
          </w:p>
        </w:tc>
        <w:tc>
          <w:tcPr>
            <w:tcW w:w="1008" w:type="dxa"/>
            <w:shd w:val="clear" w:color="auto" w:fill="auto"/>
            <w:noWrap/>
          </w:tcPr>
          <w:p w14:paraId="5B28BF4C" w14:textId="50B2D424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6</w:t>
            </w:r>
          </w:p>
        </w:tc>
        <w:tc>
          <w:tcPr>
            <w:tcW w:w="1008" w:type="dxa"/>
            <w:shd w:val="clear" w:color="auto" w:fill="auto"/>
            <w:noWrap/>
          </w:tcPr>
          <w:p w14:paraId="453FBFFE" w14:textId="77815113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80</w:t>
            </w:r>
          </w:p>
        </w:tc>
        <w:tc>
          <w:tcPr>
            <w:tcW w:w="1008" w:type="dxa"/>
            <w:shd w:val="clear" w:color="auto" w:fill="auto"/>
            <w:noWrap/>
          </w:tcPr>
          <w:p w14:paraId="39B55701" w14:textId="37104A9A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8</w:t>
            </w:r>
          </w:p>
        </w:tc>
        <w:tc>
          <w:tcPr>
            <w:tcW w:w="1008" w:type="dxa"/>
            <w:shd w:val="clear" w:color="auto" w:fill="auto"/>
            <w:noWrap/>
          </w:tcPr>
          <w:p w14:paraId="7CD79222" w14:textId="070AC3CD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240</w:t>
            </w:r>
          </w:p>
        </w:tc>
        <w:tc>
          <w:tcPr>
            <w:tcW w:w="1008" w:type="dxa"/>
            <w:shd w:val="clear" w:color="auto" w:fill="auto"/>
            <w:noWrap/>
          </w:tcPr>
          <w:p w14:paraId="750E1B35" w14:textId="43063862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85</w:t>
            </w:r>
          </w:p>
        </w:tc>
      </w:tr>
      <w:tr w:rsidR="00C9072B" w:rsidRPr="00C9072B" w14:paraId="5A1BC410" w14:textId="77777777" w:rsidTr="007C05B9">
        <w:trPr>
          <w:trHeight w:val="216"/>
        </w:trPr>
        <w:tc>
          <w:tcPr>
            <w:tcW w:w="1008" w:type="dxa"/>
            <w:shd w:val="clear" w:color="auto" w:fill="auto"/>
            <w:noWrap/>
          </w:tcPr>
          <w:p w14:paraId="0470DB08" w14:textId="60ADE82F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</w:t>
            </w:r>
          </w:p>
        </w:tc>
        <w:tc>
          <w:tcPr>
            <w:tcW w:w="1008" w:type="dxa"/>
            <w:shd w:val="clear" w:color="auto" w:fill="auto"/>
            <w:noWrap/>
          </w:tcPr>
          <w:p w14:paraId="788F6E43" w14:textId="0AB13216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64.47</w:t>
            </w:r>
          </w:p>
        </w:tc>
        <w:tc>
          <w:tcPr>
            <w:tcW w:w="1008" w:type="dxa"/>
            <w:shd w:val="clear" w:color="auto" w:fill="auto"/>
            <w:noWrap/>
          </w:tcPr>
          <w:p w14:paraId="3185EE90" w14:textId="4ADB35C1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</w:t>
            </w:r>
          </w:p>
        </w:tc>
        <w:tc>
          <w:tcPr>
            <w:tcW w:w="1008" w:type="dxa"/>
            <w:shd w:val="clear" w:color="auto" w:fill="auto"/>
            <w:noWrap/>
          </w:tcPr>
          <w:p w14:paraId="7A1DC547" w14:textId="56AA1D0E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6</w:t>
            </w:r>
          </w:p>
        </w:tc>
        <w:tc>
          <w:tcPr>
            <w:tcW w:w="1008" w:type="dxa"/>
            <w:shd w:val="clear" w:color="auto" w:fill="auto"/>
            <w:noWrap/>
          </w:tcPr>
          <w:p w14:paraId="6326331F" w14:textId="57298A29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80</w:t>
            </w:r>
          </w:p>
        </w:tc>
        <w:tc>
          <w:tcPr>
            <w:tcW w:w="1008" w:type="dxa"/>
            <w:shd w:val="clear" w:color="auto" w:fill="auto"/>
            <w:noWrap/>
          </w:tcPr>
          <w:p w14:paraId="4B840FB1" w14:textId="6FA62C32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8</w:t>
            </w:r>
          </w:p>
        </w:tc>
        <w:tc>
          <w:tcPr>
            <w:tcW w:w="1008" w:type="dxa"/>
            <w:shd w:val="clear" w:color="auto" w:fill="auto"/>
            <w:noWrap/>
          </w:tcPr>
          <w:p w14:paraId="245AD491" w14:textId="54FA6A2E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240</w:t>
            </w:r>
          </w:p>
        </w:tc>
        <w:tc>
          <w:tcPr>
            <w:tcW w:w="1008" w:type="dxa"/>
            <w:shd w:val="clear" w:color="auto" w:fill="auto"/>
            <w:noWrap/>
          </w:tcPr>
          <w:p w14:paraId="4B997B4B" w14:textId="25C855D5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85</w:t>
            </w:r>
          </w:p>
        </w:tc>
      </w:tr>
      <w:tr w:rsidR="00C9072B" w:rsidRPr="00C9072B" w14:paraId="52B80CE4" w14:textId="77777777" w:rsidTr="007C05B9">
        <w:trPr>
          <w:trHeight w:val="216"/>
        </w:trPr>
        <w:tc>
          <w:tcPr>
            <w:tcW w:w="1008" w:type="dxa"/>
            <w:shd w:val="clear" w:color="auto" w:fill="auto"/>
            <w:noWrap/>
          </w:tcPr>
          <w:p w14:paraId="763D6F27" w14:textId="11918E2B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</w:t>
            </w:r>
          </w:p>
        </w:tc>
        <w:tc>
          <w:tcPr>
            <w:tcW w:w="1008" w:type="dxa"/>
            <w:shd w:val="clear" w:color="auto" w:fill="auto"/>
            <w:noWrap/>
          </w:tcPr>
          <w:p w14:paraId="2DDE271A" w14:textId="1807CD88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75.87</w:t>
            </w:r>
          </w:p>
        </w:tc>
        <w:tc>
          <w:tcPr>
            <w:tcW w:w="1008" w:type="dxa"/>
            <w:shd w:val="clear" w:color="auto" w:fill="auto"/>
            <w:noWrap/>
          </w:tcPr>
          <w:p w14:paraId="3E8ED4B5" w14:textId="7E649FF0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</w:t>
            </w:r>
          </w:p>
        </w:tc>
        <w:tc>
          <w:tcPr>
            <w:tcW w:w="1008" w:type="dxa"/>
            <w:shd w:val="clear" w:color="auto" w:fill="auto"/>
            <w:noWrap/>
          </w:tcPr>
          <w:p w14:paraId="0882E971" w14:textId="7558A99A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</w:t>
            </w:r>
          </w:p>
        </w:tc>
        <w:tc>
          <w:tcPr>
            <w:tcW w:w="1008" w:type="dxa"/>
            <w:shd w:val="clear" w:color="auto" w:fill="auto"/>
            <w:noWrap/>
          </w:tcPr>
          <w:p w14:paraId="214244AE" w14:textId="656F7D0B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0</w:t>
            </w:r>
          </w:p>
        </w:tc>
        <w:tc>
          <w:tcPr>
            <w:tcW w:w="1008" w:type="dxa"/>
            <w:shd w:val="clear" w:color="auto" w:fill="auto"/>
            <w:noWrap/>
          </w:tcPr>
          <w:p w14:paraId="06519CA2" w14:textId="011CF1D5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4</w:t>
            </w:r>
          </w:p>
        </w:tc>
        <w:tc>
          <w:tcPr>
            <w:tcW w:w="1008" w:type="dxa"/>
            <w:shd w:val="clear" w:color="auto" w:fill="auto"/>
            <w:noWrap/>
          </w:tcPr>
          <w:p w14:paraId="03F2A907" w14:textId="4E761BE5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480</w:t>
            </w:r>
          </w:p>
        </w:tc>
        <w:tc>
          <w:tcPr>
            <w:tcW w:w="1008" w:type="dxa"/>
            <w:shd w:val="clear" w:color="auto" w:fill="auto"/>
            <w:noWrap/>
          </w:tcPr>
          <w:p w14:paraId="0F4B3189" w14:textId="2418FDC8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3</w:t>
            </w:r>
          </w:p>
        </w:tc>
      </w:tr>
      <w:tr w:rsidR="00C9072B" w:rsidRPr="00C9072B" w14:paraId="12250912" w14:textId="77777777" w:rsidTr="007C05B9">
        <w:trPr>
          <w:trHeight w:val="216"/>
        </w:trPr>
        <w:tc>
          <w:tcPr>
            <w:tcW w:w="1008" w:type="dxa"/>
            <w:shd w:val="clear" w:color="auto" w:fill="auto"/>
            <w:noWrap/>
          </w:tcPr>
          <w:p w14:paraId="79D3628A" w14:textId="6DCC9B93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</w:t>
            </w:r>
          </w:p>
        </w:tc>
        <w:tc>
          <w:tcPr>
            <w:tcW w:w="1008" w:type="dxa"/>
            <w:shd w:val="clear" w:color="auto" w:fill="auto"/>
            <w:noWrap/>
          </w:tcPr>
          <w:p w14:paraId="3D782E8F" w14:textId="5D793FE6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82.75</w:t>
            </w:r>
          </w:p>
        </w:tc>
        <w:tc>
          <w:tcPr>
            <w:tcW w:w="1008" w:type="dxa"/>
            <w:shd w:val="clear" w:color="auto" w:fill="auto"/>
            <w:noWrap/>
          </w:tcPr>
          <w:p w14:paraId="469F097A" w14:textId="0F95512B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</w:t>
            </w:r>
          </w:p>
        </w:tc>
        <w:tc>
          <w:tcPr>
            <w:tcW w:w="1008" w:type="dxa"/>
            <w:shd w:val="clear" w:color="auto" w:fill="auto"/>
            <w:noWrap/>
          </w:tcPr>
          <w:p w14:paraId="5E3B6BE1" w14:textId="6E57A6B3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</w:t>
            </w:r>
          </w:p>
        </w:tc>
        <w:tc>
          <w:tcPr>
            <w:tcW w:w="1008" w:type="dxa"/>
            <w:shd w:val="clear" w:color="auto" w:fill="auto"/>
            <w:noWrap/>
          </w:tcPr>
          <w:p w14:paraId="28A6796C" w14:textId="33A31731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0</w:t>
            </w:r>
          </w:p>
        </w:tc>
        <w:tc>
          <w:tcPr>
            <w:tcW w:w="1008" w:type="dxa"/>
            <w:shd w:val="clear" w:color="auto" w:fill="auto"/>
            <w:noWrap/>
          </w:tcPr>
          <w:p w14:paraId="158CE02E" w14:textId="12BD7783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4</w:t>
            </w:r>
          </w:p>
        </w:tc>
        <w:tc>
          <w:tcPr>
            <w:tcW w:w="1008" w:type="dxa"/>
            <w:shd w:val="clear" w:color="auto" w:fill="auto"/>
            <w:noWrap/>
          </w:tcPr>
          <w:p w14:paraId="5881042D" w14:textId="099EA5B9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480</w:t>
            </w:r>
          </w:p>
        </w:tc>
        <w:tc>
          <w:tcPr>
            <w:tcW w:w="1008" w:type="dxa"/>
            <w:shd w:val="clear" w:color="auto" w:fill="auto"/>
            <w:noWrap/>
          </w:tcPr>
          <w:p w14:paraId="688A066A" w14:textId="26486879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3</w:t>
            </w:r>
          </w:p>
        </w:tc>
      </w:tr>
      <w:tr w:rsidR="00C9072B" w:rsidRPr="00C9072B" w14:paraId="08E2150E" w14:textId="77777777" w:rsidTr="007C05B9">
        <w:trPr>
          <w:trHeight w:val="216"/>
        </w:trPr>
        <w:tc>
          <w:tcPr>
            <w:tcW w:w="1008" w:type="dxa"/>
            <w:shd w:val="clear" w:color="auto" w:fill="auto"/>
            <w:noWrap/>
          </w:tcPr>
          <w:p w14:paraId="31D9B4FB" w14:textId="42DCC1A0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</w:t>
            </w:r>
          </w:p>
        </w:tc>
        <w:tc>
          <w:tcPr>
            <w:tcW w:w="1008" w:type="dxa"/>
            <w:shd w:val="clear" w:color="auto" w:fill="auto"/>
            <w:noWrap/>
          </w:tcPr>
          <w:p w14:paraId="0800D8EE" w14:textId="29FCDE89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87.69</w:t>
            </w:r>
          </w:p>
        </w:tc>
        <w:tc>
          <w:tcPr>
            <w:tcW w:w="1008" w:type="dxa"/>
            <w:shd w:val="clear" w:color="auto" w:fill="auto"/>
            <w:noWrap/>
          </w:tcPr>
          <w:p w14:paraId="238ECA7A" w14:textId="64F1E537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</w:t>
            </w:r>
          </w:p>
        </w:tc>
        <w:tc>
          <w:tcPr>
            <w:tcW w:w="1008" w:type="dxa"/>
            <w:shd w:val="clear" w:color="auto" w:fill="auto"/>
            <w:noWrap/>
          </w:tcPr>
          <w:p w14:paraId="37FA5DA6" w14:textId="2EF358B5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</w:t>
            </w:r>
          </w:p>
        </w:tc>
        <w:tc>
          <w:tcPr>
            <w:tcW w:w="1008" w:type="dxa"/>
            <w:shd w:val="clear" w:color="auto" w:fill="auto"/>
            <w:noWrap/>
          </w:tcPr>
          <w:p w14:paraId="1AE76D0B" w14:textId="489ED68B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0</w:t>
            </w:r>
          </w:p>
        </w:tc>
        <w:tc>
          <w:tcPr>
            <w:tcW w:w="1008" w:type="dxa"/>
            <w:shd w:val="clear" w:color="auto" w:fill="auto"/>
            <w:noWrap/>
          </w:tcPr>
          <w:p w14:paraId="3B4EFA44" w14:textId="10997495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4</w:t>
            </w:r>
          </w:p>
        </w:tc>
        <w:tc>
          <w:tcPr>
            <w:tcW w:w="1008" w:type="dxa"/>
            <w:shd w:val="clear" w:color="auto" w:fill="auto"/>
            <w:noWrap/>
          </w:tcPr>
          <w:p w14:paraId="5FE3D02D" w14:textId="6A1A22B0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480</w:t>
            </w:r>
          </w:p>
        </w:tc>
        <w:tc>
          <w:tcPr>
            <w:tcW w:w="1008" w:type="dxa"/>
            <w:shd w:val="clear" w:color="auto" w:fill="auto"/>
            <w:noWrap/>
          </w:tcPr>
          <w:p w14:paraId="41B64782" w14:textId="07B19A60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3</w:t>
            </w:r>
          </w:p>
        </w:tc>
      </w:tr>
      <w:tr w:rsidR="00C9072B" w:rsidRPr="00C9072B" w14:paraId="211A3227" w14:textId="77777777" w:rsidTr="007C05B9">
        <w:trPr>
          <w:trHeight w:val="216"/>
        </w:trPr>
        <w:tc>
          <w:tcPr>
            <w:tcW w:w="1008" w:type="dxa"/>
            <w:shd w:val="clear" w:color="auto" w:fill="auto"/>
            <w:noWrap/>
          </w:tcPr>
          <w:p w14:paraId="644E70DB" w14:textId="437BFF96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</w:t>
            </w:r>
          </w:p>
        </w:tc>
        <w:tc>
          <w:tcPr>
            <w:tcW w:w="1008" w:type="dxa"/>
            <w:shd w:val="clear" w:color="auto" w:fill="auto"/>
            <w:noWrap/>
          </w:tcPr>
          <w:p w14:paraId="304C794C" w14:textId="0708E581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91.37</w:t>
            </w:r>
          </w:p>
        </w:tc>
        <w:tc>
          <w:tcPr>
            <w:tcW w:w="1008" w:type="dxa"/>
            <w:shd w:val="clear" w:color="auto" w:fill="auto"/>
            <w:noWrap/>
          </w:tcPr>
          <w:p w14:paraId="00D61621" w14:textId="7B592854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</w:t>
            </w:r>
          </w:p>
        </w:tc>
        <w:tc>
          <w:tcPr>
            <w:tcW w:w="1008" w:type="dxa"/>
            <w:shd w:val="clear" w:color="auto" w:fill="auto"/>
            <w:noWrap/>
          </w:tcPr>
          <w:p w14:paraId="301BA856" w14:textId="266D0DA3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</w:t>
            </w:r>
          </w:p>
        </w:tc>
        <w:tc>
          <w:tcPr>
            <w:tcW w:w="1008" w:type="dxa"/>
            <w:shd w:val="clear" w:color="auto" w:fill="auto"/>
            <w:noWrap/>
          </w:tcPr>
          <w:p w14:paraId="3015B580" w14:textId="40B0E814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0</w:t>
            </w:r>
          </w:p>
        </w:tc>
        <w:tc>
          <w:tcPr>
            <w:tcW w:w="1008" w:type="dxa"/>
            <w:shd w:val="clear" w:color="auto" w:fill="auto"/>
            <w:noWrap/>
          </w:tcPr>
          <w:p w14:paraId="4BE0AEB4" w14:textId="5DC41424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4</w:t>
            </w:r>
          </w:p>
        </w:tc>
        <w:tc>
          <w:tcPr>
            <w:tcW w:w="1008" w:type="dxa"/>
            <w:shd w:val="clear" w:color="auto" w:fill="auto"/>
            <w:noWrap/>
          </w:tcPr>
          <w:p w14:paraId="059AFE42" w14:textId="464590DB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480</w:t>
            </w:r>
          </w:p>
        </w:tc>
        <w:tc>
          <w:tcPr>
            <w:tcW w:w="1008" w:type="dxa"/>
            <w:shd w:val="clear" w:color="auto" w:fill="auto"/>
            <w:noWrap/>
          </w:tcPr>
          <w:p w14:paraId="2618D117" w14:textId="75D2EAFC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3</w:t>
            </w:r>
          </w:p>
        </w:tc>
      </w:tr>
      <w:tr w:rsidR="00C9072B" w:rsidRPr="00C9072B" w14:paraId="3BD2DD67" w14:textId="77777777" w:rsidTr="007C05B9">
        <w:trPr>
          <w:trHeight w:val="216"/>
        </w:trPr>
        <w:tc>
          <w:tcPr>
            <w:tcW w:w="1008" w:type="dxa"/>
            <w:shd w:val="clear" w:color="auto" w:fill="auto"/>
            <w:noWrap/>
          </w:tcPr>
          <w:p w14:paraId="0502D0FF" w14:textId="378DC60D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</w:t>
            </w:r>
          </w:p>
        </w:tc>
        <w:tc>
          <w:tcPr>
            <w:tcW w:w="1008" w:type="dxa"/>
            <w:shd w:val="clear" w:color="auto" w:fill="auto"/>
            <w:noWrap/>
          </w:tcPr>
          <w:p w14:paraId="58187D68" w14:textId="54F3A7FA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94.25</w:t>
            </w:r>
          </w:p>
        </w:tc>
        <w:tc>
          <w:tcPr>
            <w:tcW w:w="1008" w:type="dxa"/>
            <w:shd w:val="clear" w:color="auto" w:fill="auto"/>
            <w:noWrap/>
          </w:tcPr>
          <w:p w14:paraId="3E8FF684" w14:textId="2280180F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</w:t>
            </w:r>
          </w:p>
        </w:tc>
        <w:tc>
          <w:tcPr>
            <w:tcW w:w="1008" w:type="dxa"/>
            <w:shd w:val="clear" w:color="auto" w:fill="auto"/>
            <w:noWrap/>
          </w:tcPr>
          <w:p w14:paraId="33F109D5" w14:textId="2727C30E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</w:t>
            </w:r>
          </w:p>
        </w:tc>
        <w:tc>
          <w:tcPr>
            <w:tcW w:w="1008" w:type="dxa"/>
            <w:shd w:val="clear" w:color="auto" w:fill="auto"/>
            <w:noWrap/>
          </w:tcPr>
          <w:p w14:paraId="41130F17" w14:textId="3B72AE21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0</w:t>
            </w:r>
          </w:p>
        </w:tc>
        <w:tc>
          <w:tcPr>
            <w:tcW w:w="1008" w:type="dxa"/>
            <w:shd w:val="clear" w:color="auto" w:fill="auto"/>
            <w:noWrap/>
          </w:tcPr>
          <w:p w14:paraId="1336AF9D" w14:textId="398EEAC0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4</w:t>
            </w:r>
          </w:p>
        </w:tc>
        <w:tc>
          <w:tcPr>
            <w:tcW w:w="1008" w:type="dxa"/>
            <w:shd w:val="clear" w:color="auto" w:fill="auto"/>
            <w:noWrap/>
          </w:tcPr>
          <w:p w14:paraId="33FBCDBD" w14:textId="3AD09B85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480</w:t>
            </w:r>
          </w:p>
        </w:tc>
        <w:tc>
          <w:tcPr>
            <w:tcW w:w="1008" w:type="dxa"/>
            <w:shd w:val="clear" w:color="auto" w:fill="auto"/>
            <w:noWrap/>
          </w:tcPr>
          <w:p w14:paraId="5E108BDF" w14:textId="6FEB1A00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3</w:t>
            </w:r>
          </w:p>
        </w:tc>
      </w:tr>
      <w:tr w:rsidR="00C9072B" w:rsidRPr="00C9072B" w14:paraId="15897E55" w14:textId="77777777" w:rsidTr="007C05B9">
        <w:trPr>
          <w:trHeight w:val="216"/>
        </w:trPr>
        <w:tc>
          <w:tcPr>
            <w:tcW w:w="1008" w:type="dxa"/>
            <w:shd w:val="clear" w:color="auto" w:fill="auto"/>
            <w:noWrap/>
          </w:tcPr>
          <w:p w14:paraId="238487C5" w14:textId="2951664A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</w:t>
            </w:r>
          </w:p>
        </w:tc>
        <w:tc>
          <w:tcPr>
            <w:tcW w:w="1008" w:type="dxa"/>
            <w:shd w:val="clear" w:color="auto" w:fill="auto"/>
            <w:noWrap/>
          </w:tcPr>
          <w:p w14:paraId="2E5951C1" w14:textId="32CDFB20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96.54</w:t>
            </w:r>
          </w:p>
        </w:tc>
        <w:tc>
          <w:tcPr>
            <w:tcW w:w="1008" w:type="dxa"/>
            <w:shd w:val="clear" w:color="auto" w:fill="auto"/>
            <w:noWrap/>
          </w:tcPr>
          <w:p w14:paraId="33A23401" w14:textId="2327D717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</w:t>
            </w:r>
          </w:p>
        </w:tc>
        <w:tc>
          <w:tcPr>
            <w:tcW w:w="1008" w:type="dxa"/>
            <w:shd w:val="clear" w:color="auto" w:fill="auto"/>
            <w:noWrap/>
          </w:tcPr>
          <w:p w14:paraId="70B1CA80" w14:textId="4A734660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</w:t>
            </w:r>
          </w:p>
        </w:tc>
        <w:tc>
          <w:tcPr>
            <w:tcW w:w="1008" w:type="dxa"/>
            <w:shd w:val="clear" w:color="auto" w:fill="auto"/>
            <w:noWrap/>
          </w:tcPr>
          <w:p w14:paraId="6FB27CEB" w14:textId="435FB37B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0</w:t>
            </w:r>
          </w:p>
        </w:tc>
        <w:tc>
          <w:tcPr>
            <w:tcW w:w="1008" w:type="dxa"/>
            <w:shd w:val="clear" w:color="auto" w:fill="auto"/>
            <w:noWrap/>
          </w:tcPr>
          <w:p w14:paraId="2D6F3D48" w14:textId="49755105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4</w:t>
            </w:r>
          </w:p>
        </w:tc>
        <w:tc>
          <w:tcPr>
            <w:tcW w:w="1008" w:type="dxa"/>
            <w:shd w:val="clear" w:color="auto" w:fill="auto"/>
            <w:noWrap/>
          </w:tcPr>
          <w:p w14:paraId="1F8EBB04" w14:textId="34B216C4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480</w:t>
            </w:r>
          </w:p>
        </w:tc>
        <w:tc>
          <w:tcPr>
            <w:tcW w:w="1008" w:type="dxa"/>
            <w:shd w:val="clear" w:color="auto" w:fill="auto"/>
            <w:noWrap/>
          </w:tcPr>
          <w:p w14:paraId="41A94359" w14:textId="2F2030E6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3</w:t>
            </w:r>
          </w:p>
        </w:tc>
      </w:tr>
      <w:tr w:rsidR="00C9072B" w:rsidRPr="00C9072B" w14:paraId="3D619EF4" w14:textId="77777777" w:rsidTr="007C05B9">
        <w:trPr>
          <w:trHeight w:val="216"/>
        </w:trPr>
        <w:tc>
          <w:tcPr>
            <w:tcW w:w="1008" w:type="dxa"/>
            <w:shd w:val="clear" w:color="auto" w:fill="auto"/>
            <w:noWrap/>
          </w:tcPr>
          <w:p w14:paraId="56C043EA" w14:textId="0100BD47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0</w:t>
            </w:r>
          </w:p>
        </w:tc>
        <w:tc>
          <w:tcPr>
            <w:tcW w:w="1008" w:type="dxa"/>
            <w:shd w:val="clear" w:color="auto" w:fill="auto"/>
            <w:noWrap/>
          </w:tcPr>
          <w:p w14:paraId="28FA5B53" w14:textId="1469F87B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98.43</w:t>
            </w:r>
          </w:p>
        </w:tc>
        <w:tc>
          <w:tcPr>
            <w:tcW w:w="1008" w:type="dxa"/>
            <w:shd w:val="clear" w:color="auto" w:fill="auto"/>
            <w:noWrap/>
          </w:tcPr>
          <w:p w14:paraId="278E4789" w14:textId="406E3631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</w:t>
            </w:r>
          </w:p>
        </w:tc>
        <w:tc>
          <w:tcPr>
            <w:tcW w:w="1008" w:type="dxa"/>
            <w:shd w:val="clear" w:color="auto" w:fill="auto"/>
            <w:noWrap/>
          </w:tcPr>
          <w:p w14:paraId="185B1815" w14:textId="5F21BAEC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</w:t>
            </w:r>
          </w:p>
        </w:tc>
        <w:tc>
          <w:tcPr>
            <w:tcW w:w="1008" w:type="dxa"/>
            <w:shd w:val="clear" w:color="auto" w:fill="auto"/>
            <w:noWrap/>
          </w:tcPr>
          <w:p w14:paraId="79B791C7" w14:textId="2C0CCC0C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0</w:t>
            </w:r>
          </w:p>
        </w:tc>
        <w:tc>
          <w:tcPr>
            <w:tcW w:w="1008" w:type="dxa"/>
            <w:shd w:val="clear" w:color="auto" w:fill="auto"/>
            <w:noWrap/>
          </w:tcPr>
          <w:p w14:paraId="12606952" w14:textId="01FCB9CF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4</w:t>
            </w:r>
          </w:p>
        </w:tc>
        <w:tc>
          <w:tcPr>
            <w:tcW w:w="1008" w:type="dxa"/>
            <w:shd w:val="clear" w:color="auto" w:fill="auto"/>
            <w:noWrap/>
          </w:tcPr>
          <w:p w14:paraId="17B5232B" w14:textId="5770FEAF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480</w:t>
            </w:r>
          </w:p>
        </w:tc>
        <w:tc>
          <w:tcPr>
            <w:tcW w:w="1008" w:type="dxa"/>
            <w:shd w:val="clear" w:color="auto" w:fill="auto"/>
            <w:noWrap/>
          </w:tcPr>
          <w:p w14:paraId="1B12DAD3" w14:textId="24E75A2B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3</w:t>
            </w:r>
          </w:p>
        </w:tc>
      </w:tr>
      <w:tr w:rsidR="00C9072B" w:rsidRPr="00C9072B" w14:paraId="6286E8CC" w14:textId="77777777" w:rsidTr="007C05B9">
        <w:trPr>
          <w:trHeight w:val="216"/>
        </w:trPr>
        <w:tc>
          <w:tcPr>
            <w:tcW w:w="1008" w:type="dxa"/>
            <w:shd w:val="clear" w:color="auto" w:fill="auto"/>
            <w:noWrap/>
          </w:tcPr>
          <w:p w14:paraId="651BC95C" w14:textId="5A7ADEE3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</w:t>
            </w:r>
          </w:p>
        </w:tc>
        <w:tc>
          <w:tcPr>
            <w:tcW w:w="1008" w:type="dxa"/>
            <w:shd w:val="clear" w:color="auto" w:fill="auto"/>
            <w:noWrap/>
          </w:tcPr>
          <w:p w14:paraId="7608BCA3" w14:textId="36C59E4E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99.99</w:t>
            </w:r>
          </w:p>
        </w:tc>
        <w:tc>
          <w:tcPr>
            <w:tcW w:w="1008" w:type="dxa"/>
            <w:shd w:val="clear" w:color="auto" w:fill="auto"/>
            <w:noWrap/>
          </w:tcPr>
          <w:p w14:paraId="4839C0D6" w14:textId="5656E921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</w:t>
            </w:r>
          </w:p>
        </w:tc>
        <w:tc>
          <w:tcPr>
            <w:tcW w:w="1008" w:type="dxa"/>
            <w:shd w:val="clear" w:color="auto" w:fill="auto"/>
            <w:noWrap/>
          </w:tcPr>
          <w:p w14:paraId="6AA7A2E3" w14:textId="5F3A8C2D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</w:t>
            </w:r>
          </w:p>
        </w:tc>
        <w:tc>
          <w:tcPr>
            <w:tcW w:w="1008" w:type="dxa"/>
            <w:shd w:val="clear" w:color="auto" w:fill="auto"/>
            <w:noWrap/>
          </w:tcPr>
          <w:p w14:paraId="3C20D3CE" w14:textId="6420777B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0</w:t>
            </w:r>
          </w:p>
        </w:tc>
        <w:tc>
          <w:tcPr>
            <w:tcW w:w="1008" w:type="dxa"/>
            <w:shd w:val="clear" w:color="auto" w:fill="auto"/>
            <w:noWrap/>
          </w:tcPr>
          <w:p w14:paraId="526A4A8B" w14:textId="4C94A16B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4</w:t>
            </w:r>
          </w:p>
        </w:tc>
        <w:tc>
          <w:tcPr>
            <w:tcW w:w="1008" w:type="dxa"/>
            <w:shd w:val="clear" w:color="auto" w:fill="auto"/>
            <w:noWrap/>
          </w:tcPr>
          <w:p w14:paraId="52BAA5FD" w14:textId="7D0169BF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480</w:t>
            </w:r>
          </w:p>
        </w:tc>
        <w:tc>
          <w:tcPr>
            <w:tcW w:w="1008" w:type="dxa"/>
            <w:shd w:val="clear" w:color="auto" w:fill="auto"/>
            <w:noWrap/>
          </w:tcPr>
          <w:p w14:paraId="5D7EBF8A" w14:textId="3A42C976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3</w:t>
            </w:r>
          </w:p>
        </w:tc>
      </w:tr>
      <w:tr w:rsidR="00C9072B" w:rsidRPr="00C9072B" w14:paraId="62760173" w14:textId="77777777" w:rsidTr="007C05B9">
        <w:trPr>
          <w:trHeight w:val="216"/>
        </w:trPr>
        <w:tc>
          <w:tcPr>
            <w:tcW w:w="1008" w:type="dxa"/>
            <w:shd w:val="clear" w:color="auto" w:fill="auto"/>
            <w:noWrap/>
          </w:tcPr>
          <w:p w14:paraId="6C9DC7E0" w14:textId="2F377E1F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</w:t>
            </w:r>
          </w:p>
        </w:tc>
        <w:tc>
          <w:tcPr>
            <w:tcW w:w="1008" w:type="dxa"/>
            <w:shd w:val="clear" w:color="auto" w:fill="auto"/>
            <w:noWrap/>
          </w:tcPr>
          <w:p w14:paraId="7C09E08C" w14:textId="7EEE4552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01.32</w:t>
            </w:r>
          </w:p>
        </w:tc>
        <w:tc>
          <w:tcPr>
            <w:tcW w:w="1008" w:type="dxa"/>
            <w:shd w:val="clear" w:color="auto" w:fill="auto"/>
            <w:noWrap/>
          </w:tcPr>
          <w:p w14:paraId="21F84496" w14:textId="15E667BB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</w:t>
            </w:r>
          </w:p>
        </w:tc>
        <w:tc>
          <w:tcPr>
            <w:tcW w:w="1008" w:type="dxa"/>
            <w:shd w:val="clear" w:color="auto" w:fill="auto"/>
            <w:noWrap/>
          </w:tcPr>
          <w:p w14:paraId="4C6BED5B" w14:textId="43263E09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</w:t>
            </w:r>
          </w:p>
        </w:tc>
        <w:tc>
          <w:tcPr>
            <w:tcW w:w="1008" w:type="dxa"/>
            <w:shd w:val="clear" w:color="auto" w:fill="auto"/>
            <w:noWrap/>
          </w:tcPr>
          <w:p w14:paraId="637DA51B" w14:textId="2D26B597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0</w:t>
            </w:r>
          </w:p>
        </w:tc>
        <w:tc>
          <w:tcPr>
            <w:tcW w:w="1008" w:type="dxa"/>
            <w:shd w:val="clear" w:color="auto" w:fill="auto"/>
            <w:noWrap/>
          </w:tcPr>
          <w:p w14:paraId="6633EFF9" w14:textId="41111EEC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4</w:t>
            </w:r>
          </w:p>
        </w:tc>
        <w:tc>
          <w:tcPr>
            <w:tcW w:w="1008" w:type="dxa"/>
            <w:shd w:val="clear" w:color="auto" w:fill="auto"/>
            <w:noWrap/>
          </w:tcPr>
          <w:p w14:paraId="718A0443" w14:textId="48DC1EFF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480</w:t>
            </w:r>
          </w:p>
        </w:tc>
        <w:tc>
          <w:tcPr>
            <w:tcW w:w="1008" w:type="dxa"/>
            <w:shd w:val="clear" w:color="auto" w:fill="auto"/>
            <w:noWrap/>
          </w:tcPr>
          <w:p w14:paraId="56D27241" w14:textId="3F9DFF9E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3</w:t>
            </w:r>
          </w:p>
        </w:tc>
      </w:tr>
      <w:tr w:rsidR="00C9072B" w:rsidRPr="00C9072B" w14:paraId="4D95EA51" w14:textId="77777777" w:rsidTr="007C05B9">
        <w:trPr>
          <w:trHeight w:val="216"/>
        </w:trPr>
        <w:tc>
          <w:tcPr>
            <w:tcW w:w="1008" w:type="dxa"/>
            <w:shd w:val="clear" w:color="auto" w:fill="auto"/>
            <w:noWrap/>
          </w:tcPr>
          <w:p w14:paraId="642290D0" w14:textId="2B642837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3</w:t>
            </w:r>
          </w:p>
        </w:tc>
        <w:tc>
          <w:tcPr>
            <w:tcW w:w="1008" w:type="dxa"/>
            <w:shd w:val="clear" w:color="auto" w:fill="auto"/>
            <w:noWrap/>
          </w:tcPr>
          <w:p w14:paraId="1D1A54F4" w14:textId="3C679B53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02.45</w:t>
            </w:r>
          </w:p>
        </w:tc>
        <w:tc>
          <w:tcPr>
            <w:tcW w:w="1008" w:type="dxa"/>
            <w:shd w:val="clear" w:color="auto" w:fill="auto"/>
            <w:noWrap/>
          </w:tcPr>
          <w:p w14:paraId="1639E2DE" w14:textId="6DBE94B8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</w:t>
            </w:r>
          </w:p>
        </w:tc>
        <w:tc>
          <w:tcPr>
            <w:tcW w:w="1008" w:type="dxa"/>
            <w:shd w:val="clear" w:color="auto" w:fill="auto"/>
            <w:noWrap/>
          </w:tcPr>
          <w:p w14:paraId="45C12A67" w14:textId="435C4151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</w:t>
            </w:r>
          </w:p>
        </w:tc>
        <w:tc>
          <w:tcPr>
            <w:tcW w:w="1008" w:type="dxa"/>
            <w:shd w:val="clear" w:color="auto" w:fill="auto"/>
            <w:noWrap/>
          </w:tcPr>
          <w:p w14:paraId="1E847D66" w14:textId="45429E9C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0</w:t>
            </w:r>
          </w:p>
        </w:tc>
        <w:tc>
          <w:tcPr>
            <w:tcW w:w="1008" w:type="dxa"/>
            <w:shd w:val="clear" w:color="auto" w:fill="auto"/>
            <w:noWrap/>
          </w:tcPr>
          <w:p w14:paraId="5BCB6C93" w14:textId="27CBACE0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4</w:t>
            </w:r>
          </w:p>
        </w:tc>
        <w:tc>
          <w:tcPr>
            <w:tcW w:w="1008" w:type="dxa"/>
            <w:shd w:val="clear" w:color="auto" w:fill="auto"/>
            <w:noWrap/>
          </w:tcPr>
          <w:p w14:paraId="261117EC" w14:textId="4BB3DDEC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480</w:t>
            </w:r>
          </w:p>
        </w:tc>
        <w:tc>
          <w:tcPr>
            <w:tcW w:w="1008" w:type="dxa"/>
            <w:shd w:val="clear" w:color="auto" w:fill="auto"/>
            <w:noWrap/>
          </w:tcPr>
          <w:p w14:paraId="78CF8E60" w14:textId="4E558AB0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3</w:t>
            </w:r>
          </w:p>
        </w:tc>
      </w:tr>
      <w:tr w:rsidR="00C9072B" w:rsidRPr="00C9072B" w14:paraId="2BAE4562" w14:textId="77777777" w:rsidTr="007C05B9">
        <w:trPr>
          <w:trHeight w:val="216"/>
        </w:trPr>
        <w:tc>
          <w:tcPr>
            <w:tcW w:w="1008" w:type="dxa"/>
            <w:shd w:val="clear" w:color="auto" w:fill="auto"/>
            <w:noWrap/>
          </w:tcPr>
          <w:p w14:paraId="0B4AFF91" w14:textId="42B6679E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4</w:t>
            </w:r>
          </w:p>
        </w:tc>
        <w:tc>
          <w:tcPr>
            <w:tcW w:w="1008" w:type="dxa"/>
            <w:shd w:val="clear" w:color="auto" w:fill="auto"/>
            <w:noWrap/>
          </w:tcPr>
          <w:p w14:paraId="573B24DB" w14:textId="6AB1DE87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03.44</w:t>
            </w:r>
          </w:p>
        </w:tc>
        <w:tc>
          <w:tcPr>
            <w:tcW w:w="1008" w:type="dxa"/>
            <w:shd w:val="clear" w:color="auto" w:fill="auto"/>
            <w:noWrap/>
          </w:tcPr>
          <w:p w14:paraId="1301D4D5" w14:textId="44B2E1D8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</w:t>
            </w:r>
          </w:p>
        </w:tc>
        <w:tc>
          <w:tcPr>
            <w:tcW w:w="1008" w:type="dxa"/>
            <w:shd w:val="clear" w:color="auto" w:fill="auto"/>
            <w:noWrap/>
          </w:tcPr>
          <w:p w14:paraId="484E98BD" w14:textId="1D8EFE87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</w:t>
            </w:r>
          </w:p>
        </w:tc>
        <w:tc>
          <w:tcPr>
            <w:tcW w:w="1008" w:type="dxa"/>
            <w:shd w:val="clear" w:color="auto" w:fill="auto"/>
            <w:noWrap/>
          </w:tcPr>
          <w:p w14:paraId="0A466EB1" w14:textId="11C73978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0</w:t>
            </w:r>
          </w:p>
        </w:tc>
        <w:tc>
          <w:tcPr>
            <w:tcW w:w="1008" w:type="dxa"/>
            <w:shd w:val="clear" w:color="auto" w:fill="auto"/>
            <w:noWrap/>
          </w:tcPr>
          <w:p w14:paraId="4B114295" w14:textId="22F45B74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4</w:t>
            </w:r>
          </w:p>
        </w:tc>
        <w:tc>
          <w:tcPr>
            <w:tcW w:w="1008" w:type="dxa"/>
            <w:shd w:val="clear" w:color="auto" w:fill="auto"/>
            <w:noWrap/>
          </w:tcPr>
          <w:p w14:paraId="70343680" w14:textId="13654716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480</w:t>
            </w:r>
          </w:p>
        </w:tc>
        <w:tc>
          <w:tcPr>
            <w:tcW w:w="1008" w:type="dxa"/>
            <w:shd w:val="clear" w:color="auto" w:fill="auto"/>
            <w:noWrap/>
          </w:tcPr>
          <w:p w14:paraId="1E1BCDAE" w14:textId="2F64D795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3</w:t>
            </w:r>
          </w:p>
        </w:tc>
      </w:tr>
      <w:tr w:rsidR="00C9072B" w:rsidRPr="00C9072B" w14:paraId="4DD4A1BE" w14:textId="77777777" w:rsidTr="007C05B9">
        <w:trPr>
          <w:trHeight w:val="216"/>
        </w:trPr>
        <w:tc>
          <w:tcPr>
            <w:tcW w:w="1008" w:type="dxa"/>
            <w:shd w:val="clear" w:color="auto" w:fill="auto"/>
            <w:noWrap/>
          </w:tcPr>
          <w:p w14:paraId="57A88AC8" w14:textId="4AAF38A2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5</w:t>
            </w:r>
          </w:p>
        </w:tc>
        <w:tc>
          <w:tcPr>
            <w:tcW w:w="1008" w:type="dxa"/>
            <w:shd w:val="clear" w:color="auto" w:fill="auto"/>
            <w:noWrap/>
          </w:tcPr>
          <w:p w14:paraId="77E0EDC0" w14:textId="3F1C7FF6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04.30</w:t>
            </w:r>
          </w:p>
        </w:tc>
        <w:tc>
          <w:tcPr>
            <w:tcW w:w="1008" w:type="dxa"/>
            <w:shd w:val="clear" w:color="auto" w:fill="auto"/>
            <w:noWrap/>
          </w:tcPr>
          <w:p w14:paraId="0B0DC974" w14:textId="4365C36E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</w:t>
            </w:r>
          </w:p>
        </w:tc>
        <w:tc>
          <w:tcPr>
            <w:tcW w:w="1008" w:type="dxa"/>
            <w:shd w:val="clear" w:color="auto" w:fill="auto"/>
            <w:noWrap/>
          </w:tcPr>
          <w:p w14:paraId="2AF60D6E" w14:textId="32071C3E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</w:t>
            </w:r>
          </w:p>
        </w:tc>
        <w:tc>
          <w:tcPr>
            <w:tcW w:w="1008" w:type="dxa"/>
            <w:shd w:val="clear" w:color="auto" w:fill="auto"/>
            <w:noWrap/>
          </w:tcPr>
          <w:p w14:paraId="3C6E07D5" w14:textId="55D342B9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0</w:t>
            </w:r>
          </w:p>
        </w:tc>
        <w:tc>
          <w:tcPr>
            <w:tcW w:w="1008" w:type="dxa"/>
            <w:shd w:val="clear" w:color="auto" w:fill="auto"/>
            <w:noWrap/>
          </w:tcPr>
          <w:p w14:paraId="642F4C2B" w14:textId="24B3A8FF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4</w:t>
            </w:r>
          </w:p>
        </w:tc>
        <w:tc>
          <w:tcPr>
            <w:tcW w:w="1008" w:type="dxa"/>
            <w:shd w:val="clear" w:color="auto" w:fill="auto"/>
            <w:noWrap/>
          </w:tcPr>
          <w:p w14:paraId="058A0D01" w14:textId="1B6706CC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480</w:t>
            </w:r>
          </w:p>
        </w:tc>
        <w:tc>
          <w:tcPr>
            <w:tcW w:w="1008" w:type="dxa"/>
            <w:shd w:val="clear" w:color="auto" w:fill="auto"/>
            <w:noWrap/>
          </w:tcPr>
          <w:p w14:paraId="1C218AC0" w14:textId="5A7C7083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3</w:t>
            </w:r>
          </w:p>
        </w:tc>
      </w:tr>
      <w:tr w:rsidR="00C9072B" w:rsidRPr="00C9072B" w14:paraId="1BC90D5C" w14:textId="77777777" w:rsidTr="007C05B9">
        <w:trPr>
          <w:trHeight w:val="216"/>
        </w:trPr>
        <w:tc>
          <w:tcPr>
            <w:tcW w:w="1008" w:type="dxa"/>
            <w:shd w:val="clear" w:color="auto" w:fill="auto"/>
            <w:noWrap/>
          </w:tcPr>
          <w:p w14:paraId="714DE67D" w14:textId="72F53877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6</w:t>
            </w:r>
          </w:p>
        </w:tc>
        <w:tc>
          <w:tcPr>
            <w:tcW w:w="1008" w:type="dxa"/>
            <w:shd w:val="clear" w:color="auto" w:fill="auto"/>
            <w:noWrap/>
          </w:tcPr>
          <w:p w14:paraId="54903BE6" w14:textId="44841621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05.06</w:t>
            </w:r>
          </w:p>
        </w:tc>
        <w:tc>
          <w:tcPr>
            <w:tcW w:w="1008" w:type="dxa"/>
            <w:shd w:val="clear" w:color="auto" w:fill="auto"/>
            <w:noWrap/>
          </w:tcPr>
          <w:p w14:paraId="3C56D560" w14:textId="1A51D538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</w:t>
            </w:r>
          </w:p>
        </w:tc>
        <w:tc>
          <w:tcPr>
            <w:tcW w:w="1008" w:type="dxa"/>
            <w:shd w:val="clear" w:color="auto" w:fill="auto"/>
            <w:noWrap/>
          </w:tcPr>
          <w:p w14:paraId="6A449026" w14:textId="506D8807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</w:t>
            </w:r>
          </w:p>
        </w:tc>
        <w:tc>
          <w:tcPr>
            <w:tcW w:w="1008" w:type="dxa"/>
            <w:shd w:val="clear" w:color="auto" w:fill="auto"/>
            <w:noWrap/>
          </w:tcPr>
          <w:p w14:paraId="635AFE8F" w14:textId="150867B6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0</w:t>
            </w:r>
          </w:p>
        </w:tc>
        <w:tc>
          <w:tcPr>
            <w:tcW w:w="1008" w:type="dxa"/>
            <w:shd w:val="clear" w:color="auto" w:fill="auto"/>
            <w:noWrap/>
          </w:tcPr>
          <w:p w14:paraId="34E49E59" w14:textId="7E7F6B8F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4</w:t>
            </w:r>
          </w:p>
        </w:tc>
        <w:tc>
          <w:tcPr>
            <w:tcW w:w="1008" w:type="dxa"/>
            <w:shd w:val="clear" w:color="auto" w:fill="auto"/>
            <w:noWrap/>
          </w:tcPr>
          <w:p w14:paraId="419B9379" w14:textId="794E40DC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480</w:t>
            </w:r>
          </w:p>
        </w:tc>
        <w:tc>
          <w:tcPr>
            <w:tcW w:w="1008" w:type="dxa"/>
            <w:shd w:val="clear" w:color="auto" w:fill="auto"/>
            <w:noWrap/>
          </w:tcPr>
          <w:p w14:paraId="08756C51" w14:textId="4A1B3820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3</w:t>
            </w:r>
          </w:p>
        </w:tc>
      </w:tr>
      <w:tr w:rsidR="00C9072B" w:rsidRPr="00C9072B" w14:paraId="37CA73A9" w14:textId="77777777" w:rsidTr="007C05B9">
        <w:trPr>
          <w:trHeight w:val="216"/>
        </w:trPr>
        <w:tc>
          <w:tcPr>
            <w:tcW w:w="1008" w:type="dxa"/>
            <w:shd w:val="clear" w:color="auto" w:fill="auto"/>
            <w:noWrap/>
          </w:tcPr>
          <w:p w14:paraId="0B12432A" w14:textId="1144F560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7</w:t>
            </w:r>
          </w:p>
        </w:tc>
        <w:tc>
          <w:tcPr>
            <w:tcW w:w="1008" w:type="dxa"/>
            <w:shd w:val="clear" w:color="auto" w:fill="auto"/>
            <w:noWrap/>
          </w:tcPr>
          <w:p w14:paraId="56A75356" w14:textId="1D861DDF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05.74</w:t>
            </w:r>
          </w:p>
        </w:tc>
        <w:tc>
          <w:tcPr>
            <w:tcW w:w="1008" w:type="dxa"/>
            <w:shd w:val="clear" w:color="auto" w:fill="auto"/>
            <w:noWrap/>
          </w:tcPr>
          <w:p w14:paraId="6C34E31B" w14:textId="3D34BE1E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</w:t>
            </w:r>
          </w:p>
        </w:tc>
        <w:tc>
          <w:tcPr>
            <w:tcW w:w="1008" w:type="dxa"/>
            <w:shd w:val="clear" w:color="auto" w:fill="auto"/>
            <w:noWrap/>
          </w:tcPr>
          <w:p w14:paraId="43F96CFB" w14:textId="2B6E5107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</w:t>
            </w:r>
          </w:p>
        </w:tc>
        <w:tc>
          <w:tcPr>
            <w:tcW w:w="1008" w:type="dxa"/>
            <w:shd w:val="clear" w:color="auto" w:fill="auto"/>
            <w:noWrap/>
          </w:tcPr>
          <w:p w14:paraId="52D6C1DC" w14:textId="42274200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0</w:t>
            </w:r>
          </w:p>
        </w:tc>
        <w:tc>
          <w:tcPr>
            <w:tcW w:w="1008" w:type="dxa"/>
            <w:shd w:val="clear" w:color="auto" w:fill="auto"/>
            <w:noWrap/>
          </w:tcPr>
          <w:p w14:paraId="13D7E53F" w14:textId="771BC646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4</w:t>
            </w:r>
          </w:p>
        </w:tc>
        <w:tc>
          <w:tcPr>
            <w:tcW w:w="1008" w:type="dxa"/>
            <w:shd w:val="clear" w:color="auto" w:fill="auto"/>
            <w:noWrap/>
          </w:tcPr>
          <w:p w14:paraId="5C8270EF" w14:textId="7F92682F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480</w:t>
            </w:r>
          </w:p>
        </w:tc>
        <w:tc>
          <w:tcPr>
            <w:tcW w:w="1008" w:type="dxa"/>
            <w:shd w:val="clear" w:color="auto" w:fill="auto"/>
            <w:noWrap/>
          </w:tcPr>
          <w:p w14:paraId="133372DE" w14:textId="2EB3BD8C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3</w:t>
            </w:r>
          </w:p>
        </w:tc>
      </w:tr>
      <w:tr w:rsidR="00C9072B" w:rsidRPr="00C9072B" w14:paraId="581EE4A4" w14:textId="77777777" w:rsidTr="007C05B9">
        <w:trPr>
          <w:trHeight w:val="216"/>
        </w:trPr>
        <w:tc>
          <w:tcPr>
            <w:tcW w:w="1008" w:type="dxa"/>
            <w:shd w:val="clear" w:color="auto" w:fill="auto"/>
            <w:noWrap/>
          </w:tcPr>
          <w:p w14:paraId="6CC3D908" w14:textId="407B820B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8</w:t>
            </w:r>
          </w:p>
        </w:tc>
        <w:tc>
          <w:tcPr>
            <w:tcW w:w="1008" w:type="dxa"/>
            <w:shd w:val="clear" w:color="auto" w:fill="auto"/>
            <w:noWrap/>
          </w:tcPr>
          <w:p w14:paraId="306A026A" w14:textId="5D38C632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06.34</w:t>
            </w:r>
          </w:p>
        </w:tc>
        <w:tc>
          <w:tcPr>
            <w:tcW w:w="1008" w:type="dxa"/>
            <w:shd w:val="clear" w:color="auto" w:fill="auto"/>
            <w:noWrap/>
          </w:tcPr>
          <w:p w14:paraId="6DEB75BF" w14:textId="66186313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</w:t>
            </w:r>
          </w:p>
        </w:tc>
        <w:tc>
          <w:tcPr>
            <w:tcW w:w="1008" w:type="dxa"/>
            <w:shd w:val="clear" w:color="auto" w:fill="auto"/>
            <w:noWrap/>
          </w:tcPr>
          <w:p w14:paraId="7D110709" w14:textId="509DB3DB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</w:t>
            </w:r>
          </w:p>
        </w:tc>
        <w:tc>
          <w:tcPr>
            <w:tcW w:w="1008" w:type="dxa"/>
            <w:shd w:val="clear" w:color="auto" w:fill="auto"/>
            <w:noWrap/>
          </w:tcPr>
          <w:p w14:paraId="1147DEC8" w14:textId="4D09BE3C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0</w:t>
            </w:r>
          </w:p>
        </w:tc>
        <w:tc>
          <w:tcPr>
            <w:tcW w:w="1008" w:type="dxa"/>
            <w:shd w:val="clear" w:color="auto" w:fill="auto"/>
            <w:noWrap/>
          </w:tcPr>
          <w:p w14:paraId="0D3A5189" w14:textId="09D3F04C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4</w:t>
            </w:r>
          </w:p>
        </w:tc>
        <w:tc>
          <w:tcPr>
            <w:tcW w:w="1008" w:type="dxa"/>
            <w:shd w:val="clear" w:color="auto" w:fill="auto"/>
            <w:noWrap/>
          </w:tcPr>
          <w:p w14:paraId="1156B510" w14:textId="22B647B0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480</w:t>
            </w:r>
          </w:p>
        </w:tc>
        <w:tc>
          <w:tcPr>
            <w:tcW w:w="1008" w:type="dxa"/>
            <w:shd w:val="clear" w:color="auto" w:fill="auto"/>
            <w:noWrap/>
          </w:tcPr>
          <w:p w14:paraId="466CD472" w14:textId="45E8E7A1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3</w:t>
            </w:r>
          </w:p>
        </w:tc>
      </w:tr>
      <w:tr w:rsidR="00C9072B" w:rsidRPr="00C9072B" w14:paraId="22C7F2B6" w14:textId="77777777" w:rsidTr="007C05B9">
        <w:trPr>
          <w:trHeight w:val="216"/>
        </w:trPr>
        <w:tc>
          <w:tcPr>
            <w:tcW w:w="1008" w:type="dxa"/>
            <w:shd w:val="clear" w:color="auto" w:fill="auto"/>
            <w:noWrap/>
          </w:tcPr>
          <w:p w14:paraId="34364F81" w14:textId="130AEA47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9</w:t>
            </w:r>
          </w:p>
        </w:tc>
        <w:tc>
          <w:tcPr>
            <w:tcW w:w="1008" w:type="dxa"/>
            <w:shd w:val="clear" w:color="auto" w:fill="auto"/>
            <w:noWrap/>
          </w:tcPr>
          <w:p w14:paraId="2294DF3B" w14:textId="24CA50A7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06.89</w:t>
            </w:r>
          </w:p>
        </w:tc>
        <w:tc>
          <w:tcPr>
            <w:tcW w:w="1008" w:type="dxa"/>
            <w:shd w:val="clear" w:color="auto" w:fill="auto"/>
            <w:noWrap/>
          </w:tcPr>
          <w:p w14:paraId="4444AC55" w14:textId="0084EC9D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</w:t>
            </w:r>
          </w:p>
        </w:tc>
        <w:tc>
          <w:tcPr>
            <w:tcW w:w="1008" w:type="dxa"/>
            <w:shd w:val="clear" w:color="auto" w:fill="auto"/>
            <w:noWrap/>
          </w:tcPr>
          <w:p w14:paraId="199400D0" w14:textId="067603A1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</w:t>
            </w:r>
          </w:p>
        </w:tc>
        <w:tc>
          <w:tcPr>
            <w:tcW w:w="1008" w:type="dxa"/>
            <w:shd w:val="clear" w:color="auto" w:fill="auto"/>
            <w:noWrap/>
          </w:tcPr>
          <w:p w14:paraId="5DEFED6C" w14:textId="7875DAA1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0</w:t>
            </w:r>
          </w:p>
        </w:tc>
        <w:tc>
          <w:tcPr>
            <w:tcW w:w="1008" w:type="dxa"/>
            <w:shd w:val="clear" w:color="auto" w:fill="auto"/>
            <w:noWrap/>
          </w:tcPr>
          <w:p w14:paraId="58743B79" w14:textId="5C513F17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4</w:t>
            </w:r>
          </w:p>
        </w:tc>
        <w:tc>
          <w:tcPr>
            <w:tcW w:w="1008" w:type="dxa"/>
            <w:shd w:val="clear" w:color="auto" w:fill="auto"/>
            <w:noWrap/>
          </w:tcPr>
          <w:p w14:paraId="7E1A78BB" w14:textId="33EE45D3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480</w:t>
            </w:r>
          </w:p>
        </w:tc>
        <w:tc>
          <w:tcPr>
            <w:tcW w:w="1008" w:type="dxa"/>
            <w:shd w:val="clear" w:color="auto" w:fill="auto"/>
            <w:noWrap/>
          </w:tcPr>
          <w:p w14:paraId="58968DBA" w14:textId="56F97BC7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3</w:t>
            </w:r>
          </w:p>
        </w:tc>
      </w:tr>
      <w:tr w:rsidR="00C9072B" w:rsidRPr="00C9072B" w14:paraId="09C14C35" w14:textId="77777777" w:rsidTr="007C05B9">
        <w:trPr>
          <w:trHeight w:val="216"/>
        </w:trPr>
        <w:tc>
          <w:tcPr>
            <w:tcW w:w="1008" w:type="dxa"/>
            <w:shd w:val="clear" w:color="auto" w:fill="auto"/>
            <w:noWrap/>
          </w:tcPr>
          <w:p w14:paraId="6BB6F74C" w14:textId="3C0E701D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0</w:t>
            </w:r>
          </w:p>
        </w:tc>
        <w:tc>
          <w:tcPr>
            <w:tcW w:w="1008" w:type="dxa"/>
            <w:shd w:val="clear" w:color="auto" w:fill="auto"/>
            <w:noWrap/>
          </w:tcPr>
          <w:p w14:paraId="653A0DE0" w14:textId="10EFD4D1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07.38</w:t>
            </w:r>
          </w:p>
        </w:tc>
        <w:tc>
          <w:tcPr>
            <w:tcW w:w="1008" w:type="dxa"/>
            <w:shd w:val="clear" w:color="auto" w:fill="auto"/>
            <w:noWrap/>
          </w:tcPr>
          <w:p w14:paraId="7F334089" w14:textId="5BC405F4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</w:t>
            </w:r>
          </w:p>
        </w:tc>
        <w:tc>
          <w:tcPr>
            <w:tcW w:w="1008" w:type="dxa"/>
            <w:shd w:val="clear" w:color="auto" w:fill="auto"/>
            <w:noWrap/>
          </w:tcPr>
          <w:p w14:paraId="6C3FB2C4" w14:textId="0A254C0B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</w:t>
            </w:r>
          </w:p>
        </w:tc>
        <w:tc>
          <w:tcPr>
            <w:tcW w:w="1008" w:type="dxa"/>
            <w:shd w:val="clear" w:color="auto" w:fill="auto"/>
            <w:noWrap/>
          </w:tcPr>
          <w:p w14:paraId="62B9F1BA" w14:textId="53E2F2C6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0</w:t>
            </w:r>
          </w:p>
        </w:tc>
        <w:tc>
          <w:tcPr>
            <w:tcW w:w="1008" w:type="dxa"/>
            <w:shd w:val="clear" w:color="auto" w:fill="auto"/>
            <w:noWrap/>
          </w:tcPr>
          <w:p w14:paraId="127B5566" w14:textId="44887949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4</w:t>
            </w:r>
          </w:p>
        </w:tc>
        <w:tc>
          <w:tcPr>
            <w:tcW w:w="1008" w:type="dxa"/>
            <w:shd w:val="clear" w:color="auto" w:fill="auto"/>
            <w:noWrap/>
          </w:tcPr>
          <w:p w14:paraId="2087E1F4" w14:textId="42A1B9D0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480</w:t>
            </w:r>
          </w:p>
        </w:tc>
        <w:tc>
          <w:tcPr>
            <w:tcW w:w="1008" w:type="dxa"/>
            <w:shd w:val="clear" w:color="auto" w:fill="auto"/>
            <w:noWrap/>
          </w:tcPr>
          <w:p w14:paraId="17F41473" w14:textId="516247AA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3</w:t>
            </w:r>
          </w:p>
        </w:tc>
      </w:tr>
      <w:tr w:rsidR="00C9072B" w:rsidRPr="00C9072B" w14:paraId="6A56EDB9" w14:textId="77777777" w:rsidTr="007C05B9">
        <w:trPr>
          <w:trHeight w:val="216"/>
        </w:trPr>
        <w:tc>
          <w:tcPr>
            <w:tcW w:w="1008" w:type="dxa"/>
            <w:shd w:val="clear" w:color="auto" w:fill="auto"/>
            <w:noWrap/>
          </w:tcPr>
          <w:p w14:paraId="57954B38" w14:textId="42641C33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1</w:t>
            </w:r>
          </w:p>
        </w:tc>
        <w:tc>
          <w:tcPr>
            <w:tcW w:w="1008" w:type="dxa"/>
            <w:shd w:val="clear" w:color="auto" w:fill="auto"/>
            <w:noWrap/>
          </w:tcPr>
          <w:p w14:paraId="15738581" w14:textId="159AA965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07.83</w:t>
            </w:r>
          </w:p>
        </w:tc>
        <w:tc>
          <w:tcPr>
            <w:tcW w:w="1008" w:type="dxa"/>
            <w:shd w:val="clear" w:color="auto" w:fill="auto"/>
            <w:noWrap/>
          </w:tcPr>
          <w:p w14:paraId="0BD55765" w14:textId="69614B80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</w:t>
            </w:r>
          </w:p>
        </w:tc>
        <w:tc>
          <w:tcPr>
            <w:tcW w:w="1008" w:type="dxa"/>
            <w:shd w:val="clear" w:color="auto" w:fill="auto"/>
            <w:noWrap/>
          </w:tcPr>
          <w:p w14:paraId="128673A5" w14:textId="549A5619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</w:t>
            </w:r>
          </w:p>
        </w:tc>
        <w:tc>
          <w:tcPr>
            <w:tcW w:w="1008" w:type="dxa"/>
            <w:shd w:val="clear" w:color="auto" w:fill="auto"/>
            <w:noWrap/>
          </w:tcPr>
          <w:p w14:paraId="4B0F2C06" w14:textId="3FE5ECCD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0</w:t>
            </w:r>
          </w:p>
        </w:tc>
        <w:tc>
          <w:tcPr>
            <w:tcW w:w="1008" w:type="dxa"/>
            <w:shd w:val="clear" w:color="auto" w:fill="auto"/>
            <w:noWrap/>
          </w:tcPr>
          <w:p w14:paraId="2018CD08" w14:textId="72BA47A4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4</w:t>
            </w:r>
          </w:p>
        </w:tc>
        <w:tc>
          <w:tcPr>
            <w:tcW w:w="1008" w:type="dxa"/>
            <w:shd w:val="clear" w:color="auto" w:fill="auto"/>
            <w:noWrap/>
          </w:tcPr>
          <w:p w14:paraId="727E6021" w14:textId="6F5B503E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480</w:t>
            </w:r>
          </w:p>
        </w:tc>
        <w:tc>
          <w:tcPr>
            <w:tcW w:w="1008" w:type="dxa"/>
            <w:shd w:val="clear" w:color="auto" w:fill="auto"/>
            <w:noWrap/>
          </w:tcPr>
          <w:p w14:paraId="753AC2FA" w14:textId="1D22497F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3</w:t>
            </w:r>
          </w:p>
        </w:tc>
      </w:tr>
      <w:tr w:rsidR="00C9072B" w:rsidRPr="00C9072B" w14:paraId="5C68F0EE" w14:textId="77777777" w:rsidTr="007C05B9">
        <w:trPr>
          <w:trHeight w:val="216"/>
        </w:trPr>
        <w:tc>
          <w:tcPr>
            <w:tcW w:w="1008" w:type="dxa"/>
            <w:shd w:val="clear" w:color="auto" w:fill="auto"/>
            <w:noWrap/>
          </w:tcPr>
          <w:p w14:paraId="23EACA9E" w14:textId="476A4110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2</w:t>
            </w:r>
          </w:p>
        </w:tc>
        <w:tc>
          <w:tcPr>
            <w:tcW w:w="1008" w:type="dxa"/>
            <w:shd w:val="clear" w:color="auto" w:fill="auto"/>
            <w:noWrap/>
          </w:tcPr>
          <w:p w14:paraId="016BE545" w14:textId="524ED7EE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08.24</w:t>
            </w:r>
          </w:p>
        </w:tc>
        <w:tc>
          <w:tcPr>
            <w:tcW w:w="1008" w:type="dxa"/>
            <w:shd w:val="clear" w:color="auto" w:fill="auto"/>
            <w:noWrap/>
          </w:tcPr>
          <w:p w14:paraId="234741B0" w14:textId="35BEAC7D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</w:t>
            </w:r>
          </w:p>
        </w:tc>
        <w:tc>
          <w:tcPr>
            <w:tcW w:w="1008" w:type="dxa"/>
            <w:shd w:val="clear" w:color="auto" w:fill="auto"/>
            <w:noWrap/>
          </w:tcPr>
          <w:p w14:paraId="7FAFCA90" w14:textId="6EEC07E1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</w:t>
            </w:r>
          </w:p>
        </w:tc>
        <w:tc>
          <w:tcPr>
            <w:tcW w:w="1008" w:type="dxa"/>
            <w:shd w:val="clear" w:color="auto" w:fill="auto"/>
            <w:noWrap/>
          </w:tcPr>
          <w:p w14:paraId="15FAE28D" w14:textId="6FF74616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0</w:t>
            </w:r>
          </w:p>
        </w:tc>
        <w:tc>
          <w:tcPr>
            <w:tcW w:w="1008" w:type="dxa"/>
            <w:shd w:val="clear" w:color="auto" w:fill="auto"/>
            <w:noWrap/>
          </w:tcPr>
          <w:p w14:paraId="54D1EA34" w14:textId="7C48A3DD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4</w:t>
            </w:r>
          </w:p>
        </w:tc>
        <w:tc>
          <w:tcPr>
            <w:tcW w:w="1008" w:type="dxa"/>
            <w:shd w:val="clear" w:color="auto" w:fill="auto"/>
            <w:noWrap/>
          </w:tcPr>
          <w:p w14:paraId="1412A276" w14:textId="09C34874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480</w:t>
            </w:r>
          </w:p>
        </w:tc>
        <w:tc>
          <w:tcPr>
            <w:tcW w:w="1008" w:type="dxa"/>
            <w:shd w:val="clear" w:color="auto" w:fill="auto"/>
            <w:noWrap/>
          </w:tcPr>
          <w:p w14:paraId="29EF4CFB" w14:textId="23BF44A9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3</w:t>
            </w:r>
          </w:p>
        </w:tc>
      </w:tr>
      <w:tr w:rsidR="00C9072B" w:rsidRPr="00C9072B" w14:paraId="60D4A23D" w14:textId="77777777" w:rsidTr="007C05B9">
        <w:trPr>
          <w:trHeight w:val="216"/>
        </w:trPr>
        <w:tc>
          <w:tcPr>
            <w:tcW w:w="1008" w:type="dxa"/>
            <w:shd w:val="clear" w:color="auto" w:fill="auto"/>
            <w:noWrap/>
          </w:tcPr>
          <w:p w14:paraId="40EFB9B2" w14:textId="7BB9DBE9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3</w:t>
            </w:r>
          </w:p>
        </w:tc>
        <w:tc>
          <w:tcPr>
            <w:tcW w:w="1008" w:type="dxa"/>
            <w:shd w:val="clear" w:color="auto" w:fill="auto"/>
            <w:noWrap/>
          </w:tcPr>
          <w:p w14:paraId="47B3B655" w14:textId="243675A7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08.61</w:t>
            </w:r>
          </w:p>
        </w:tc>
        <w:tc>
          <w:tcPr>
            <w:tcW w:w="1008" w:type="dxa"/>
            <w:shd w:val="clear" w:color="auto" w:fill="auto"/>
            <w:noWrap/>
          </w:tcPr>
          <w:p w14:paraId="5466BE75" w14:textId="584C52D2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</w:t>
            </w:r>
          </w:p>
        </w:tc>
        <w:tc>
          <w:tcPr>
            <w:tcW w:w="1008" w:type="dxa"/>
            <w:shd w:val="clear" w:color="auto" w:fill="auto"/>
            <w:noWrap/>
          </w:tcPr>
          <w:p w14:paraId="04A577B5" w14:textId="03122340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</w:t>
            </w:r>
          </w:p>
        </w:tc>
        <w:tc>
          <w:tcPr>
            <w:tcW w:w="1008" w:type="dxa"/>
            <w:shd w:val="clear" w:color="auto" w:fill="auto"/>
            <w:noWrap/>
          </w:tcPr>
          <w:p w14:paraId="5AEE0F21" w14:textId="69DF035F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0</w:t>
            </w:r>
          </w:p>
        </w:tc>
        <w:tc>
          <w:tcPr>
            <w:tcW w:w="1008" w:type="dxa"/>
            <w:shd w:val="clear" w:color="auto" w:fill="auto"/>
            <w:noWrap/>
          </w:tcPr>
          <w:p w14:paraId="79C73D8D" w14:textId="2B914B67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4</w:t>
            </w:r>
          </w:p>
        </w:tc>
        <w:tc>
          <w:tcPr>
            <w:tcW w:w="1008" w:type="dxa"/>
            <w:shd w:val="clear" w:color="auto" w:fill="auto"/>
            <w:noWrap/>
          </w:tcPr>
          <w:p w14:paraId="6B913EE2" w14:textId="00066A84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480</w:t>
            </w:r>
          </w:p>
        </w:tc>
        <w:tc>
          <w:tcPr>
            <w:tcW w:w="1008" w:type="dxa"/>
            <w:shd w:val="clear" w:color="auto" w:fill="auto"/>
            <w:noWrap/>
          </w:tcPr>
          <w:p w14:paraId="3E265D43" w14:textId="1130F0FE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3</w:t>
            </w:r>
          </w:p>
        </w:tc>
      </w:tr>
      <w:tr w:rsidR="00C9072B" w:rsidRPr="00C9072B" w14:paraId="5AE996BA" w14:textId="77777777" w:rsidTr="007C05B9">
        <w:trPr>
          <w:trHeight w:val="216"/>
        </w:trPr>
        <w:tc>
          <w:tcPr>
            <w:tcW w:w="1008" w:type="dxa"/>
            <w:shd w:val="clear" w:color="auto" w:fill="auto"/>
            <w:noWrap/>
          </w:tcPr>
          <w:p w14:paraId="5860E243" w14:textId="1D9A0C1B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4</w:t>
            </w:r>
          </w:p>
        </w:tc>
        <w:tc>
          <w:tcPr>
            <w:tcW w:w="1008" w:type="dxa"/>
            <w:shd w:val="clear" w:color="auto" w:fill="auto"/>
            <w:noWrap/>
          </w:tcPr>
          <w:p w14:paraId="17D517F5" w14:textId="39CF220C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08.95</w:t>
            </w:r>
          </w:p>
        </w:tc>
        <w:tc>
          <w:tcPr>
            <w:tcW w:w="1008" w:type="dxa"/>
            <w:shd w:val="clear" w:color="auto" w:fill="auto"/>
            <w:noWrap/>
          </w:tcPr>
          <w:p w14:paraId="6504CFE5" w14:textId="5A59FD80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</w:t>
            </w:r>
          </w:p>
        </w:tc>
        <w:tc>
          <w:tcPr>
            <w:tcW w:w="1008" w:type="dxa"/>
            <w:shd w:val="clear" w:color="auto" w:fill="auto"/>
            <w:noWrap/>
          </w:tcPr>
          <w:p w14:paraId="04A85F62" w14:textId="495EFADB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</w:t>
            </w:r>
          </w:p>
        </w:tc>
        <w:tc>
          <w:tcPr>
            <w:tcW w:w="1008" w:type="dxa"/>
            <w:shd w:val="clear" w:color="auto" w:fill="auto"/>
            <w:noWrap/>
          </w:tcPr>
          <w:p w14:paraId="4A5FE840" w14:textId="5BCA77DA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0</w:t>
            </w:r>
          </w:p>
        </w:tc>
        <w:tc>
          <w:tcPr>
            <w:tcW w:w="1008" w:type="dxa"/>
            <w:shd w:val="clear" w:color="auto" w:fill="auto"/>
            <w:noWrap/>
          </w:tcPr>
          <w:p w14:paraId="5C5DBB30" w14:textId="0164CD4D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4</w:t>
            </w:r>
          </w:p>
        </w:tc>
        <w:tc>
          <w:tcPr>
            <w:tcW w:w="1008" w:type="dxa"/>
            <w:shd w:val="clear" w:color="auto" w:fill="auto"/>
            <w:noWrap/>
          </w:tcPr>
          <w:p w14:paraId="12E2F569" w14:textId="1324B40E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480</w:t>
            </w:r>
          </w:p>
        </w:tc>
        <w:tc>
          <w:tcPr>
            <w:tcW w:w="1008" w:type="dxa"/>
            <w:shd w:val="clear" w:color="auto" w:fill="auto"/>
            <w:noWrap/>
          </w:tcPr>
          <w:p w14:paraId="27ED6FDF" w14:textId="021C2F98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3</w:t>
            </w:r>
          </w:p>
        </w:tc>
      </w:tr>
      <w:tr w:rsidR="00C9072B" w:rsidRPr="00C9072B" w14:paraId="1E53EEFE" w14:textId="77777777" w:rsidTr="007C05B9">
        <w:trPr>
          <w:trHeight w:val="216"/>
        </w:trPr>
        <w:tc>
          <w:tcPr>
            <w:tcW w:w="1008" w:type="dxa"/>
            <w:shd w:val="clear" w:color="auto" w:fill="auto"/>
            <w:noWrap/>
          </w:tcPr>
          <w:p w14:paraId="4E4839CE" w14:textId="0E5A832C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</w:t>
            </w:r>
          </w:p>
        </w:tc>
        <w:tc>
          <w:tcPr>
            <w:tcW w:w="1008" w:type="dxa"/>
            <w:shd w:val="clear" w:color="auto" w:fill="auto"/>
            <w:noWrap/>
          </w:tcPr>
          <w:p w14:paraId="43DE84AE" w14:textId="4166D982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09.27</w:t>
            </w:r>
          </w:p>
        </w:tc>
        <w:tc>
          <w:tcPr>
            <w:tcW w:w="1008" w:type="dxa"/>
            <w:shd w:val="clear" w:color="auto" w:fill="auto"/>
            <w:noWrap/>
          </w:tcPr>
          <w:p w14:paraId="4A94CFD1" w14:textId="21B33100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</w:t>
            </w:r>
          </w:p>
        </w:tc>
        <w:tc>
          <w:tcPr>
            <w:tcW w:w="1008" w:type="dxa"/>
            <w:shd w:val="clear" w:color="auto" w:fill="auto"/>
            <w:noWrap/>
          </w:tcPr>
          <w:p w14:paraId="49F55F24" w14:textId="726B83D8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</w:t>
            </w:r>
          </w:p>
        </w:tc>
        <w:tc>
          <w:tcPr>
            <w:tcW w:w="1008" w:type="dxa"/>
            <w:shd w:val="clear" w:color="auto" w:fill="auto"/>
            <w:noWrap/>
          </w:tcPr>
          <w:p w14:paraId="654FB63A" w14:textId="21ADF42D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0</w:t>
            </w:r>
          </w:p>
        </w:tc>
        <w:tc>
          <w:tcPr>
            <w:tcW w:w="1008" w:type="dxa"/>
            <w:shd w:val="clear" w:color="auto" w:fill="auto"/>
            <w:noWrap/>
          </w:tcPr>
          <w:p w14:paraId="3E0EBA38" w14:textId="297D1BD2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4</w:t>
            </w:r>
          </w:p>
        </w:tc>
        <w:tc>
          <w:tcPr>
            <w:tcW w:w="1008" w:type="dxa"/>
            <w:shd w:val="clear" w:color="auto" w:fill="auto"/>
            <w:noWrap/>
          </w:tcPr>
          <w:p w14:paraId="560AC671" w14:textId="3FA106FA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480</w:t>
            </w:r>
          </w:p>
        </w:tc>
        <w:tc>
          <w:tcPr>
            <w:tcW w:w="1008" w:type="dxa"/>
            <w:shd w:val="clear" w:color="auto" w:fill="auto"/>
            <w:noWrap/>
          </w:tcPr>
          <w:p w14:paraId="766BBD8E" w14:textId="1F958DCC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3</w:t>
            </w:r>
          </w:p>
        </w:tc>
      </w:tr>
      <w:tr w:rsidR="00C9072B" w:rsidRPr="00C9072B" w14:paraId="7D4EE1F9" w14:textId="77777777" w:rsidTr="007C05B9">
        <w:trPr>
          <w:trHeight w:val="216"/>
        </w:trPr>
        <w:tc>
          <w:tcPr>
            <w:tcW w:w="1008" w:type="dxa"/>
            <w:shd w:val="clear" w:color="auto" w:fill="auto"/>
            <w:noWrap/>
          </w:tcPr>
          <w:p w14:paraId="15044A3D" w14:textId="476D90F1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6</w:t>
            </w:r>
          </w:p>
        </w:tc>
        <w:tc>
          <w:tcPr>
            <w:tcW w:w="1008" w:type="dxa"/>
            <w:shd w:val="clear" w:color="auto" w:fill="auto"/>
            <w:noWrap/>
          </w:tcPr>
          <w:p w14:paraId="60A0AFF8" w14:textId="515E527A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09.57</w:t>
            </w:r>
          </w:p>
        </w:tc>
        <w:tc>
          <w:tcPr>
            <w:tcW w:w="1008" w:type="dxa"/>
            <w:shd w:val="clear" w:color="auto" w:fill="auto"/>
            <w:noWrap/>
          </w:tcPr>
          <w:p w14:paraId="0F8BA493" w14:textId="2A8F05DD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</w:t>
            </w:r>
          </w:p>
        </w:tc>
        <w:tc>
          <w:tcPr>
            <w:tcW w:w="1008" w:type="dxa"/>
            <w:shd w:val="clear" w:color="auto" w:fill="auto"/>
            <w:noWrap/>
          </w:tcPr>
          <w:p w14:paraId="7B3548F5" w14:textId="4BE0A635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</w:t>
            </w:r>
          </w:p>
        </w:tc>
        <w:tc>
          <w:tcPr>
            <w:tcW w:w="1008" w:type="dxa"/>
            <w:shd w:val="clear" w:color="auto" w:fill="auto"/>
            <w:noWrap/>
          </w:tcPr>
          <w:p w14:paraId="463CC9A0" w14:textId="04551E91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0</w:t>
            </w:r>
          </w:p>
        </w:tc>
        <w:tc>
          <w:tcPr>
            <w:tcW w:w="1008" w:type="dxa"/>
            <w:shd w:val="clear" w:color="auto" w:fill="auto"/>
            <w:noWrap/>
          </w:tcPr>
          <w:p w14:paraId="250FEB40" w14:textId="508255F3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4</w:t>
            </w:r>
          </w:p>
        </w:tc>
        <w:tc>
          <w:tcPr>
            <w:tcW w:w="1008" w:type="dxa"/>
            <w:shd w:val="clear" w:color="auto" w:fill="auto"/>
            <w:noWrap/>
          </w:tcPr>
          <w:p w14:paraId="6EC0ADD8" w14:textId="33282ABD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480</w:t>
            </w:r>
          </w:p>
        </w:tc>
        <w:tc>
          <w:tcPr>
            <w:tcW w:w="1008" w:type="dxa"/>
            <w:shd w:val="clear" w:color="auto" w:fill="auto"/>
            <w:noWrap/>
          </w:tcPr>
          <w:p w14:paraId="70DA2F20" w14:textId="26FC57DF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3</w:t>
            </w:r>
          </w:p>
        </w:tc>
      </w:tr>
      <w:tr w:rsidR="00C9072B" w:rsidRPr="00C9072B" w14:paraId="40B4CC08" w14:textId="77777777" w:rsidTr="007C05B9">
        <w:trPr>
          <w:trHeight w:val="216"/>
        </w:trPr>
        <w:tc>
          <w:tcPr>
            <w:tcW w:w="1008" w:type="dxa"/>
            <w:shd w:val="clear" w:color="auto" w:fill="auto"/>
            <w:noWrap/>
          </w:tcPr>
          <w:p w14:paraId="563FF754" w14:textId="39C3DD3B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7</w:t>
            </w:r>
          </w:p>
        </w:tc>
        <w:tc>
          <w:tcPr>
            <w:tcW w:w="1008" w:type="dxa"/>
            <w:shd w:val="clear" w:color="auto" w:fill="auto"/>
            <w:noWrap/>
          </w:tcPr>
          <w:p w14:paraId="6F0044AE" w14:textId="2A0AE465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09.84</w:t>
            </w:r>
          </w:p>
        </w:tc>
        <w:tc>
          <w:tcPr>
            <w:tcW w:w="1008" w:type="dxa"/>
            <w:shd w:val="clear" w:color="auto" w:fill="auto"/>
            <w:noWrap/>
          </w:tcPr>
          <w:p w14:paraId="7857A804" w14:textId="7EE8C6DC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</w:t>
            </w:r>
          </w:p>
        </w:tc>
        <w:tc>
          <w:tcPr>
            <w:tcW w:w="1008" w:type="dxa"/>
            <w:shd w:val="clear" w:color="auto" w:fill="auto"/>
            <w:noWrap/>
          </w:tcPr>
          <w:p w14:paraId="55D5955E" w14:textId="4321F3C3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</w:t>
            </w:r>
          </w:p>
        </w:tc>
        <w:tc>
          <w:tcPr>
            <w:tcW w:w="1008" w:type="dxa"/>
            <w:shd w:val="clear" w:color="auto" w:fill="auto"/>
            <w:noWrap/>
          </w:tcPr>
          <w:p w14:paraId="7DD010FC" w14:textId="089153D7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0</w:t>
            </w:r>
          </w:p>
        </w:tc>
        <w:tc>
          <w:tcPr>
            <w:tcW w:w="1008" w:type="dxa"/>
            <w:shd w:val="clear" w:color="auto" w:fill="auto"/>
            <w:noWrap/>
          </w:tcPr>
          <w:p w14:paraId="32288B95" w14:textId="4A4A03F8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4</w:t>
            </w:r>
          </w:p>
        </w:tc>
        <w:tc>
          <w:tcPr>
            <w:tcW w:w="1008" w:type="dxa"/>
            <w:shd w:val="clear" w:color="auto" w:fill="auto"/>
            <w:noWrap/>
          </w:tcPr>
          <w:p w14:paraId="587FACAB" w14:textId="14872906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480</w:t>
            </w:r>
          </w:p>
        </w:tc>
        <w:tc>
          <w:tcPr>
            <w:tcW w:w="1008" w:type="dxa"/>
            <w:shd w:val="clear" w:color="auto" w:fill="auto"/>
            <w:noWrap/>
          </w:tcPr>
          <w:p w14:paraId="350FF849" w14:textId="203D7C2F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3</w:t>
            </w:r>
          </w:p>
        </w:tc>
      </w:tr>
      <w:tr w:rsidR="00C9072B" w:rsidRPr="00C9072B" w14:paraId="1098244A" w14:textId="77777777" w:rsidTr="007C05B9">
        <w:trPr>
          <w:trHeight w:val="216"/>
        </w:trPr>
        <w:tc>
          <w:tcPr>
            <w:tcW w:w="1008" w:type="dxa"/>
            <w:shd w:val="clear" w:color="auto" w:fill="auto"/>
            <w:noWrap/>
          </w:tcPr>
          <w:p w14:paraId="73041BA1" w14:textId="71D1E8F8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8</w:t>
            </w:r>
          </w:p>
        </w:tc>
        <w:tc>
          <w:tcPr>
            <w:tcW w:w="1008" w:type="dxa"/>
            <w:shd w:val="clear" w:color="auto" w:fill="auto"/>
            <w:noWrap/>
          </w:tcPr>
          <w:p w14:paraId="7FA4EFB0" w14:textId="1CE36064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0.10</w:t>
            </w:r>
          </w:p>
        </w:tc>
        <w:tc>
          <w:tcPr>
            <w:tcW w:w="1008" w:type="dxa"/>
            <w:shd w:val="clear" w:color="auto" w:fill="auto"/>
            <w:noWrap/>
          </w:tcPr>
          <w:p w14:paraId="758C2B0B" w14:textId="59F59E30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</w:t>
            </w:r>
          </w:p>
        </w:tc>
        <w:tc>
          <w:tcPr>
            <w:tcW w:w="1008" w:type="dxa"/>
            <w:shd w:val="clear" w:color="auto" w:fill="auto"/>
            <w:noWrap/>
          </w:tcPr>
          <w:p w14:paraId="1D5C4BCB" w14:textId="3EC28AAD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</w:t>
            </w:r>
          </w:p>
        </w:tc>
        <w:tc>
          <w:tcPr>
            <w:tcW w:w="1008" w:type="dxa"/>
            <w:shd w:val="clear" w:color="auto" w:fill="auto"/>
            <w:noWrap/>
          </w:tcPr>
          <w:p w14:paraId="78D47BE4" w14:textId="484EF6A0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0</w:t>
            </w:r>
          </w:p>
        </w:tc>
        <w:tc>
          <w:tcPr>
            <w:tcW w:w="1008" w:type="dxa"/>
            <w:shd w:val="clear" w:color="auto" w:fill="auto"/>
            <w:noWrap/>
          </w:tcPr>
          <w:p w14:paraId="0AA1CF2B" w14:textId="1858218F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4</w:t>
            </w:r>
          </w:p>
        </w:tc>
        <w:tc>
          <w:tcPr>
            <w:tcW w:w="1008" w:type="dxa"/>
            <w:shd w:val="clear" w:color="auto" w:fill="auto"/>
            <w:noWrap/>
          </w:tcPr>
          <w:p w14:paraId="7C95697A" w14:textId="080C1EBA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480</w:t>
            </w:r>
          </w:p>
        </w:tc>
        <w:tc>
          <w:tcPr>
            <w:tcW w:w="1008" w:type="dxa"/>
            <w:shd w:val="clear" w:color="auto" w:fill="auto"/>
            <w:noWrap/>
          </w:tcPr>
          <w:p w14:paraId="0AFC6AC1" w14:textId="54038CC0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3</w:t>
            </w:r>
          </w:p>
        </w:tc>
      </w:tr>
      <w:tr w:rsidR="00C9072B" w:rsidRPr="00C9072B" w14:paraId="6F9C84AA" w14:textId="77777777" w:rsidTr="007C05B9">
        <w:trPr>
          <w:trHeight w:val="216"/>
        </w:trPr>
        <w:tc>
          <w:tcPr>
            <w:tcW w:w="1008" w:type="dxa"/>
            <w:shd w:val="clear" w:color="auto" w:fill="auto"/>
            <w:noWrap/>
          </w:tcPr>
          <w:p w14:paraId="37B4EADF" w14:textId="273B9105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9</w:t>
            </w:r>
          </w:p>
        </w:tc>
        <w:tc>
          <w:tcPr>
            <w:tcW w:w="1008" w:type="dxa"/>
            <w:shd w:val="clear" w:color="auto" w:fill="auto"/>
            <w:noWrap/>
          </w:tcPr>
          <w:p w14:paraId="32A34B7F" w14:textId="33373C8B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0.33</w:t>
            </w:r>
          </w:p>
        </w:tc>
        <w:tc>
          <w:tcPr>
            <w:tcW w:w="1008" w:type="dxa"/>
            <w:shd w:val="clear" w:color="auto" w:fill="auto"/>
            <w:noWrap/>
          </w:tcPr>
          <w:p w14:paraId="3D9422D9" w14:textId="691A5E29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</w:t>
            </w:r>
          </w:p>
        </w:tc>
        <w:tc>
          <w:tcPr>
            <w:tcW w:w="1008" w:type="dxa"/>
            <w:shd w:val="clear" w:color="auto" w:fill="auto"/>
            <w:noWrap/>
          </w:tcPr>
          <w:p w14:paraId="7709C542" w14:textId="339B378B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</w:t>
            </w:r>
          </w:p>
        </w:tc>
        <w:tc>
          <w:tcPr>
            <w:tcW w:w="1008" w:type="dxa"/>
            <w:shd w:val="clear" w:color="auto" w:fill="auto"/>
            <w:noWrap/>
          </w:tcPr>
          <w:p w14:paraId="4CE15A6E" w14:textId="64AE9182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0</w:t>
            </w:r>
          </w:p>
        </w:tc>
        <w:tc>
          <w:tcPr>
            <w:tcW w:w="1008" w:type="dxa"/>
            <w:shd w:val="clear" w:color="auto" w:fill="auto"/>
            <w:noWrap/>
          </w:tcPr>
          <w:p w14:paraId="7C5705B3" w14:textId="1811030B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4</w:t>
            </w:r>
          </w:p>
        </w:tc>
        <w:tc>
          <w:tcPr>
            <w:tcW w:w="1008" w:type="dxa"/>
            <w:shd w:val="clear" w:color="auto" w:fill="auto"/>
            <w:noWrap/>
          </w:tcPr>
          <w:p w14:paraId="318298C4" w14:textId="5FAE762A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480</w:t>
            </w:r>
          </w:p>
        </w:tc>
        <w:tc>
          <w:tcPr>
            <w:tcW w:w="1008" w:type="dxa"/>
            <w:shd w:val="clear" w:color="auto" w:fill="auto"/>
            <w:noWrap/>
          </w:tcPr>
          <w:p w14:paraId="7A2B710A" w14:textId="42F819CD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3</w:t>
            </w:r>
          </w:p>
        </w:tc>
      </w:tr>
      <w:tr w:rsidR="00C9072B" w:rsidRPr="00C9072B" w14:paraId="1A59FBC3" w14:textId="77777777" w:rsidTr="007C05B9">
        <w:trPr>
          <w:trHeight w:val="216"/>
        </w:trPr>
        <w:tc>
          <w:tcPr>
            <w:tcW w:w="1008" w:type="dxa"/>
            <w:shd w:val="clear" w:color="auto" w:fill="auto"/>
            <w:noWrap/>
          </w:tcPr>
          <w:p w14:paraId="629A6DA9" w14:textId="4302A091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0</w:t>
            </w:r>
          </w:p>
        </w:tc>
        <w:tc>
          <w:tcPr>
            <w:tcW w:w="1008" w:type="dxa"/>
            <w:shd w:val="clear" w:color="auto" w:fill="auto"/>
            <w:noWrap/>
          </w:tcPr>
          <w:p w14:paraId="596DC8A1" w14:textId="56D6C55F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0.67</w:t>
            </w:r>
          </w:p>
        </w:tc>
        <w:tc>
          <w:tcPr>
            <w:tcW w:w="1008" w:type="dxa"/>
            <w:shd w:val="clear" w:color="auto" w:fill="auto"/>
            <w:noWrap/>
          </w:tcPr>
          <w:p w14:paraId="63B6B954" w14:textId="085EC088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</w:t>
            </w:r>
          </w:p>
        </w:tc>
        <w:tc>
          <w:tcPr>
            <w:tcW w:w="1008" w:type="dxa"/>
            <w:shd w:val="clear" w:color="auto" w:fill="auto"/>
            <w:noWrap/>
          </w:tcPr>
          <w:p w14:paraId="73F0BA7B" w14:textId="360CCDEA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</w:t>
            </w:r>
          </w:p>
        </w:tc>
        <w:tc>
          <w:tcPr>
            <w:tcW w:w="1008" w:type="dxa"/>
            <w:shd w:val="clear" w:color="auto" w:fill="auto"/>
            <w:noWrap/>
          </w:tcPr>
          <w:p w14:paraId="752F0142" w14:textId="24445FCD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0</w:t>
            </w:r>
          </w:p>
        </w:tc>
        <w:tc>
          <w:tcPr>
            <w:tcW w:w="1008" w:type="dxa"/>
            <w:shd w:val="clear" w:color="auto" w:fill="auto"/>
            <w:noWrap/>
          </w:tcPr>
          <w:p w14:paraId="2750357E" w14:textId="6E1C147C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4</w:t>
            </w:r>
          </w:p>
        </w:tc>
        <w:tc>
          <w:tcPr>
            <w:tcW w:w="1008" w:type="dxa"/>
            <w:shd w:val="clear" w:color="auto" w:fill="auto"/>
            <w:noWrap/>
          </w:tcPr>
          <w:p w14:paraId="4B20E7A2" w14:textId="464AD128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480</w:t>
            </w:r>
          </w:p>
        </w:tc>
        <w:tc>
          <w:tcPr>
            <w:tcW w:w="1008" w:type="dxa"/>
            <w:shd w:val="clear" w:color="auto" w:fill="auto"/>
            <w:noWrap/>
          </w:tcPr>
          <w:p w14:paraId="486308EB" w14:textId="3F46CBF7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3</w:t>
            </w:r>
          </w:p>
        </w:tc>
      </w:tr>
      <w:tr w:rsidR="00C9072B" w:rsidRPr="00C9072B" w14:paraId="5F083C35" w14:textId="77777777" w:rsidTr="007C05B9">
        <w:trPr>
          <w:trHeight w:val="216"/>
        </w:trPr>
        <w:tc>
          <w:tcPr>
            <w:tcW w:w="1008" w:type="dxa"/>
            <w:shd w:val="clear" w:color="auto" w:fill="auto"/>
            <w:noWrap/>
          </w:tcPr>
          <w:p w14:paraId="091C19E5" w14:textId="1A0B93CE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</w:t>
            </w:r>
          </w:p>
        </w:tc>
        <w:tc>
          <w:tcPr>
            <w:tcW w:w="1008" w:type="dxa"/>
            <w:shd w:val="clear" w:color="auto" w:fill="auto"/>
            <w:noWrap/>
          </w:tcPr>
          <w:p w14:paraId="161A268F" w14:textId="49320DD7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0.76</w:t>
            </w:r>
          </w:p>
        </w:tc>
        <w:tc>
          <w:tcPr>
            <w:tcW w:w="1008" w:type="dxa"/>
            <w:shd w:val="clear" w:color="auto" w:fill="auto"/>
            <w:noWrap/>
          </w:tcPr>
          <w:p w14:paraId="0445F08E" w14:textId="2049E04D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</w:t>
            </w:r>
          </w:p>
        </w:tc>
        <w:tc>
          <w:tcPr>
            <w:tcW w:w="1008" w:type="dxa"/>
            <w:shd w:val="clear" w:color="auto" w:fill="auto"/>
            <w:noWrap/>
          </w:tcPr>
          <w:p w14:paraId="0A2A1855" w14:textId="4D2EB2BA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</w:t>
            </w:r>
          </w:p>
        </w:tc>
        <w:tc>
          <w:tcPr>
            <w:tcW w:w="1008" w:type="dxa"/>
            <w:shd w:val="clear" w:color="auto" w:fill="auto"/>
            <w:noWrap/>
          </w:tcPr>
          <w:p w14:paraId="0BF436D2" w14:textId="138B71B9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0</w:t>
            </w:r>
          </w:p>
        </w:tc>
        <w:tc>
          <w:tcPr>
            <w:tcW w:w="1008" w:type="dxa"/>
            <w:shd w:val="clear" w:color="auto" w:fill="auto"/>
            <w:noWrap/>
          </w:tcPr>
          <w:p w14:paraId="32E7C3C6" w14:textId="67968C1D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4</w:t>
            </w:r>
          </w:p>
        </w:tc>
        <w:tc>
          <w:tcPr>
            <w:tcW w:w="1008" w:type="dxa"/>
            <w:shd w:val="clear" w:color="auto" w:fill="auto"/>
            <w:noWrap/>
          </w:tcPr>
          <w:p w14:paraId="004E403A" w14:textId="158A206F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480</w:t>
            </w:r>
          </w:p>
        </w:tc>
        <w:tc>
          <w:tcPr>
            <w:tcW w:w="1008" w:type="dxa"/>
            <w:shd w:val="clear" w:color="auto" w:fill="auto"/>
            <w:noWrap/>
          </w:tcPr>
          <w:p w14:paraId="55029483" w14:textId="6F0B0B60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3</w:t>
            </w:r>
          </w:p>
        </w:tc>
      </w:tr>
      <w:tr w:rsidR="00C9072B" w:rsidRPr="00C9072B" w14:paraId="4D2FE108" w14:textId="77777777" w:rsidTr="007C05B9">
        <w:trPr>
          <w:trHeight w:val="216"/>
        </w:trPr>
        <w:tc>
          <w:tcPr>
            <w:tcW w:w="1008" w:type="dxa"/>
            <w:shd w:val="clear" w:color="auto" w:fill="auto"/>
            <w:noWrap/>
          </w:tcPr>
          <w:p w14:paraId="59FAA494" w14:textId="15C065E7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2</w:t>
            </w:r>
          </w:p>
        </w:tc>
        <w:tc>
          <w:tcPr>
            <w:tcW w:w="1008" w:type="dxa"/>
            <w:shd w:val="clear" w:color="auto" w:fill="auto"/>
            <w:noWrap/>
          </w:tcPr>
          <w:p w14:paraId="7F88AE1C" w14:textId="1112047F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0.96</w:t>
            </w:r>
          </w:p>
        </w:tc>
        <w:tc>
          <w:tcPr>
            <w:tcW w:w="1008" w:type="dxa"/>
            <w:shd w:val="clear" w:color="auto" w:fill="auto"/>
            <w:noWrap/>
          </w:tcPr>
          <w:p w14:paraId="398C5B0A" w14:textId="7B432ABD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</w:t>
            </w:r>
          </w:p>
        </w:tc>
        <w:tc>
          <w:tcPr>
            <w:tcW w:w="1008" w:type="dxa"/>
            <w:shd w:val="clear" w:color="auto" w:fill="auto"/>
            <w:noWrap/>
          </w:tcPr>
          <w:p w14:paraId="588D53A4" w14:textId="5ACB941D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</w:t>
            </w:r>
          </w:p>
        </w:tc>
        <w:tc>
          <w:tcPr>
            <w:tcW w:w="1008" w:type="dxa"/>
            <w:shd w:val="clear" w:color="auto" w:fill="auto"/>
            <w:noWrap/>
          </w:tcPr>
          <w:p w14:paraId="40CE9F95" w14:textId="4EFDF553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0</w:t>
            </w:r>
          </w:p>
        </w:tc>
        <w:tc>
          <w:tcPr>
            <w:tcW w:w="1008" w:type="dxa"/>
            <w:shd w:val="clear" w:color="auto" w:fill="auto"/>
            <w:noWrap/>
          </w:tcPr>
          <w:p w14:paraId="51CCEB46" w14:textId="7FB9545B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4</w:t>
            </w:r>
          </w:p>
        </w:tc>
        <w:tc>
          <w:tcPr>
            <w:tcW w:w="1008" w:type="dxa"/>
            <w:shd w:val="clear" w:color="auto" w:fill="auto"/>
            <w:noWrap/>
          </w:tcPr>
          <w:p w14:paraId="3D6AB598" w14:textId="03E613C9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480</w:t>
            </w:r>
          </w:p>
        </w:tc>
        <w:tc>
          <w:tcPr>
            <w:tcW w:w="1008" w:type="dxa"/>
            <w:shd w:val="clear" w:color="auto" w:fill="auto"/>
            <w:noWrap/>
          </w:tcPr>
          <w:p w14:paraId="41C567E7" w14:textId="2C91A8B6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3</w:t>
            </w:r>
          </w:p>
        </w:tc>
      </w:tr>
      <w:tr w:rsidR="00C9072B" w:rsidRPr="00C9072B" w14:paraId="163CBE57" w14:textId="77777777" w:rsidTr="007C05B9">
        <w:trPr>
          <w:trHeight w:val="216"/>
        </w:trPr>
        <w:tc>
          <w:tcPr>
            <w:tcW w:w="1008" w:type="dxa"/>
            <w:shd w:val="clear" w:color="auto" w:fill="auto"/>
            <w:noWrap/>
          </w:tcPr>
          <w:p w14:paraId="40D8E120" w14:textId="6B022BC6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3</w:t>
            </w:r>
          </w:p>
        </w:tc>
        <w:tc>
          <w:tcPr>
            <w:tcW w:w="1008" w:type="dxa"/>
            <w:shd w:val="clear" w:color="auto" w:fill="auto"/>
            <w:noWrap/>
          </w:tcPr>
          <w:p w14:paraId="5B414DB5" w14:textId="4D564D14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1.14</w:t>
            </w:r>
          </w:p>
        </w:tc>
        <w:tc>
          <w:tcPr>
            <w:tcW w:w="1008" w:type="dxa"/>
            <w:shd w:val="clear" w:color="auto" w:fill="auto"/>
            <w:noWrap/>
          </w:tcPr>
          <w:p w14:paraId="734F04B9" w14:textId="02D7E5BD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</w:t>
            </w:r>
          </w:p>
        </w:tc>
        <w:tc>
          <w:tcPr>
            <w:tcW w:w="1008" w:type="dxa"/>
            <w:shd w:val="clear" w:color="auto" w:fill="auto"/>
            <w:noWrap/>
          </w:tcPr>
          <w:p w14:paraId="39752398" w14:textId="2F954599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</w:t>
            </w:r>
          </w:p>
        </w:tc>
        <w:tc>
          <w:tcPr>
            <w:tcW w:w="1008" w:type="dxa"/>
            <w:shd w:val="clear" w:color="auto" w:fill="auto"/>
            <w:noWrap/>
          </w:tcPr>
          <w:p w14:paraId="5DE357C2" w14:textId="0C9BD26F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0</w:t>
            </w:r>
          </w:p>
        </w:tc>
        <w:tc>
          <w:tcPr>
            <w:tcW w:w="1008" w:type="dxa"/>
            <w:shd w:val="clear" w:color="auto" w:fill="auto"/>
            <w:noWrap/>
          </w:tcPr>
          <w:p w14:paraId="75AA89A3" w14:textId="50E49A41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4</w:t>
            </w:r>
          </w:p>
        </w:tc>
        <w:tc>
          <w:tcPr>
            <w:tcW w:w="1008" w:type="dxa"/>
            <w:shd w:val="clear" w:color="auto" w:fill="auto"/>
            <w:noWrap/>
          </w:tcPr>
          <w:p w14:paraId="2A6F1C17" w14:textId="6CFE96B6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480</w:t>
            </w:r>
          </w:p>
        </w:tc>
        <w:tc>
          <w:tcPr>
            <w:tcW w:w="1008" w:type="dxa"/>
            <w:shd w:val="clear" w:color="auto" w:fill="auto"/>
            <w:noWrap/>
          </w:tcPr>
          <w:p w14:paraId="03956B29" w14:textId="7DE8C1EB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3</w:t>
            </w:r>
          </w:p>
        </w:tc>
      </w:tr>
      <w:tr w:rsidR="00C9072B" w:rsidRPr="00C9072B" w14:paraId="2CD28E47" w14:textId="77777777" w:rsidTr="007C05B9">
        <w:trPr>
          <w:trHeight w:val="216"/>
        </w:trPr>
        <w:tc>
          <w:tcPr>
            <w:tcW w:w="1008" w:type="dxa"/>
            <w:shd w:val="clear" w:color="auto" w:fill="auto"/>
            <w:noWrap/>
          </w:tcPr>
          <w:p w14:paraId="335EDD28" w14:textId="656453AC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</w:t>
            </w:r>
          </w:p>
        </w:tc>
        <w:tc>
          <w:tcPr>
            <w:tcW w:w="1008" w:type="dxa"/>
            <w:shd w:val="clear" w:color="auto" w:fill="auto"/>
            <w:noWrap/>
          </w:tcPr>
          <w:p w14:paraId="5957214B" w14:textId="54EADEB3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1.32</w:t>
            </w:r>
          </w:p>
        </w:tc>
        <w:tc>
          <w:tcPr>
            <w:tcW w:w="1008" w:type="dxa"/>
            <w:shd w:val="clear" w:color="auto" w:fill="auto"/>
            <w:noWrap/>
          </w:tcPr>
          <w:p w14:paraId="7EA52B4F" w14:textId="516E6479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</w:t>
            </w:r>
          </w:p>
        </w:tc>
        <w:tc>
          <w:tcPr>
            <w:tcW w:w="1008" w:type="dxa"/>
            <w:shd w:val="clear" w:color="auto" w:fill="auto"/>
            <w:noWrap/>
          </w:tcPr>
          <w:p w14:paraId="217B7993" w14:textId="131161EF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</w:t>
            </w:r>
          </w:p>
        </w:tc>
        <w:tc>
          <w:tcPr>
            <w:tcW w:w="1008" w:type="dxa"/>
            <w:shd w:val="clear" w:color="auto" w:fill="auto"/>
            <w:noWrap/>
          </w:tcPr>
          <w:p w14:paraId="18F3CA41" w14:textId="1CE6B77D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0</w:t>
            </w:r>
          </w:p>
        </w:tc>
        <w:tc>
          <w:tcPr>
            <w:tcW w:w="1008" w:type="dxa"/>
            <w:shd w:val="clear" w:color="auto" w:fill="auto"/>
            <w:noWrap/>
          </w:tcPr>
          <w:p w14:paraId="5BA2EEE3" w14:textId="5A19E996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4</w:t>
            </w:r>
          </w:p>
        </w:tc>
        <w:tc>
          <w:tcPr>
            <w:tcW w:w="1008" w:type="dxa"/>
            <w:shd w:val="clear" w:color="auto" w:fill="auto"/>
            <w:noWrap/>
          </w:tcPr>
          <w:p w14:paraId="14B35B0D" w14:textId="2F22FBA8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480</w:t>
            </w:r>
          </w:p>
        </w:tc>
        <w:tc>
          <w:tcPr>
            <w:tcW w:w="1008" w:type="dxa"/>
            <w:shd w:val="clear" w:color="auto" w:fill="auto"/>
            <w:noWrap/>
          </w:tcPr>
          <w:p w14:paraId="3FB8BA5E" w14:textId="6C1D1F8A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3</w:t>
            </w:r>
          </w:p>
        </w:tc>
      </w:tr>
      <w:tr w:rsidR="00C9072B" w:rsidRPr="00C9072B" w14:paraId="62664975" w14:textId="77777777" w:rsidTr="007C05B9">
        <w:trPr>
          <w:trHeight w:val="216"/>
        </w:trPr>
        <w:tc>
          <w:tcPr>
            <w:tcW w:w="1008" w:type="dxa"/>
            <w:shd w:val="clear" w:color="auto" w:fill="auto"/>
            <w:noWrap/>
          </w:tcPr>
          <w:p w14:paraId="24A90360" w14:textId="344FE439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</w:t>
            </w:r>
          </w:p>
        </w:tc>
        <w:tc>
          <w:tcPr>
            <w:tcW w:w="1008" w:type="dxa"/>
            <w:shd w:val="clear" w:color="auto" w:fill="auto"/>
            <w:noWrap/>
          </w:tcPr>
          <w:p w14:paraId="02F33B97" w14:textId="77F3388B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1.48</w:t>
            </w:r>
          </w:p>
        </w:tc>
        <w:tc>
          <w:tcPr>
            <w:tcW w:w="1008" w:type="dxa"/>
            <w:shd w:val="clear" w:color="auto" w:fill="auto"/>
            <w:noWrap/>
          </w:tcPr>
          <w:p w14:paraId="4841CECC" w14:textId="48CD2488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</w:t>
            </w:r>
          </w:p>
        </w:tc>
        <w:tc>
          <w:tcPr>
            <w:tcW w:w="1008" w:type="dxa"/>
            <w:shd w:val="clear" w:color="auto" w:fill="auto"/>
            <w:noWrap/>
          </w:tcPr>
          <w:p w14:paraId="1FA731C5" w14:textId="00FF4EF3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</w:t>
            </w:r>
          </w:p>
        </w:tc>
        <w:tc>
          <w:tcPr>
            <w:tcW w:w="1008" w:type="dxa"/>
            <w:shd w:val="clear" w:color="auto" w:fill="auto"/>
            <w:noWrap/>
          </w:tcPr>
          <w:p w14:paraId="6C2D0BE2" w14:textId="5D847613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0</w:t>
            </w:r>
          </w:p>
        </w:tc>
        <w:tc>
          <w:tcPr>
            <w:tcW w:w="1008" w:type="dxa"/>
            <w:shd w:val="clear" w:color="auto" w:fill="auto"/>
            <w:noWrap/>
          </w:tcPr>
          <w:p w14:paraId="172DDB95" w14:textId="3DB2A0C7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4</w:t>
            </w:r>
          </w:p>
        </w:tc>
        <w:tc>
          <w:tcPr>
            <w:tcW w:w="1008" w:type="dxa"/>
            <w:shd w:val="clear" w:color="auto" w:fill="auto"/>
            <w:noWrap/>
          </w:tcPr>
          <w:p w14:paraId="554DADFB" w14:textId="08CECA7D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480</w:t>
            </w:r>
          </w:p>
        </w:tc>
        <w:tc>
          <w:tcPr>
            <w:tcW w:w="1008" w:type="dxa"/>
            <w:shd w:val="clear" w:color="auto" w:fill="auto"/>
            <w:noWrap/>
          </w:tcPr>
          <w:p w14:paraId="201861A2" w14:textId="003AC8DF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3</w:t>
            </w:r>
          </w:p>
        </w:tc>
      </w:tr>
      <w:tr w:rsidR="00C9072B" w:rsidRPr="00C9072B" w14:paraId="644483BD" w14:textId="77777777" w:rsidTr="007C05B9">
        <w:trPr>
          <w:trHeight w:val="216"/>
        </w:trPr>
        <w:tc>
          <w:tcPr>
            <w:tcW w:w="1008" w:type="dxa"/>
            <w:shd w:val="clear" w:color="auto" w:fill="auto"/>
            <w:noWrap/>
          </w:tcPr>
          <w:p w14:paraId="091D03E5" w14:textId="6A38D3F9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</w:tcPr>
          <w:p w14:paraId="392B1B5E" w14:textId="2128E3CF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1.64</w:t>
            </w:r>
          </w:p>
        </w:tc>
        <w:tc>
          <w:tcPr>
            <w:tcW w:w="1008" w:type="dxa"/>
            <w:shd w:val="clear" w:color="auto" w:fill="auto"/>
            <w:noWrap/>
          </w:tcPr>
          <w:p w14:paraId="45C5C14F" w14:textId="38B830BA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</w:t>
            </w:r>
          </w:p>
        </w:tc>
        <w:tc>
          <w:tcPr>
            <w:tcW w:w="1008" w:type="dxa"/>
            <w:shd w:val="clear" w:color="auto" w:fill="auto"/>
            <w:noWrap/>
          </w:tcPr>
          <w:p w14:paraId="4E95DD93" w14:textId="0D320FB6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</w:t>
            </w:r>
          </w:p>
        </w:tc>
        <w:tc>
          <w:tcPr>
            <w:tcW w:w="1008" w:type="dxa"/>
            <w:shd w:val="clear" w:color="auto" w:fill="auto"/>
            <w:noWrap/>
          </w:tcPr>
          <w:p w14:paraId="66621D20" w14:textId="54917F2D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0</w:t>
            </w:r>
          </w:p>
        </w:tc>
        <w:tc>
          <w:tcPr>
            <w:tcW w:w="1008" w:type="dxa"/>
            <w:shd w:val="clear" w:color="auto" w:fill="auto"/>
            <w:noWrap/>
          </w:tcPr>
          <w:p w14:paraId="5D0454D3" w14:textId="6CC8B4D1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4</w:t>
            </w:r>
          </w:p>
        </w:tc>
        <w:tc>
          <w:tcPr>
            <w:tcW w:w="1008" w:type="dxa"/>
            <w:shd w:val="clear" w:color="auto" w:fill="auto"/>
            <w:noWrap/>
          </w:tcPr>
          <w:p w14:paraId="0A371AB1" w14:textId="6ACD9D1A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480</w:t>
            </w:r>
          </w:p>
        </w:tc>
        <w:tc>
          <w:tcPr>
            <w:tcW w:w="1008" w:type="dxa"/>
            <w:shd w:val="clear" w:color="auto" w:fill="auto"/>
            <w:noWrap/>
          </w:tcPr>
          <w:p w14:paraId="7F07AB53" w14:textId="6D10CCED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3</w:t>
            </w:r>
          </w:p>
        </w:tc>
      </w:tr>
      <w:tr w:rsidR="00C9072B" w:rsidRPr="00C9072B" w14:paraId="12CA8E6D" w14:textId="77777777" w:rsidTr="007C05B9">
        <w:trPr>
          <w:trHeight w:val="216"/>
        </w:trPr>
        <w:tc>
          <w:tcPr>
            <w:tcW w:w="1008" w:type="dxa"/>
            <w:shd w:val="clear" w:color="auto" w:fill="auto"/>
            <w:noWrap/>
          </w:tcPr>
          <w:p w14:paraId="337EDBC7" w14:textId="3892A240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7</w:t>
            </w:r>
          </w:p>
        </w:tc>
        <w:tc>
          <w:tcPr>
            <w:tcW w:w="1008" w:type="dxa"/>
            <w:shd w:val="clear" w:color="auto" w:fill="auto"/>
            <w:noWrap/>
          </w:tcPr>
          <w:p w14:paraId="24C22D46" w14:textId="6C67385B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1.78</w:t>
            </w:r>
          </w:p>
        </w:tc>
        <w:tc>
          <w:tcPr>
            <w:tcW w:w="1008" w:type="dxa"/>
            <w:shd w:val="clear" w:color="auto" w:fill="auto"/>
            <w:noWrap/>
          </w:tcPr>
          <w:p w14:paraId="484F90F3" w14:textId="4EE9E35C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</w:t>
            </w:r>
          </w:p>
        </w:tc>
        <w:tc>
          <w:tcPr>
            <w:tcW w:w="1008" w:type="dxa"/>
            <w:shd w:val="clear" w:color="auto" w:fill="auto"/>
            <w:noWrap/>
          </w:tcPr>
          <w:p w14:paraId="2F788ECC" w14:textId="7DC41443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</w:t>
            </w:r>
          </w:p>
        </w:tc>
        <w:tc>
          <w:tcPr>
            <w:tcW w:w="1008" w:type="dxa"/>
            <w:shd w:val="clear" w:color="auto" w:fill="auto"/>
            <w:noWrap/>
          </w:tcPr>
          <w:p w14:paraId="3F0AFDC1" w14:textId="664A585B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0</w:t>
            </w:r>
          </w:p>
        </w:tc>
        <w:tc>
          <w:tcPr>
            <w:tcW w:w="1008" w:type="dxa"/>
            <w:shd w:val="clear" w:color="auto" w:fill="auto"/>
            <w:noWrap/>
          </w:tcPr>
          <w:p w14:paraId="23B5A032" w14:textId="4D2C8B60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4</w:t>
            </w:r>
          </w:p>
        </w:tc>
        <w:tc>
          <w:tcPr>
            <w:tcW w:w="1008" w:type="dxa"/>
            <w:shd w:val="clear" w:color="auto" w:fill="auto"/>
            <w:noWrap/>
          </w:tcPr>
          <w:p w14:paraId="09CF51CB" w14:textId="40EBC66E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480</w:t>
            </w:r>
          </w:p>
        </w:tc>
        <w:tc>
          <w:tcPr>
            <w:tcW w:w="1008" w:type="dxa"/>
            <w:shd w:val="clear" w:color="auto" w:fill="auto"/>
            <w:noWrap/>
          </w:tcPr>
          <w:p w14:paraId="718191FD" w14:textId="30283AA9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3</w:t>
            </w:r>
          </w:p>
        </w:tc>
      </w:tr>
      <w:tr w:rsidR="00C9072B" w:rsidRPr="00C9072B" w14:paraId="35519BA5" w14:textId="77777777" w:rsidTr="007C05B9">
        <w:trPr>
          <w:trHeight w:val="216"/>
        </w:trPr>
        <w:tc>
          <w:tcPr>
            <w:tcW w:w="1008" w:type="dxa"/>
            <w:shd w:val="clear" w:color="auto" w:fill="auto"/>
            <w:noWrap/>
          </w:tcPr>
          <w:p w14:paraId="7FC69448" w14:textId="125F30ED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8</w:t>
            </w:r>
          </w:p>
        </w:tc>
        <w:tc>
          <w:tcPr>
            <w:tcW w:w="1008" w:type="dxa"/>
            <w:shd w:val="clear" w:color="auto" w:fill="auto"/>
            <w:noWrap/>
          </w:tcPr>
          <w:p w14:paraId="00338034" w14:textId="68E4AB2B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1.92</w:t>
            </w:r>
          </w:p>
        </w:tc>
        <w:tc>
          <w:tcPr>
            <w:tcW w:w="1008" w:type="dxa"/>
            <w:shd w:val="clear" w:color="auto" w:fill="auto"/>
            <w:noWrap/>
          </w:tcPr>
          <w:p w14:paraId="52C9E9AF" w14:textId="27877DDE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</w:t>
            </w:r>
          </w:p>
        </w:tc>
        <w:tc>
          <w:tcPr>
            <w:tcW w:w="1008" w:type="dxa"/>
            <w:shd w:val="clear" w:color="auto" w:fill="auto"/>
            <w:noWrap/>
          </w:tcPr>
          <w:p w14:paraId="2716D184" w14:textId="13F4810C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</w:t>
            </w:r>
          </w:p>
        </w:tc>
        <w:tc>
          <w:tcPr>
            <w:tcW w:w="1008" w:type="dxa"/>
            <w:shd w:val="clear" w:color="auto" w:fill="auto"/>
            <w:noWrap/>
          </w:tcPr>
          <w:p w14:paraId="31708F3E" w14:textId="26076335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0</w:t>
            </w:r>
          </w:p>
        </w:tc>
        <w:tc>
          <w:tcPr>
            <w:tcW w:w="1008" w:type="dxa"/>
            <w:shd w:val="clear" w:color="auto" w:fill="auto"/>
            <w:noWrap/>
          </w:tcPr>
          <w:p w14:paraId="463412A4" w14:textId="0475A46D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4</w:t>
            </w:r>
          </w:p>
        </w:tc>
        <w:tc>
          <w:tcPr>
            <w:tcW w:w="1008" w:type="dxa"/>
            <w:shd w:val="clear" w:color="auto" w:fill="auto"/>
            <w:noWrap/>
          </w:tcPr>
          <w:p w14:paraId="56BC049A" w14:textId="3031979B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480</w:t>
            </w:r>
          </w:p>
        </w:tc>
        <w:tc>
          <w:tcPr>
            <w:tcW w:w="1008" w:type="dxa"/>
            <w:shd w:val="clear" w:color="auto" w:fill="auto"/>
            <w:noWrap/>
          </w:tcPr>
          <w:p w14:paraId="06097EC9" w14:textId="7991DD03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3</w:t>
            </w:r>
          </w:p>
        </w:tc>
      </w:tr>
      <w:tr w:rsidR="00C9072B" w:rsidRPr="00C9072B" w14:paraId="2D8C288C" w14:textId="77777777" w:rsidTr="007C05B9">
        <w:trPr>
          <w:trHeight w:val="216"/>
        </w:trPr>
        <w:tc>
          <w:tcPr>
            <w:tcW w:w="1008" w:type="dxa"/>
            <w:shd w:val="clear" w:color="auto" w:fill="auto"/>
            <w:noWrap/>
          </w:tcPr>
          <w:p w14:paraId="16CCCC61" w14:textId="6BD8B5C5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9</w:t>
            </w:r>
          </w:p>
        </w:tc>
        <w:tc>
          <w:tcPr>
            <w:tcW w:w="1008" w:type="dxa"/>
            <w:shd w:val="clear" w:color="auto" w:fill="auto"/>
            <w:noWrap/>
          </w:tcPr>
          <w:p w14:paraId="49C96AFF" w14:textId="73C2462B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2.06</w:t>
            </w:r>
          </w:p>
        </w:tc>
        <w:tc>
          <w:tcPr>
            <w:tcW w:w="1008" w:type="dxa"/>
            <w:shd w:val="clear" w:color="auto" w:fill="auto"/>
            <w:noWrap/>
          </w:tcPr>
          <w:p w14:paraId="4F1A9699" w14:textId="7F0AC658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</w:t>
            </w:r>
          </w:p>
        </w:tc>
        <w:tc>
          <w:tcPr>
            <w:tcW w:w="1008" w:type="dxa"/>
            <w:shd w:val="clear" w:color="auto" w:fill="auto"/>
            <w:noWrap/>
          </w:tcPr>
          <w:p w14:paraId="4A103CE1" w14:textId="5B681F5E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</w:t>
            </w:r>
          </w:p>
        </w:tc>
        <w:tc>
          <w:tcPr>
            <w:tcW w:w="1008" w:type="dxa"/>
            <w:shd w:val="clear" w:color="auto" w:fill="auto"/>
            <w:noWrap/>
          </w:tcPr>
          <w:p w14:paraId="6BFC60A6" w14:textId="44884DA9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0</w:t>
            </w:r>
          </w:p>
        </w:tc>
        <w:tc>
          <w:tcPr>
            <w:tcW w:w="1008" w:type="dxa"/>
            <w:shd w:val="clear" w:color="auto" w:fill="auto"/>
            <w:noWrap/>
          </w:tcPr>
          <w:p w14:paraId="4C14A322" w14:textId="3C18378B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4</w:t>
            </w:r>
          </w:p>
        </w:tc>
        <w:tc>
          <w:tcPr>
            <w:tcW w:w="1008" w:type="dxa"/>
            <w:shd w:val="clear" w:color="auto" w:fill="auto"/>
            <w:noWrap/>
          </w:tcPr>
          <w:p w14:paraId="4EC33FAB" w14:textId="08179F99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480</w:t>
            </w:r>
          </w:p>
        </w:tc>
        <w:tc>
          <w:tcPr>
            <w:tcW w:w="1008" w:type="dxa"/>
            <w:shd w:val="clear" w:color="auto" w:fill="auto"/>
            <w:noWrap/>
          </w:tcPr>
          <w:p w14:paraId="336E67AD" w14:textId="0D526ABB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3</w:t>
            </w:r>
          </w:p>
        </w:tc>
      </w:tr>
      <w:tr w:rsidR="00C9072B" w:rsidRPr="00C9072B" w14:paraId="23FB45A4" w14:textId="77777777" w:rsidTr="007C05B9">
        <w:trPr>
          <w:trHeight w:val="216"/>
        </w:trPr>
        <w:tc>
          <w:tcPr>
            <w:tcW w:w="1008" w:type="dxa"/>
            <w:shd w:val="clear" w:color="auto" w:fill="auto"/>
            <w:noWrap/>
          </w:tcPr>
          <w:p w14:paraId="74FC4E62" w14:textId="2DD5399D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</w:t>
            </w:r>
          </w:p>
        </w:tc>
        <w:tc>
          <w:tcPr>
            <w:tcW w:w="1008" w:type="dxa"/>
            <w:shd w:val="clear" w:color="auto" w:fill="auto"/>
            <w:noWrap/>
          </w:tcPr>
          <w:p w14:paraId="0E580967" w14:textId="680FFFEB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2.18</w:t>
            </w:r>
          </w:p>
        </w:tc>
        <w:tc>
          <w:tcPr>
            <w:tcW w:w="1008" w:type="dxa"/>
            <w:shd w:val="clear" w:color="auto" w:fill="auto"/>
            <w:noWrap/>
          </w:tcPr>
          <w:p w14:paraId="626D7B60" w14:textId="48D9C9F0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</w:t>
            </w:r>
          </w:p>
        </w:tc>
        <w:tc>
          <w:tcPr>
            <w:tcW w:w="1008" w:type="dxa"/>
            <w:shd w:val="clear" w:color="auto" w:fill="auto"/>
            <w:noWrap/>
          </w:tcPr>
          <w:p w14:paraId="1D22EC3E" w14:textId="6624E7C8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</w:t>
            </w:r>
          </w:p>
        </w:tc>
        <w:tc>
          <w:tcPr>
            <w:tcW w:w="1008" w:type="dxa"/>
            <w:shd w:val="clear" w:color="auto" w:fill="auto"/>
            <w:noWrap/>
          </w:tcPr>
          <w:p w14:paraId="5FCDBC3F" w14:textId="30DCDD91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0</w:t>
            </w:r>
          </w:p>
        </w:tc>
        <w:tc>
          <w:tcPr>
            <w:tcW w:w="1008" w:type="dxa"/>
            <w:shd w:val="clear" w:color="auto" w:fill="auto"/>
            <w:noWrap/>
          </w:tcPr>
          <w:p w14:paraId="72BB9FCA" w14:textId="242CCB76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4</w:t>
            </w:r>
          </w:p>
        </w:tc>
        <w:tc>
          <w:tcPr>
            <w:tcW w:w="1008" w:type="dxa"/>
            <w:shd w:val="clear" w:color="auto" w:fill="auto"/>
            <w:noWrap/>
          </w:tcPr>
          <w:p w14:paraId="22EDFF99" w14:textId="658621CA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480</w:t>
            </w:r>
          </w:p>
        </w:tc>
        <w:tc>
          <w:tcPr>
            <w:tcW w:w="1008" w:type="dxa"/>
            <w:shd w:val="clear" w:color="auto" w:fill="auto"/>
            <w:noWrap/>
          </w:tcPr>
          <w:p w14:paraId="1F7343C3" w14:textId="65CB3DDD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3</w:t>
            </w:r>
          </w:p>
        </w:tc>
      </w:tr>
      <w:tr w:rsidR="00C9072B" w:rsidRPr="00C9072B" w14:paraId="4A6A9644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</w:tcPr>
          <w:p w14:paraId="28391999" w14:textId="41112E50" w:rsidR="007C05B9" w:rsidRPr="00C9072B" w:rsidRDefault="007C05B9" w:rsidP="007C05B9">
            <w:pPr>
              <w:spacing w:line="240" w:lineRule="auto"/>
              <w:ind w:firstLine="0"/>
              <w:jc w:val="center"/>
            </w:pPr>
            <w:r w:rsidRPr="00C9072B">
              <w:t>41</w:t>
            </w:r>
          </w:p>
        </w:tc>
        <w:tc>
          <w:tcPr>
            <w:tcW w:w="1008" w:type="dxa"/>
            <w:shd w:val="clear" w:color="auto" w:fill="auto"/>
            <w:noWrap/>
          </w:tcPr>
          <w:p w14:paraId="3197DC6C" w14:textId="4B2A8389" w:rsidR="007C05B9" w:rsidRPr="00C9072B" w:rsidRDefault="007C05B9" w:rsidP="007C05B9">
            <w:pPr>
              <w:spacing w:line="240" w:lineRule="auto"/>
              <w:ind w:firstLine="0"/>
              <w:jc w:val="center"/>
            </w:pPr>
            <w:r w:rsidRPr="00C9072B">
              <w:t>812.30</w:t>
            </w:r>
          </w:p>
        </w:tc>
        <w:tc>
          <w:tcPr>
            <w:tcW w:w="1008" w:type="dxa"/>
            <w:shd w:val="clear" w:color="auto" w:fill="auto"/>
            <w:noWrap/>
          </w:tcPr>
          <w:p w14:paraId="29EFECE8" w14:textId="3904FBC2" w:rsidR="007C05B9" w:rsidRPr="00C9072B" w:rsidRDefault="007C05B9" w:rsidP="007C05B9">
            <w:pPr>
              <w:spacing w:line="240" w:lineRule="auto"/>
              <w:ind w:firstLine="0"/>
              <w:jc w:val="center"/>
            </w:pPr>
            <w:r w:rsidRPr="00C9072B">
              <w:t>31</w:t>
            </w:r>
          </w:p>
        </w:tc>
        <w:tc>
          <w:tcPr>
            <w:tcW w:w="1008" w:type="dxa"/>
            <w:shd w:val="clear" w:color="auto" w:fill="auto"/>
            <w:noWrap/>
          </w:tcPr>
          <w:p w14:paraId="746059AB" w14:textId="0F3B04EA" w:rsidR="007C05B9" w:rsidRPr="00C9072B" w:rsidRDefault="007C05B9" w:rsidP="007C05B9">
            <w:pPr>
              <w:spacing w:line="240" w:lineRule="auto"/>
              <w:ind w:firstLine="0"/>
              <w:jc w:val="center"/>
            </w:pPr>
            <w:r w:rsidRPr="00C9072B">
              <w:t>95</w:t>
            </w:r>
          </w:p>
        </w:tc>
        <w:tc>
          <w:tcPr>
            <w:tcW w:w="1008" w:type="dxa"/>
            <w:shd w:val="clear" w:color="auto" w:fill="auto"/>
            <w:noWrap/>
          </w:tcPr>
          <w:p w14:paraId="2F5CE9B6" w14:textId="66384AC4" w:rsidR="007C05B9" w:rsidRPr="00C9072B" w:rsidRDefault="007C05B9" w:rsidP="007C05B9">
            <w:pPr>
              <w:spacing w:line="240" w:lineRule="auto"/>
              <w:ind w:firstLine="0"/>
              <w:jc w:val="center"/>
            </w:pPr>
            <w:r w:rsidRPr="00C9072B">
              <w:t>620</w:t>
            </w:r>
          </w:p>
        </w:tc>
        <w:tc>
          <w:tcPr>
            <w:tcW w:w="1008" w:type="dxa"/>
            <w:shd w:val="clear" w:color="auto" w:fill="auto"/>
            <w:noWrap/>
          </w:tcPr>
          <w:p w14:paraId="1A7EB6DF" w14:textId="18991F2A" w:rsidR="007C05B9" w:rsidRPr="00C9072B" w:rsidRDefault="007C05B9" w:rsidP="007C05B9">
            <w:pPr>
              <w:spacing w:line="240" w:lineRule="auto"/>
              <w:ind w:firstLine="0"/>
              <w:jc w:val="center"/>
            </w:pPr>
            <w:r w:rsidRPr="00C9072B">
              <w:t>404</w:t>
            </w:r>
          </w:p>
        </w:tc>
        <w:tc>
          <w:tcPr>
            <w:tcW w:w="1008" w:type="dxa"/>
            <w:shd w:val="clear" w:color="auto" w:fill="auto"/>
            <w:noWrap/>
          </w:tcPr>
          <w:p w14:paraId="0A3A54FE" w14:textId="454D5F8E" w:rsidR="007C05B9" w:rsidRPr="00C9072B" w:rsidRDefault="007C05B9" w:rsidP="007C05B9">
            <w:pPr>
              <w:spacing w:line="240" w:lineRule="auto"/>
              <w:ind w:firstLine="0"/>
              <w:jc w:val="center"/>
            </w:pPr>
            <w:r w:rsidRPr="00C9072B">
              <w:t>250480</w:t>
            </w:r>
          </w:p>
        </w:tc>
        <w:tc>
          <w:tcPr>
            <w:tcW w:w="1008" w:type="dxa"/>
            <w:shd w:val="clear" w:color="auto" w:fill="auto"/>
            <w:noWrap/>
          </w:tcPr>
          <w:p w14:paraId="7ADB4ECA" w14:textId="4457A77F" w:rsidR="007C05B9" w:rsidRPr="00C9072B" w:rsidRDefault="007C05B9" w:rsidP="007C05B9">
            <w:pPr>
              <w:spacing w:line="240" w:lineRule="auto"/>
              <w:ind w:firstLine="0"/>
              <w:jc w:val="center"/>
            </w:pPr>
            <w:r w:rsidRPr="00C9072B">
              <w:t>1.53</w:t>
            </w:r>
          </w:p>
        </w:tc>
      </w:tr>
      <w:tr w:rsidR="00C9072B" w:rsidRPr="00C9072B" w14:paraId="10140CD6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</w:tcPr>
          <w:p w14:paraId="27F4D636" w14:textId="71C195F7" w:rsidR="007C05B9" w:rsidRPr="00C9072B" w:rsidRDefault="007C05B9" w:rsidP="007C05B9">
            <w:pPr>
              <w:spacing w:line="240" w:lineRule="auto"/>
              <w:ind w:firstLine="0"/>
              <w:jc w:val="center"/>
            </w:pPr>
            <w:r w:rsidRPr="00C9072B">
              <w:t>42</w:t>
            </w:r>
          </w:p>
        </w:tc>
        <w:tc>
          <w:tcPr>
            <w:tcW w:w="1008" w:type="dxa"/>
            <w:shd w:val="clear" w:color="auto" w:fill="auto"/>
            <w:noWrap/>
          </w:tcPr>
          <w:p w14:paraId="76CAAD94" w14:textId="2AA314FA" w:rsidR="007C05B9" w:rsidRPr="00C9072B" w:rsidRDefault="007C05B9" w:rsidP="007C05B9">
            <w:pPr>
              <w:spacing w:line="240" w:lineRule="auto"/>
              <w:ind w:firstLine="0"/>
              <w:jc w:val="center"/>
            </w:pPr>
            <w:r w:rsidRPr="00C9072B">
              <w:t>812.42</w:t>
            </w:r>
          </w:p>
        </w:tc>
        <w:tc>
          <w:tcPr>
            <w:tcW w:w="1008" w:type="dxa"/>
            <w:shd w:val="clear" w:color="auto" w:fill="auto"/>
            <w:noWrap/>
          </w:tcPr>
          <w:p w14:paraId="58721068" w14:textId="4D687231" w:rsidR="007C05B9" w:rsidRPr="00C9072B" w:rsidRDefault="007C05B9" w:rsidP="007C05B9">
            <w:pPr>
              <w:spacing w:line="240" w:lineRule="auto"/>
              <w:ind w:firstLine="0"/>
              <w:jc w:val="center"/>
            </w:pPr>
            <w:r w:rsidRPr="00C9072B">
              <w:t>31</w:t>
            </w:r>
          </w:p>
        </w:tc>
        <w:tc>
          <w:tcPr>
            <w:tcW w:w="1008" w:type="dxa"/>
            <w:shd w:val="clear" w:color="auto" w:fill="auto"/>
            <w:noWrap/>
          </w:tcPr>
          <w:p w14:paraId="2AEC598C" w14:textId="3AF1A48F" w:rsidR="007C05B9" w:rsidRPr="00C9072B" w:rsidRDefault="007C05B9" w:rsidP="007C05B9">
            <w:pPr>
              <w:spacing w:line="240" w:lineRule="auto"/>
              <w:ind w:firstLine="0"/>
              <w:jc w:val="center"/>
            </w:pPr>
            <w:r w:rsidRPr="00C9072B">
              <w:t>95</w:t>
            </w:r>
          </w:p>
        </w:tc>
        <w:tc>
          <w:tcPr>
            <w:tcW w:w="1008" w:type="dxa"/>
            <w:shd w:val="clear" w:color="auto" w:fill="auto"/>
            <w:noWrap/>
          </w:tcPr>
          <w:p w14:paraId="48341BB0" w14:textId="6342C4DC" w:rsidR="007C05B9" w:rsidRPr="00C9072B" w:rsidRDefault="007C05B9" w:rsidP="007C05B9">
            <w:pPr>
              <w:spacing w:line="240" w:lineRule="auto"/>
              <w:ind w:firstLine="0"/>
              <w:jc w:val="center"/>
            </w:pPr>
            <w:r w:rsidRPr="00C9072B">
              <w:t>620</w:t>
            </w:r>
          </w:p>
        </w:tc>
        <w:tc>
          <w:tcPr>
            <w:tcW w:w="1008" w:type="dxa"/>
            <w:shd w:val="clear" w:color="auto" w:fill="auto"/>
            <w:noWrap/>
          </w:tcPr>
          <w:p w14:paraId="121701E3" w14:textId="13870DA2" w:rsidR="007C05B9" w:rsidRPr="00C9072B" w:rsidRDefault="007C05B9" w:rsidP="007C05B9">
            <w:pPr>
              <w:spacing w:line="240" w:lineRule="auto"/>
              <w:ind w:firstLine="0"/>
              <w:jc w:val="center"/>
            </w:pPr>
            <w:r w:rsidRPr="00C9072B">
              <w:t>404</w:t>
            </w:r>
          </w:p>
        </w:tc>
        <w:tc>
          <w:tcPr>
            <w:tcW w:w="1008" w:type="dxa"/>
            <w:shd w:val="clear" w:color="auto" w:fill="auto"/>
            <w:noWrap/>
          </w:tcPr>
          <w:p w14:paraId="17B017DE" w14:textId="3F22ADEF" w:rsidR="007C05B9" w:rsidRPr="00C9072B" w:rsidRDefault="007C05B9" w:rsidP="007C05B9">
            <w:pPr>
              <w:spacing w:line="240" w:lineRule="auto"/>
              <w:ind w:firstLine="0"/>
              <w:jc w:val="center"/>
            </w:pPr>
            <w:r w:rsidRPr="00C9072B">
              <w:t>250480</w:t>
            </w:r>
          </w:p>
        </w:tc>
        <w:tc>
          <w:tcPr>
            <w:tcW w:w="1008" w:type="dxa"/>
            <w:shd w:val="clear" w:color="auto" w:fill="auto"/>
            <w:noWrap/>
          </w:tcPr>
          <w:p w14:paraId="59904E2D" w14:textId="30777880" w:rsidR="007C05B9" w:rsidRPr="00C9072B" w:rsidRDefault="007C05B9" w:rsidP="007C05B9">
            <w:pPr>
              <w:spacing w:line="240" w:lineRule="auto"/>
              <w:ind w:firstLine="0"/>
              <w:jc w:val="center"/>
            </w:pPr>
            <w:r w:rsidRPr="00C9072B">
              <w:t>1.53</w:t>
            </w:r>
          </w:p>
        </w:tc>
      </w:tr>
      <w:tr w:rsidR="00C9072B" w:rsidRPr="00C9072B" w14:paraId="7CB524A3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</w:tcPr>
          <w:p w14:paraId="68C09C1B" w14:textId="725695B2" w:rsidR="007C05B9" w:rsidRPr="00C9072B" w:rsidRDefault="007C05B9" w:rsidP="007C05B9">
            <w:pPr>
              <w:spacing w:line="240" w:lineRule="auto"/>
              <w:ind w:firstLine="0"/>
              <w:jc w:val="center"/>
            </w:pPr>
            <w:r w:rsidRPr="00C9072B">
              <w:t>43</w:t>
            </w:r>
          </w:p>
        </w:tc>
        <w:tc>
          <w:tcPr>
            <w:tcW w:w="1008" w:type="dxa"/>
            <w:shd w:val="clear" w:color="auto" w:fill="auto"/>
            <w:noWrap/>
          </w:tcPr>
          <w:p w14:paraId="4031A3B5" w14:textId="7EB9CDA3" w:rsidR="007C05B9" w:rsidRPr="00C9072B" w:rsidRDefault="007C05B9" w:rsidP="007C05B9">
            <w:pPr>
              <w:spacing w:line="240" w:lineRule="auto"/>
              <w:ind w:firstLine="0"/>
              <w:jc w:val="center"/>
            </w:pPr>
            <w:r w:rsidRPr="00C9072B">
              <w:t>812.53</w:t>
            </w:r>
          </w:p>
        </w:tc>
        <w:tc>
          <w:tcPr>
            <w:tcW w:w="1008" w:type="dxa"/>
            <w:shd w:val="clear" w:color="auto" w:fill="auto"/>
            <w:noWrap/>
          </w:tcPr>
          <w:p w14:paraId="4B621FCF" w14:textId="3912EFB6" w:rsidR="007C05B9" w:rsidRPr="00C9072B" w:rsidRDefault="007C05B9" w:rsidP="007C05B9">
            <w:pPr>
              <w:spacing w:line="240" w:lineRule="auto"/>
              <w:ind w:firstLine="0"/>
              <w:jc w:val="center"/>
            </w:pPr>
            <w:r w:rsidRPr="00C9072B">
              <w:t>31</w:t>
            </w:r>
          </w:p>
        </w:tc>
        <w:tc>
          <w:tcPr>
            <w:tcW w:w="1008" w:type="dxa"/>
            <w:shd w:val="clear" w:color="auto" w:fill="auto"/>
            <w:noWrap/>
          </w:tcPr>
          <w:p w14:paraId="0E6B25DD" w14:textId="2682D895" w:rsidR="007C05B9" w:rsidRPr="00C9072B" w:rsidRDefault="007C05B9" w:rsidP="007C05B9">
            <w:pPr>
              <w:spacing w:line="240" w:lineRule="auto"/>
              <w:ind w:firstLine="0"/>
              <w:jc w:val="center"/>
            </w:pPr>
            <w:r w:rsidRPr="00C9072B">
              <w:t>95</w:t>
            </w:r>
          </w:p>
        </w:tc>
        <w:tc>
          <w:tcPr>
            <w:tcW w:w="1008" w:type="dxa"/>
            <w:shd w:val="clear" w:color="auto" w:fill="auto"/>
            <w:noWrap/>
          </w:tcPr>
          <w:p w14:paraId="3F9844B6" w14:textId="04BBA034" w:rsidR="007C05B9" w:rsidRPr="00C9072B" w:rsidRDefault="007C05B9" w:rsidP="007C05B9">
            <w:pPr>
              <w:spacing w:line="240" w:lineRule="auto"/>
              <w:ind w:firstLine="0"/>
              <w:jc w:val="center"/>
            </w:pPr>
            <w:r w:rsidRPr="00C9072B">
              <w:t>620</w:t>
            </w:r>
          </w:p>
        </w:tc>
        <w:tc>
          <w:tcPr>
            <w:tcW w:w="1008" w:type="dxa"/>
            <w:shd w:val="clear" w:color="auto" w:fill="auto"/>
            <w:noWrap/>
          </w:tcPr>
          <w:p w14:paraId="4F90C126" w14:textId="2CFD96BA" w:rsidR="007C05B9" w:rsidRPr="00C9072B" w:rsidRDefault="007C05B9" w:rsidP="007C05B9">
            <w:pPr>
              <w:spacing w:line="240" w:lineRule="auto"/>
              <w:ind w:firstLine="0"/>
              <w:jc w:val="center"/>
            </w:pPr>
            <w:r w:rsidRPr="00C9072B">
              <w:t>404</w:t>
            </w:r>
          </w:p>
        </w:tc>
        <w:tc>
          <w:tcPr>
            <w:tcW w:w="1008" w:type="dxa"/>
            <w:shd w:val="clear" w:color="auto" w:fill="auto"/>
            <w:noWrap/>
          </w:tcPr>
          <w:p w14:paraId="7F4EB022" w14:textId="178C1B04" w:rsidR="007C05B9" w:rsidRPr="00C9072B" w:rsidRDefault="007C05B9" w:rsidP="007C05B9">
            <w:pPr>
              <w:spacing w:line="240" w:lineRule="auto"/>
              <w:ind w:firstLine="0"/>
              <w:jc w:val="center"/>
            </w:pPr>
            <w:r w:rsidRPr="00C9072B">
              <w:t>250480</w:t>
            </w:r>
          </w:p>
        </w:tc>
        <w:tc>
          <w:tcPr>
            <w:tcW w:w="1008" w:type="dxa"/>
            <w:shd w:val="clear" w:color="auto" w:fill="auto"/>
            <w:noWrap/>
          </w:tcPr>
          <w:p w14:paraId="08C806AF" w14:textId="74F519D4" w:rsidR="007C05B9" w:rsidRPr="00C9072B" w:rsidRDefault="007C05B9" w:rsidP="007C05B9">
            <w:pPr>
              <w:spacing w:line="240" w:lineRule="auto"/>
              <w:ind w:firstLine="0"/>
              <w:jc w:val="center"/>
            </w:pPr>
            <w:r w:rsidRPr="00C9072B">
              <w:t>1.53</w:t>
            </w:r>
          </w:p>
        </w:tc>
      </w:tr>
      <w:tr w:rsidR="00C9072B" w:rsidRPr="00C9072B" w14:paraId="4947648E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</w:tcPr>
          <w:p w14:paraId="76F0E438" w14:textId="79ECCEC0" w:rsidR="007C05B9" w:rsidRPr="00C9072B" w:rsidRDefault="007C05B9" w:rsidP="007C05B9">
            <w:pPr>
              <w:spacing w:line="240" w:lineRule="auto"/>
              <w:ind w:firstLine="0"/>
              <w:jc w:val="center"/>
            </w:pPr>
            <w:r w:rsidRPr="00C9072B">
              <w:t>44</w:t>
            </w:r>
          </w:p>
        </w:tc>
        <w:tc>
          <w:tcPr>
            <w:tcW w:w="1008" w:type="dxa"/>
            <w:shd w:val="clear" w:color="auto" w:fill="auto"/>
            <w:noWrap/>
          </w:tcPr>
          <w:p w14:paraId="127042AA" w14:textId="0CC49BF5" w:rsidR="007C05B9" w:rsidRPr="00C9072B" w:rsidRDefault="007C05B9" w:rsidP="007C05B9">
            <w:pPr>
              <w:spacing w:line="240" w:lineRule="auto"/>
              <w:ind w:firstLine="0"/>
              <w:jc w:val="center"/>
            </w:pPr>
            <w:r w:rsidRPr="00C9072B">
              <w:t>812.63</w:t>
            </w:r>
          </w:p>
        </w:tc>
        <w:tc>
          <w:tcPr>
            <w:tcW w:w="1008" w:type="dxa"/>
            <w:shd w:val="clear" w:color="auto" w:fill="auto"/>
            <w:noWrap/>
          </w:tcPr>
          <w:p w14:paraId="77BA3338" w14:textId="6D9FB163" w:rsidR="007C05B9" w:rsidRPr="00C9072B" w:rsidRDefault="007C05B9" w:rsidP="007C05B9">
            <w:pPr>
              <w:spacing w:line="240" w:lineRule="auto"/>
              <w:ind w:firstLine="0"/>
              <w:jc w:val="center"/>
            </w:pPr>
            <w:r w:rsidRPr="00C9072B">
              <w:t>31</w:t>
            </w:r>
          </w:p>
        </w:tc>
        <w:tc>
          <w:tcPr>
            <w:tcW w:w="1008" w:type="dxa"/>
            <w:shd w:val="clear" w:color="auto" w:fill="auto"/>
            <w:noWrap/>
          </w:tcPr>
          <w:p w14:paraId="3D4BE5C7" w14:textId="22650353" w:rsidR="007C05B9" w:rsidRPr="00C9072B" w:rsidRDefault="007C05B9" w:rsidP="007C05B9">
            <w:pPr>
              <w:spacing w:line="240" w:lineRule="auto"/>
              <w:ind w:firstLine="0"/>
              <w:jc w:val="center"/>
            </w:pPr>
            <w:r w:rsidRPr="00C9072B">
              <w:t>95</w:t>
            </w:r>
          </w:p>
        </w:tc>
        <w:tc>
          <w:tcPr>
            <w:tcW w:w="1008" w:type="dxa"/>
            <w:shd w:val="clear" w:color="auto" w:fill="auto"/>
            <w:noWrap/>
          </w:tcPr>
          <w:p w14:paraId="23BAD5A4" w14:textId="183D5169" w:rsidR="007C05B9" w:rsidRPr="00C9072B" w:rsidRDefault="007C05B9" w:rsidP="007C05B9">
            <w:pPr>
              <w:spacing w:line="240" w:lineRule="auto"/>
              <w:ind w:firstLine="0"/>
              <w:jc w:val="center"/>
            </w:pPr>
            <w:r w:rsidRPr="00C9072B">
              <w:t>620</w:t>
            </w:r>
          </w:p>
        </w:tc>
        <w:tc>
          <w:tcPr>
            <w:tcW w:w="1008" w:type="dxa"/>
            <w:shd w:val="clear" w:color="auto" w:fill="auto"/>
            <w:noWrap/>
          </w:tcPr>
          <w:p w14:paraId="51A2BFF5" w14:textId="0368DCD9" w:rsidR="007C05B9" w:rsidRPr="00C9072B" w:rsidRDefault="007C05B9" w:rsidP="007C05B9">
            <w:pPr>
              <w:spacing w:line="240" w:lineRule="auto"/>
              <w:ind w:firstLine="0"/>
              <w:jc w:val="center"/>
            </w:pPr>
            <w:r w:rsidRPr="00C9072B">
              <w:t>404</w:t>
            </w:r>
          </w:p>
        </w:tc>
        <w:tc>
          <w:tcPr>
            <w:tcW w:w="1008" w:type="dxa"/>
            <w:shd w:val="clear" w:color="auto" w:fill="auto"/>
            <w:noWrap/>
          </w:tcPr>
          <w:p w14:paraId="6BAAE980" w14:textId="68ED310B" w:rsidR="007C05B9" w:rsidRPr="00C9072B" w:rsidRDefault="007C05B9" w:rsidP="007C05B9">
            <w:pPr>
              <w:spacing w:line="240" w:lineRule="auto"/>
              <w:ind w:firstLine="0"/>
              <w:jc w:val="center"/>
            </w:pPr>
            <w:r w:rsidRPr="00C9072B">
              <w:t>250480</w:t>
            </w:r>
          </w:p>
        </w:tc>
        <w:tc>
          <w:tcPr>
            <w:tcW w:w="1008" w:type="dxa"/>
            <w:shd w:val="clear" w:color="auto" w:fill="auto"/>
            <w:noWrap/>
          </w:tcPr>
          <w:p w14:paraId="16CCC8FE" w14:textId="6E7F6662" w:rsidR="007C05B9" w:rsidRPr="00C9072B" w:rsidRDefault="007C05B9" w:rsidP="007C05B9">
            <w:pPr>
              <w:spacing w:line="240" w:lineRule="auto"/>
              <w:ind w:firstLine="0"/>
              <w:jc w:val="center"/>
            </w:pPr>
            <w:r w:rsidRPr="00C9072B">
              <w:t>1.53</w:t>
            </w:r>
          </w:p>
        </w:tc>
      </w:tr>
      <w:tr w:rsidR="007C05B9" w:rsidRPr="00C9072B" w14:paraId="4E2F616F" w14:textId="77777777" w:rsidTr="00003AB8">
        <w:trPr>
          <w:trHeight w:val="216"/>
        </w:trPr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0B11ADAE" w14:textId="2887B351" w:rsidR="007C05B9" w:rsidRPr="00C9072B" w:rsidRDefault="007C05B9" w:rsidP="007C05B9">
            <w:pPr>
              <w:spacing w:line="240" w:lineRule="auto"/>
              <w:ind w:firstLine="0"/>
              <w:jc w:val="center"/>
            </w:pPr>
            <w:r w:rsidRPr="00C9072B">
              <w:t>45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4040AC33" w14:textId="78F6EBAF" w:rsidR="007C05B9" w:rsidRPr="00C9072B" w:rsidRDefault="007C05B9" w:rsidP="007C05B9">
            <w:pPr>
              <w:spacing w:line="240" w:lineRule="auto"/>
              <w:ind w:firstLine="0"/>
              <w:jc w:val="center"/>
            </w:pPr>
            <w:r w:rsidRPr="00C9072B">
              <w:t>812.73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0C1AFF04" w14:textId="33BCA0CC" w:rsidR="007C05B9" w:rsidRPr="00C9072B" w:rsidRDefault="007C05B9" w:rsidP="007C05B9">
            <w:pPr>
              <w:spacing w:line="240" w:lineRule="auto"/>
              <w:ind w:firstLine="0"/>
              <w:jc w:val="center"/>
            </w:pPr>
            <w:r w:rsidRPr="00C9072B">
              <w:t>31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02B5F1CE" w14:textId="66716E46" w:rsidR="007C05B9" w:rsidRPr="00C9072B" w:rsidRDefault="007C05B9" w:rsidP="007C05B9">
            <w:pPr>
              <w:spacing w:line="240" w:lineRule="auto"/>
              <w:ind w:firstLine="0"/>
              <w:jc w:val="center"/>
            </w:pPr>
            <w:r w:rsidRPr="00C9072B">
              <w:t>95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190A2BE7" w14:textId="28A06E2A" w:rsidR="007C05B9" w:rsidRPr="00C9072B" w:rsidRDefault="007C05B9" w:rsidP="007C05B9">
            <w:pPr>
              <w:spacing w:line="240" w:lineRule="auto"/>
              <w:ind w:firstLine="0"/>
              <w:jc w:val="center"/>
            </w:pPr>
            <w:r w:rsidRPr="00C9072B">
              <w:t>620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3642FC03" w14:textId="2DAF08F7" w:rsidR="007C05B9" w:rsidRPr="00C9072B" w:rsidRDefault="007C05B9" w:rsidP="007C05B9">
            <w:pPr>
              <w:spacing w:line="240" w:lineRule="auto"/>
              <w:ind w:firstLine="0"/>
              <w:jc w:val="center"/>
            </w:pPr>
            <w:r w:rsidRPr="00C9072B">
              <w:t>404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42CAC752" w14:textId="2EF7BF0D" w:rsidR="007C05B9" w:rsidRPr="00C9072B" w:rsidRDefault="007C05B9" w:rsidP="007C05B9">
            <w:pPr>
              <w:spacing w:line="240" w:lineRule="auto"/>
              <w:ind w:firstLine="0"/>
              <w:jc w:val="center"/>
            </w:pPr>
            <w:r w:rsidRPr="00C9072B">
              <w:t>250480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784D7285" w14:textId="71692EF6" w:rsidR="007C05B9" w:rsidRPr="00C9072B" w:rsidRDefault="007C05B9" w:rsidP="007C05B9">
            <w:pPr>
              <w:spacing w:line="240" w:lineRule="auto"/>
              <w:ind w:firstLine="0"/>
              <w:jc w:val="center"/>
            </w:pPr>
            <w:r w:rsidRPr="00C9072B">
              <w:t>1.53</w:t>
            </w:r>
          </w:p>
        </w:tc>
      </w:tr>
    </w:tbl>
    <w:p w14:paraId="1783EFAD" w14:textId="77777777" w:rsidR="001C7E87" w:rsidRPr="00C9072B" w:rsidRDefault="001C7E87" w:rsidP="00B73FA7">
      <w:pPr>
        <w:rPr>
          <w:b/>
        </w:rPr>
      </w:pPr>
    </w:p>
    <w:p w14:paraId="07545C42" w14:textId="379DA411" w:rsidR="002E08D9" w:rsidRPr="00C9072B" w:rsidRDefault="006F50A1" w:rsidP="002E08D9">
      <w:pPr>
        <w:pStyle w:val="Caption"/>
        <w:keepNext/>
      </w:pPr>
      <w:r w:rsidRPr="00C9072B">
        <w:lastRenderedPageBreak/>
        <w:t xml:space="preserve">Table </w:t>
      </w:r>
      <w:r w:rsidR="007C05B9" w:rsidRPr="00C9072B">
        <w:t>A.</w:t>
      </w:r>
      <w:r w:rsidRPr="00C9072B">
        <w:t>1</w:t>
      </w:r>
      <w:r w:rsidR="002E08D9" w:rsidRPr="00C9072B">
        <w:t xml:space="preserve">: Discrete formulation results for </w:t>
      </w:r>
      <w:r w:rsidR="002E08D9" w:rsidRPr="00C9072B">
        <w:rPr>
          <w:i/>
        </w:rPr>
        <w:t>SC</w:t>
      </w:r>
      <w:r w:rsidR="002E08D9" w:rsidRPr="00C9072B">
        <w:t xml:space="preserve"> </w:t>
      </w:r>
      <w:r w:rsidR="002D6F87" w:rsidRPr="00C9072B">
        <w:t>with S</w:t>
      </w:r>
      <w:r w:rsidR="002E08D9" w:rsidRPr="00C9072B">
        <w:t>cenario 1 (Cont.)</w:t>
      </w:r>
    </w:p>
    <w:tbl>
      <w:tblPr>
        <w:tblW w:w="8064" w:type="dxa"/>
        <w:tblLayout w:type="fixed"/>
        <w:tblLook w:val="04A0" w:firstRow="1" w:lastRow="0" w:firstColumn="1" w:lastColumn="0" w:noHBand="0" w:noVBand="1"/>
      </w:tblPr>
      <w:tblGrid>
        <w:gridCol w:w="1008"/>
        <w:gridCol w:w="1008"/>
        <w:gridCol w:w="1008"/>
        <w:gridCol w:w="1008"/>
        <w:gridCol w:w="1008"/>
        <w:gridCol w:w="1008"/>
        <w:gridCol w:w="1008"/>
        <w:gridCol w:w="1008"/>
      </w:tblGrid>
      <w:tr w:rsidR="00C9072B" w:rsidRPr="00C9072B" w14:paraId="71A58B53" w14:textId="77777777" w:rsidTr="00003AB8">
        <w:trPr>
          <w:trHeight w:val="432"/>
        </w:trPr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A64021A" w14:textId="77777777" w:rsidR="002E08D9" w:rsidRPr="00C9072B" w:rsidRDefault="002E08D9" w:rsidP="00E40F31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k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9B18D23" w14:textId="77777777" w:rsidR="002E08D9" w:rsidRPr="00C9072B" w:rsidRDefault="002E08D9" w:rsidP="00E40F31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E*</w:t>
            </w:r>
            <w:r w:rsidRPr="00C9072B">
              <w:rPr>
                <w:rFonts w:eastAsia="Times New Roman"/>
                <w:b/>
              </w:rPr>
              <w:t>[</w:t>
            </w:r>
            <w:r w:rsidRPr="00C9072B">
              <w:rPr>
                <w:rFonts w:eastAsia="Times New Roman"/>
                <w:b/>
                <w:i/>
                <w:iCs/>
              </w:rPr>
              <w:t>SC</w:t>
            </w:r>
            <w:r w:rsidRPr="00C9072B">
              <w:rPr>
                <w:rFonts w:eastAsia="Times New Roman"/>
                <w:b/>
              </w:rPr>
              <w:t>]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B8074EC" w14:textId="77777777" w:rsidR="002E08D9" w:rsidRPr="00C9072B" w:rsidRDefault="002E08D9" w:rsidP="00E40F31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n*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A12494A" w14:textId="77777777" w:rsidR="002E08D9" w:rsidRPr="00C9072B" w:rsidRDefault="002E08D9" w:rsidP="00E40F31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m*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A9287A2" w14:textId="77777777" w:rsidR="002E08D9" w:rsidRPr="00C9072B" w:rsidRDefault="002E08D9" w:rsidP="00E40F31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W*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26A0D1E" w14:textId="77777777" w:rsidR="002E08D9" w:rsidRPr="00C9072B" w:rsidRDefault="002E08D9" w:rsidP="00E40F31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D*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9862BBD" w14:textId="77777777" w:rsidR="002E08D9" w:rsidRPr="00C9072B" w:rsidRDefault="002E08D9" w:rsidP="00E40F31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A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B48C475" w14:textId="77777777" w:rsidR="002E08D9" w:rsidRPr="00C9072B" w:rsidRDefault="002E08D9" w:rsidP="00E40F31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S</w:t>
            </w:r>
            <w:r w:rsidRPr="00C9072B">
              <w:rPr>
                <w:rFonts w:eastAsia="Times New Roman"/>
                <w:b/>
                <w:iCs/>
              </w:rPr>
              <w:t>*</w:t>
            </w:r>
            <w:r w:rsidRPr="00C9072B">
              <w:rPr>
                <w:b/>
                <w:i/>
                <w:vertAlign w:val="subscript"/>
              </w:rPr>
              <w:t>SC</w:t>
            </w:r>
          </w:p>
        </w:tc>
      </w:tr>
      <w:tr w:rsidR="00C9072B" w:rsidRPr="00C9072B" w14:paraId="7BF300D5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</w:tcPr>
          <w:p w14:paraId="76DEF2A6" w14:textId="77B85F12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6</w:t>
            </w:r>
          </w:p>
        </w:tc>
        <w:tc>
          <w:tcPr>
            <w:tcW w:w="1008" w:type="dxa"/>
            <w:shd w:val="clear" w:color="auto" w:fill="auto"/>
            <w:noWrap/>
          </w:tcPr>
          <w:p w14:paraId="620FC21D" w14:textId="7724245B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2.83</w:t>
            </w:r>
          </w:p>
        </w:tc>
        <w:tc>
          <w:tcPr>
            <w:tcW w:w="1008" w:type="dxa"/>
            <w:shd w:val="clear" w:color="auto" w:fill="auto"/>
            <w:noWrap/>
          </w:tcPr>
          <w:p w14:paraId="1196BD76" w14:textId="4093A9C6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</w:t>
            </w:r>
          </w:p>
        </w:tc>
        <w:tc>
          <w:tcPr>
            <w:tcW w:w="1008" w:type="dxa"/>
            <w:shd w:val="clear" w:color="auto" w:fill="auto"/>
            <w:noWrap/>
          </w:tcPr>
          <w:p w14:paraId="5EEF130F" w14:textId="7BE4EE5D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</w:t>
            </w:r>
          </w:p>
        </w:tc>
        <w:tc>
          <w:tcPr>
            <w:tcW w:w="1008" w:type="dxa"/>
            <w:shd w:val="clear" w:color="auto" w:fill="auto"/>
            <w:noWrap/>
          </w:tcPr>
          <w:p w14:paraId="14BB1353" w14:textId="18995309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0</w:t>
            </w:r>
          </w:p>
        </w:tc>
        <w:tc>
          <w:tcPr>
            <w:tcW w:w="1008" w:type="dxa"/>
            <w:shd w:val="clear" w:color="auto" w:fill="auto"/>
            <w:noWrap/>
          </w:tcPr>
          <w:p w14:paraId="67E107B4" w14:textId="4D132D73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4</w:t>
            </w:r>
          </w:p>
        </w:tc>
        <w:tc>
          <w:tcPr>
            <w:tcW w:w="1008" w:type="dxa"/>
            <w:shd w:val="clear" w:color="auto" w:fill="auto"/>
            <w:noWrap/>
          </w:tcPr>
          <w:p w14:paraId="3EF17934" w14:textId="73C382EB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480</w:t>
            </w:r>
          </w:p>
        </w:tc>
        <w:tc>
          <w:tcPr>
            <w:tcW w:w="1008" w:type="dxa"/>
            <w:shd w:val="clear" w:color="auto" w:fill="auto"/>
            <w:noWrap/>
          </w:tcPr>
          <w:p w14:paraId="50C3A08C" w14:textId="2E827206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3</w:t>
            </w:r>
          </w:p>
        </w:tc>
      </w:tr>
      <w:tr w:rsidR="00C9072B" w:rsidRPr="00C9072B" w14:paraId="0B127D1A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</w:tcPr>
          <w:p w14:paraId="3473F3C0" w14:textId="5D5D255F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7</w:t>
            </w:r>
          </w:p>
        </w:tc>
        <w:tc>
          <w:tcPr>
            <w:tcW w:w="1008" w:type="dxa"/>
            <w:shd w:val="clear" w:color="auto" w:fill="auto"/>
            <w:noWrap/>
          </w:tcPr>
          <w:p w14:paraId="5F5AD6B4" w14:textId="596F9B81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2.92</w:t>
            </w:r>
          </w:p>
        </w:tc>
        <w:tc>
          <w:tcPr>
            <w:tcW w:w="1008" w:type="dxa"/>
            <w:shd w:val="clear" w:color="auto" w:fill="auto"/>
            <w:noWrap/>
          </w:tcPr>
          <w:p w14:paraId="3AEB9BF2" w14:textId="29AD9695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</w:t>
            </w:r>
          </w:p>
        </w:tc>
        <w:tc>
          <w:tcPr>
            <w:tcW w:w="1008" w:type="dxa"/>
            <w:shd w:val="clear" w:color="auto" w:fill="auto"/>
            <w:noWrap/>
          </w:tcPr>
          <w:p w14:paraId="7BCA639C" w14:textId="03768921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</w:t>
            </w:r>
          </w:p>
        </w:tc>
        <w:tc>
          <w:tcPr>
            <w:tcW w:w="1008" w:type="dxa"/>
            <w:shd w:val="clear" w:color="auto" w:fill="auto"/>
            <w:noWrap/>
          </w:tcPr>
          <w:p w14:paraId="1E5C4991" w14:textId="757776E6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0</w:t>
            </w:r>
          </w:p>
        </w:tc>
        <w:tc>
          <w:tcPr>
            <w:tcW w:w="1008" w:type="dxa"/>
            <w:shd w:val="clear" w:color="auto" w:fill="auto"/>
            <w:noWrap/>
          </w:tcPr>
          <w:p w14:paraId="557EF6BF" w14:textId="03195370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4</w:t>
            </w:r>
          </w:p>
        </w:tc>
        <w:tc>
          <w:tcPr>
            <w:tcW w:w="1008" w:type="dxa"/>
            <w:shd w:val="clear" w:color="auto" w:fill="auto"/>
            <w:noWrap/>
          </w:tcPr>
          <w:p w14:paraId="02CCEAA3" w14:textId="7DA2A927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480</w:t>
            </w:r>
          </w:p>
        </w:tc>
        <w:tc>
          <w:tcPr>
            <w:tcW w:w="1008" w:type="dxa"/>
            <w:shd w:val="clear" w:color="auto" w:fill="auto"/>
            <w:noWrap/>
          </w:tcPr>
          <w:p w14:paraId="0A521C40" w14:textId="64404996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3</w:t>
            </w:r>
          </w:p>
        </w:tc>
      </w:tr>
      <w:tr w:rsidR="00C9072B" w:rsidRPr="00C9072B" w14:paraId="5DF8F417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</w:tcPr>
          <w:p w14:paraId="5F55FB3E" w14:textId="1153D92F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8</w:t>
            </w:r>
          </w:p>
        </w:tc>
        <w:tc>
          <w:tcPr>
            <w:tcW w:w="1008" w:type="dxa"/>
            <w:shd w:val="clear" w:color="auto" w:fill="auto"/>
            <w:noWrap/>
          </w:tcPr>
          <w:p w14:paraId="00945BF0" w14:textId="58BFA3CF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3.01</w:t>
            </w:r>
          </w:p>
        </w:tc>
        <w:tc>
          <w:tcPr>
            <w:tcW w:w="1008" w:type="dxa"/>
            <w:shd w:val="clear" w:color="auto" w:fill="auto"/>
            <w:noWrap/>
          </w:tcPr>
          <w:p w14:paraId="5697ADAC" w14:textId="4AFC1DD5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</w:t>
            </w:r>
          </w:p>
        </w:tc>
        <w:tc>
          <w:tcPr>
            <w:tcW w:w="1008" w:type="dxa"/>
            <w:shd w:val="clear" w:color="auto" w:fill="auto"/>
            <w:noWrap/>
          </w:tcPr>
          <w:p w14:paraId="13EE9520" w14:textId="451141DB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</w:t>
            </w:r>
          </w:p>
        </w:tc>
        <w:tc>
          <w:tcPr>
            <w:tcW w:w="1008" w:type="dxa"/>
            <w:shd w:val="clear" w:color="auto" w:fill="auto"/>
            <w:noWrap/>
          </w:tcPr>
          <w:p w14:paraId="42DBB24F" w14:textId="4218415B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0</w:t>
            </w:r>
          </w:p>
        </w:tc>
        <w:tc>
          <w:tcPr>
            <w:tcW w:w="1008" w:type="dxa"/>
            <w:shd w:val="clear" w:color="auto" w:fill="auto"/>
            <w:noWrap/>
          </w:tcPr>
          <w:p w14:paraId="015457B2" w14:textId="37900EE2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4</w:t>
            </w:r>
          </w:p>
        </w:tc>
        <w:tc>
          <w:tcPr>
            <w:tcW w:w="1008" w:type="dxa"/>
            <w:shd w:val="clear" w:color="auto" w:fill="auto"/>
            <w:noWrap/>
          </w:tcPr>
          <w:p w14:paraId="1BB4F6B9" w14:textId="2C97D13D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480</w:t>
            </w:r>
          </w:p>
        </w:tc>
        <w:tc>
          <w:tcPr>
            <w:tcW w:w="1008" w:type="dxa"/>
            <w:shd w:val="clear" w:color="auto" w:fill="auto"/>
            <w:noWrap/>
          </w:tcPr>
          <w:p w14:paraId="0869CD63" w14:textId="5742E288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3</w:t>
            </w:r>
          </w:p>
        </w:tc>
      </w:tr>
      <w:tr w:rsidR="00C9072B" w:rsidRPr="00C9072B" w14:paraId="1DC54241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</w:tcPr>
          <w:p w14:paraId="32B9037D" w14:textId="3BF95F49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9</w:t>
            </w:r>
          </w:p>
        </w:tc>
        <w:tc>
          <w:tcPr>
            <w:tcW w:w="1008" w:type="dxa"/>
            <w:shd w:val="clear" w:color="auto" w:fill="auto"/>
            <w:noWrap/>
          </w:tcPr>
          <w:p w14:paraId="7EC7AE92" w14:textId="68C9523A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3.09</w:t>
            </w:r>
          </w:p>
        </w:tc>
        <w:tc>
          <w:tcPr>
            <w:tcW w:w="1008" w:type="dxa"/>
            <w:shd w:val="clear" w:color="auto" w:fill="auto"/>
            <w:noWrap/>
          </w:tcPr>
          <w:p w14:paraId="4D8100EA" w14:textId="0E646BB1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</w:t>
            </w:r>
          </w:p>
        </w:tc>
        <w:tc>
          <w:tcPr>
            <w:tcW w:w="1008" w:type="dxa"/>
            <w:shd w:val="clear" w:color="auto" w:fill="auto"/>
            <w:noWrap/>
          </w:tcPr>
          <w:p w14:paraId="690CDDCF" w14:textId="3D841900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</w:t>
            </w:r>
          </w:p>
        </w:tc>
        <w:tc>
          <w:tcPr>
            <w:tcW w:w="1008" w:type="dxa"/>
            <w:shd w:val="clear" w:color="auto" w:fill="auto"/>
            <w:noWrap/>
          </w:tcPr>
          <w:p w14:paraId="2DA62F02" w14:textId="0FBFFB95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0</w:t>
            </w:r>
          </w:p>
        </w:tc>
        <w:tc>
          <w:tcPr>
            <w:tcW w:w="1008" w:type="dxa"/>
            <w:shd w:val="clear" w:color="auto" w:fill="auto"/>
            <w:noWrap/>
          </w:tcPr>
          <w:p w14:paraId="5B662D47" w14:textId="532329CB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4</w:t>
            </w:r>
          </w:p>
        </w:tc>
        <w:tc>
          <w:tcPr>
            <w:tcW w:w="1008" w:type="dxa"/>
            <w:shd w:val="clear" w:color="auto" w:fill="auto"/>
            <w:noWrap/>
          </w:tcPr>
          <w:p w14:paraId="79E3D68E" w14:textId="07072019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480</w:t>
            </w:r>
          </w:p>
        </w:tc>
        <w:tc>
          <w:tcPr>
            <w:tcW w:w="1008" w:type="dxa"/>
            <w:shd w:val="clear" w:color="auto" w:fill="auto"/>
            <w:noWrap/>
          </w:tcPr>
          <w:p w14:paraId="34AAF6A7" w14:textId="37672045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3</w:t>
            </w:r>
          </w:p>
        </w:tc>
      </w:tr>
      <w:tr w:rsidR="00C9072B" w:rsidRPr="00C9072B" w14:paraId="5894B9AA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</w:tcPr>
          <w:p w14:paraId="338B8C6F" w14:textId="0A4DD1F5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0</w:t>
            </w:r>
          </w:p>
        </w:tc>
        <w:tc>
          <w:tcPr>
            <w:tcW w:w="1008" w:type="dxa"/>
            <w:shd w:val="clear" w:color="auto" w:fill="auto"/>
            <w:noWrap/>
          </w:tcPr>
          <w:p w14:paraId="0B97497B" w14:textId="667C6424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3.17</w:t>
            </w:r>
          </w:p>
        </w:tc>
        <w:tc>
          <w:tcPr>
            <w:tcW w:w="1008" w:type="dxa"/>
            <w:shd w:val="clear" w:color="auto" w:fill="auto"/>
            <w:noWrap/>
          </w:tcPr>
          <w:p w14:paraId="45EAAE47" w14:textId="4D1AA580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</w:t>
            </w:r>
          </w:p>
        </w:tc>
        <w:tc>
          <w:tcPr>
            <w:tcW w:w="1008" w:type="dxa"/>
            <w:shd w:val="clear" w:color="auto" w:fill="auto"/>
            <w:noWrap/>
          </w:tcPr>
          <w:p w14:paraId="572CB548" w14:textId="124BF2F9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</w:t>
            </w:r>
          </w:p>
        </w:tc>
        <w:tc>
          <w:tcPr>
            <w:tcW w:w="1008" w:type="dxa"/>
            <w:shd w:val="clear" w:color="auto" w:fill="auto"/>
            <w:noWrap/>
          </w:tcPr>
          <w:p w14:paraId="69335CAD" w14:textId="06B4FB46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0</w:t>
            </w:r>
          </w:p>
        </w:tc>
        <w:tc>
          <w:tcPr>
            <w:tcW w:w="1008" w:type="dxa"/>
            <w:shd w:val="clear" w:color="auto" w:fill="auto"/>
            <w:noWrap/>
          </w:tcPr>
          <w:p w14:paraId="72774AA9" w14:textId="68186479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4</w:t>
            </w:r>
          </w:p>
        </w:tc>
        <w:tc>
          <w:tcPr>
            <w:tcW w:w="1008" w:type="dxa"/>
            <w:shd w:val="clear" w:color="auto" w:fill="auto"/>
            <w:noWrap/>
          </w:tcPr>
          <w:p w14:paraId="65783239" w14:textId="0AD37111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480</w:t>
            </w:r>
          </w:p>
        </w:tc>
        <w:tc>
          <w:tcPr>
            <w:tcW w:w="1008" w:type="dxa"/>
            <w:shd w:val="clear" w:color="auto" w:fill="auto"/>
            <w:noWrap/>
          </w:tcPr>
          <w:p w14:paraId="4F2BA639" w14:textId="6CA55D5C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3</w:t>
            </w:r>
          </w:p>
        </w:tc>
      </w:tr>
      <w:tr w:rsidR="00C9072B" w:rsidRPr="00C9072B" w14:paraId="4B9DD467" w14:textId="77777777" w:rsidTr="007C05B9">
        <w:trPr>
          <w:trHeight w:val="216"/>
        </w:trPr>
        <w:tc>
          <w:tcPr>
            <w:tcW w:w="1008" w:type="dxa"/>
            <w:shd w:val="clear" w:color="auto" w:fill="auto"/>
            <w:noWrap/>
          </w:tcPr>
          <w:p w14:paraId="5CA38A3E" w14:textId="1EFB7781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1</w:t>
            </w:r>
          </w:p>
        </w:tc>
        <w:tc>
          <w:tcPr>
            <w:tcW w:w="1008" w:type="dxa"/>
            <w:shd w:val="clear" w:color="auto" w:fill="auto"/>
            <w:noWrap/>
          </w:tcPr>
          <w:p w14:paraId="08FB646A" w14:textId="302444B0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4.46</w:t>
            </w:r>
          </w:p>
        </w:tc>
        <w:tc>
          <w:tcPr>
            <w:tcW w:w="1008" w:type="dxa"/>
            <w:shd w:val="clear" w:color="auto" w:fill="auto"/>
            <w:noWrap/>
          </w:tcPr>
          <w:p w14:paraId="2F47DB99" w14:textId="7A6BEFF2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2</w:t>
            </w:r>
          </w:p>
        </w:tc>
        <w:tc>
          <w:tcPr>
            <w:tcW w:w="1008" w:type="dxa"/>
            <w:shd w:val="clear" w:color="auto" w:fill="auto"/>
            <w:noWrap/>
          </w:tcPr>
          <w:p w14:paraId="72C0530C" w14:textId="19E11938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2</w:t>
            </w:r>
          </w:p>
        </w:tc>
        <w:tc>
          <w:tcPr>
            <w:tcW w:w="1008" w:type="dxa"/>
            <w:shd w:val="clear" w:color="auto" w:fill="auto"/>
            <w:noWrap/>
          </w:tcPr>
          <w:p w14:paraId="573EE4BA" w14:textId="6B912806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40</w:t>
            </w:r>
          </w:p>
        </w:tc>
        <w:tc>
          <w:tcPr>
            <w:tcW w:w="1008" w:type="dxa"/>
            <w:shd w:val="clear" w:color="auto" w:fill="auto"/>
            <w:noWrap/>
          </w:tcPr>
          <w:p w14:paraId="22D986AB" w14:textId="3AB94E3D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92</w:t>
            </w:r>
          </w:p>
        </w:tc>
        <w:tc>
          <w:tcPr>
            <w:tcW w:w="1008" w:type="dxa"/>
            <w:shd w:val="clear" w:color="auto" w:fill="auto"/>
            <w:noWrap/>
          </w:tcPr>
          <w:p w14:paraId="0E101276" w14:textId="71FB4EE7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880</w:t>
            </w:r>
          </w:p>
        </w:tc>
        <w:tc>
          <w:tcPr>
            <w:tcW w:w="1008" w:type="dxa"/>
            <w:shd w:val="clear" w:color="auto" w:fill="auto"/>
            <w:noWrap/>
          </w:tcPr>
          <w:p w14:paraId="19A0DF29" w14:textId="510EDE77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63</w:t>
            </w:r>
          </w:p>
        </w:tc>
      </w:tr>
      <w:tr w:rsidR="00C9072B" w:rsidRPr="00C9072B" w14:paraId="34A52EF1" w14:textId="77777777" w:rsidTr="007C05B9">
        <w:trPr>
          <w:trHeight w:val="216"/>
        </w:trPr>
        <w:tc>
          <w:tcPr>
            <w:tcW w:w="1008" w:type="dxa"/>
            <w:shd w:val="clear" w:color="auto" w:fill="auto"/>
            <w:noWrap/>
          </w:tcPr>
          <w:p w14:paraId="00EA4937" w14:textId="42796075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2</w:t>
            </w:r>
          </w:p>
        </w:tc>
        <w:tc>
          <w:tcPr>
            <w:tcW w:w="1008" w:type="dxa"/>
            <w:shd w:val="clear" w:color="auto" w:fill="auto"/>
            <w:noWrap/>
          </w:tcPr>
          <w:p w14:paraId="370775A2" w14:textId="4576518E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4.54</w:t>
            </w:r>
          </w:p>
        </w:tc>
        <w:tc>
          <w:tcPr>
            <w:tcW w:w="1008" w:type="dxa"/>
            <w:shd w:val="clear" w:color="auto" w:fill="auto"/>
            <w:noWrap/>
          </w:tcPr>
          <w:p w14:paraId="3438999A" w14:textId="67238163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2</w:t>
            </w:r>
          </w:p>
        </w:tc>
        <w:tc>
          <w:tcPr>
            <w:tcW w:w="1008" w:type="dxa"/>
            <w:shd w:val="clear" w:color="auto" w:fill="auto"/>
            <w:noWrap/>
          </w:tcPr>
          <w:p w14:paraId="7A696E67" w14:textId="582793C5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2</w:t>
            </w:r>
          </w:p>
        </w:tc>
        <w:tc>
          <w:tcPr>
            <w:tcW w:w="1008" w:type="dxa"/>
            <w:shd w:val="clear" w:color="auto" w:fill="auto"/>
            <w:noWrap/>
          </w:tcPr>
          <w:p w14:paraId="39BD4DDE" w14:textId="015CE07C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40</w:t>
            </w:r>
          </w:p>
        </w:tc>
        <w:tc>
          <w:tcPr>
            <w:tcW w:w="1008" w:type="dxa"/>
            <w:shd w:val="clear" w:color="auto" w:fill="auto"/>
            <w:noWrap/>
          </w:tcPr>
          <w:p w14:paraId="2E611F95" w14:textId="631CA872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92</w:t>
            </w:r>
          </w:p>
        </w:tc>
        <w:tc>
          <w:tcPr>
            <w:tcW w:w="1008" w:type="dxa"/>
            <w:shd w:val="clear" w:color="auto" w:fill="auto"/>
            <w:noWrap/>
          </w:tcPr>
          <w:p w14:paraId="5F055A1D" w14:textId="5D770E7B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880</w:t>
            </w:r>
          </w:p>
        </w:tc>
        <w:tc>
          <w:tcPr>
            <w:tcW w:w="1008" w:type="dxa"/>
            <w:shd w:val="clear" w:color="auto" w:fill="auto"/>
            <w:noWrap/>
          </w:tcPr>
          <w:p w14:paraId="6B5EF335" w14:textId="3B736DA9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63</w:t>
            </w:r>
          </w:p>
        </w:tc>
      </w:tr>
      <w:tr w:rsidR="00C9072B" w:rsidRPr="00C9072B" w14:paraId="040CED6E" w14:textId="77777777" w:rsidTr="007C05B9">
        <w:trPr>
          <w:trHeight w:val="216"/>
        </w:trPr>
        <w:tc>
          <w:tcPr>
            <w:tcW w:w="1008" w:type="dxa"/>
            <w:shd w:val="clear" w:color="auto" w:fill="auto"/>
            <w:noWrap/>
          </w:tcPr>
          <w:p w14:paraId="4006A29A" w14:textId="5642B23A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3</w:t>
            </w:r>
          </w:p>
        </w:tc>
        <w:tc>
          <w:tcPr>
            <w:tcW w:w="1008" w:type="dxa"/>
            <w:shd w:val="clear" w:color="auto" w:fill="auto"/>
            <w:noWrap/>
          </w:tcPr>
          <w:p w14:paraId="5998B99F" w14:textId="57BC3FFF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5.82</w:t>
            </w:r>
          </w:p>
        </w:tc>
        <w:tc>
          <w:tcPr>
            <w:tcW w:w="1008" w:type="dxa"/>
            <w:shd w:val="clear" w:color="auto" w:fill="auto"/>
            <w:noWrap/>
          </w:tcPr>
          <w:p w14:paraId="5315F422" w14:textId="6BF00D2C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3</w:t>
            </w:r>
          </w:p>
        </w:tc>
        <w:tc>
          <w:tcPr>
            <w:tcW w:w="1008" w:type="dxa"/>
            <w:shd w:val="clear" w:color="auto" w:fill="auto"/>
            <w:noWrap/>
          </w:tcPr>
          <w:p w14:paraId="0C43A15C" w14:textId="733654A1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9</w:t>
            </w:r>
          </w:p>
        </w:tc>
        <w:tc>
          <w:tcPr>
            <w:tcW w:w="1008" w:type="dxa"/>
            <w:shd w:val="clear" w:color="auto" w:fill="auto"/>
            <w:noWrap/>
          </w:tcPr>
          <w:p w14:paraId="1991F435" w14:textId="0659AA3D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60</w:t>
            </w:r>
          </w:p>
        </w:tc>
        <w:tc>
          <w:tcPr>
            <w:tcW w:w="1008" w:type="dxa"/>
            <w:shd w:val="clear" w:color="auto" w:fill="auto"/>
            <w:noWrap/>
          </w:tcPr>
          <w:p w14:paraId="0F52480F" w14:textId="38E4A27A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80</w:t>
            </w:r>
          </w:p>
        </w:tc>
        <w:tc>
          <w:tcPr>
            <w:tcW w:w="1008" w:type="dxa"/>
            <w:shd w:val="clear" w:color="auto" w:fill="auto"/>
            <w:noWrap/>
          </w:tcPr>
          <w:p w14:paraId="62A320C4" w14:textId="363A04A1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800</w:t>
            </w:r>
          </w:p>
        </w:tc>
        <w:tc>
          <w:tcPr>
            <w:tcW w:w="1008" w:type="dxa"/>
            <w:shd w:val="clear" w:color="auto" w:fill="auto"/>
            <w:noWrap/>
          </w:tcPr>
          <w:p w14:paraId="272CFDAF" w14:textId="6AD053F3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74</w:t>
            </w:r>
          </w:p>
        </w:tc>
      </w:tr>
      <w:tr w:rsidR="00C9072B" w:rsidRPr="00C9072B" w14:paraId="744C5949" w14:textId="77777777" w:rsidTr="007C05B9">
        <w:trPr>
          <w:trHeight w:val="216"/>
        </w:trPr>
        <w:tc>
          <w:tcPr>
            <w:tcW w:w="1008" w:type="dxa"/>
            <w:shd w:val="clear" w:color="auto" w:fill="auto"/>
            <w:noWrap/>
          </w:tcPr>
          <w:p w14:paraId="7EFD5A0B" w14:textId="55318BB6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4</w:t>
            </w:r>
          </w:p>
        </w:tc>
        <w:tc>
          <w:tcPr>
            <w:tcW w:w="1008" w:type="dxa"/>
            <w:shd w:val="clear" w:color="auto" w:fill="auto"/>
            <w:noWrap/>
          </w:tcPr>
          <w:p w14:paraId="587443F7" w14:textId="68C99776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5.90</w:t>
            </w:r>
          </w:p>
        </w:tc>
        <w:tc>
          <w:tcPr>
            <w:tcW w:w="1008" w:type="dxa"/>
            <w:shd w:val="clear" w:color="auto" w:fill="auto"/>
            <w:noWrap/>
          </w:tcPr>
          <w:p w14:paraId="7F605130" w14:textId="18C47B9C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3</w:t>
            </w:r>
          </w:p>
        </w:tc>
        <w:tc>
          <w:tcPr>
            <w:tcW w:w="1008" w:type="dxa"/>
            <w:shd w:val="clear" w:color="auto" w:fill="auto"/>
            <w:noWrap/>
          </w:tcPr>
          <w:p w14:paraId="2D17A54F" w14:textId="44C6DF2C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9</w:t>
            </w:r>
          </w:p>
        </w:tc>
        <w:tc>
          <w:tcPr>
            <w:tcW w:w="1008" w:type="dxa"/>
            <w:shd w:val="clear" w:color="auto" w:fill="auto"/>
            <w:noWrap/>
          </w:tcPr>
          <w:p w14:paraId="7F2D9FBD" w14:textId="1C6C6A1C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60</w:t>
            </w:r>
          </w:p>
        </w:tc>
        <w:tc>
          <w:tcPr>
            <w:tcW w:w="1008" w:type="dxa"/>
            <w:shd w:val="clear" w:color="auto" w:fill="auto"/>
            <w:noWrap/>
          </w:tcPr>
          <w:p w14:paraId="1455FFE9" w14:textId="062F86D2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80</w:t>
            </w:r>
          </w:p>
        </w:tc>
        <w:tc>
          <w:tcPr>
            <w:tcW w:w="1008" w:type="dxa"/>
            <w:shd w:val="clear" w:color="auto" w:fill="auto"/>
            <w:noWrap/>
          </w:tcPr>
          <w:p w14:paraId="42475700" w14:textId="6853E72D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800</w:t>
            </w:r>
          </w:p>
        </w:tc>
        <w:tc>
          <w:tcPr>
            <w:tcW w:w="1008" w:type="dxa"/>
            <w:shd w:val="clear" w:color="auto" w:fill="auto"/>
            <w:noWrap/>
          </w:tcPr>
          <w:p w14:paraId="45E16E2C" w14:textId="75D88EB9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74</w:t>
            </w:r>
          </w:p>
        </w:tc>
      </w:tr>
      <w:tr w:rsidR="00C9072B" w:rsidRPr="00C9072B" w14:paraId="6618C45D" w14:textId="77777777" w:rsidTr="007C05B9">
        <w:trPr>
          <w:trHeight w:val="216"/>
        </w:trPr>
        <w:tc>
          <w:tcPr>
            <w:tcW w:w="1008" w:type="dxa"/>
            <w:shd w:val="clear" w:color="auto" w:fill="auto"/>
            <w:noWrap/>
          </w:tcPr>
          <w:p w14:paraId="300A346A" w14:textId="0FE84632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5</w:t>
            </w:r>
          </w:p>
        </w:tc>
        <w:tc>
          <w:tcPr>
            <w:tcW w:w="1008" w:type="dxa"/>
            <w:shd w:val="clear" w:color="auto" w:fill="auto"/>
            <w:noWrap/>
          </w:tcPr>
          <w:p w14:paraId="128999C2" w14:textId="5CD9B0B9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7.19</w:t>
            </w:r>
          </w:p>
        </w:tc>
        <w:tc>
          <w:tcPr>
            <w:tcW w:w="1008" w:type="dxa"/>
            <w:shd w:val="clear" w:color="auto" w:fill="auto"/>
            <w:noWrap/>
          </w:tcPr>
          <w:p w14:paraId="43DC5362" w14:textId="265D8AC4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</w:t>
            </w:r>
          </w:p>
        </w:tc>
        <w:tc>
          <w:tcPr>
            <w:tcW w:w="1008" w:type="dxa"/>
            <w:shd w:val="clear" w:color="auto" w:fill="auto"/>
            <w:noWrap/>
          </w:tcPr>
          <w:p w14:paraId="7677C15F" w14:textId="6DA147B5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6</w:t>
            </w:r>
          </w:p>
        </w:tc>
        <w:tc>
          <w:tcPr>
            <w:tcW w:w="1008" w:type="dxa"/>
            <w:shd w:val="clear" w:color="auto" w:fill="auto"/>
            <w:noWrap/>
          </w:tcPr>
          <w:p w14:paraId="6B42537E" w14:textId="5F48E808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80</w:t>
            </w:r>
          </w:p>
        </w:tc>
        <w:tc>
          <w:tcPr>
            <w:tcW w:w="1008" w:type="dxa"/>
            <w:shd w:val="clear" w:color="auto" w:fill="auto"/>
            <w:noWrap/>
          </w:tcPr>
          <w:p w14:paraId="6A89FDE2" w14:textId="0AFA6FB9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8</w:t>
            </w:r>
          </w:p>
        </w:tc>
        <w:tc>
          <w:tcPr>
            <w:tcW w:w="1008" w:type="dxa"/>
            <w:shd w:val="clear" w:color="auto" w:fill="auto"/>
            <w:noWrap/>
          </w:tcPr>
          <w:p w14:paraId="4ADDC3B5" w14:textId="449CC680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240</w:t>
            </w:r>
          </w:p>
        </w:tc>
        <w:tc>
          <w:tcPr>
            <w:tcW w:w="1008" w:type="dxa"/>
            <w:shd w:val="clear" w:color="auto" w:fill="auto"/>
            <w:noWrap/>
          </w:tcPr>
          <w:p w14:paraId="38A9D337" w14:textId="4D78027A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85</w:t>
            </w:r>
          </w:p>
        </w:tc>
      </w:tr>
      <w:tr w:rsidR="00C9072B" w:rsidRPr="00C9072B" w14:paraId="2B47189C" w14:textId="77777777" w:rsidTr="007C05B9">
        <w:trPr>
          <w:trHeight w:val="216"/>
        </w:trPr>
        <w:tc>
          <w:tcPr>
            <w:tcW w:w="1008" w:type="dxa"/>
            <w:shd w:val="clear" w:color="auto" w:fill="auto"/>
            <w:noWrap/>
          </w:tcPr>
          <w:p w14:paraId="5F320664" w14:textId="1003E454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6</w:t>
            </w:r>
          </w:p>
        </w:tc>
        <w:tc>
          <w:tcPr>
            <w:tcW w:w="1008" w:type="dxa"/>
            <w:shd w:val="clear" w:color="auto" w:fill="auto"/>
            <w:noWrap/>
          </w:tcPr>
          <w:p w14:paraId="1D2C05AB" w14:textId="005B3479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22.48</w:t>
            </w:r>
          </w:p>
        </w:tc>
        <w:tc>
          <w:tcPr>
            <w:tcW w:w="1008" w:type="dxa"/>
            <w:shd w:val="clear" w:color="auto" w:fill="auto"/>
            <w:noWrap/>
          </w:tcPr>
          <w:p w14:paraId="3CE234B5" w14:textId="45F8C426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</w:t>
            </w:r>
          </w:p>
        </w:tc>
        <w:tc>
          <w:tcPr>
            <w:tcW w:w="1008" w:type="dxa"/>
            <w:shd w:val="clear" w:color="auto" w:fill="auto"/>
            <w:noWrap/>
          </w:tcPr>
          <w:p w14:paraId="4D0CD773" w14:textId="7389B680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4</w:t>
            </w:r>
          </w:p>
        </w:tc>
        <w:tc>
          <w:tcPr>
            <w:tcW w:w="1008" w:type="dxa"/>
            <w:shd w:val="clear" w:color="auto" w:fill="auto"/>
            <w:noWrap/>
          </w:tcPr>
          <w:p w14:paraId="00B22C80" w14:textId="052B4CC8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00</w:t>
            </w:r>
          </w:p>
        </w:tc>
        <w:tc>
          <w:tcPr>
            <w:tcW w:w="1008" w:type="dxa"/>
            <w:shd w:val="clear" w:color="auto" w:fill="auto"/>
            <w:noWrap/>
          </w:tcPr>
          <w:p w14:paraId="4E61D62F" w14:textId="692D46EE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0</w:t>
            </w:r>
          </w:p>
        </w:tc>
        <w:tc>
          <w:tcPr>
            <w:tcW w:w="1008" w:type="dxa"/>
            <w:shd w:val="clear" w:color="auto" w:fill="auto"/>
            <w:noWrap/>
          </w:tcPr>
          <w:p w14:paraId="1A629EF2" w14:textId="09071419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2000</w:t>
            </w:r>
          </w:p>
        </w:tc>
        <w:tc>
          <w:tcPr>
            <w:tcW w:w="1008" w:type="dxa"/>
            <w:shd w:val="clear" w:color="auto" w:fill="auto"/>
            <w:noWrap/>
          </w:tcPr>
          <w:p w14:paraId="54786EFF" w14:textId="6F9AAB51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94</w:t>
            </w:r>
          </w:p>
        </w:tc>
      </w:tr>
      <w:tr w:rsidR="00C9072B" w:rsidRPr="00C9072B" w14:paraId="2E2A394C" w14:textId="77777777" w:rsidTr="007C05B9">
        <w:trPr>
          <w:trHeight w:val="216"/>
        </w:trPr>
        <w:tc>
          <w:tcPr>
            <w:tcW w:w="1008" w:type="dxa"/>
            <w:shd w:val="clear" w:color="auto" w:fill="auto"/>
            <w:noWrap/>
          </w:tcPr>
          <w:p w14:paraId="6187E8B2" w14:textId="1BAB3106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7</w:t>
            </w:r>
          </w:p>
        </w:tc>
        <w:tc>
          <w:tcPr>
            <w:tcW w:w="1008" w:type="dxa"/>
            <w:shd w:val="clear" w:color="auto" w:fill="auto"/>
            <w:noWrap/>
          </w:tcPr>
          <w:p w14:paraId="35F6CE34" w14:textId="11846A8E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22.55</w:t>
            </w:r>
          </w:p>
        </w:tc>
        <w:tc>
          <w:tcPr>
            <w:tcW w:w="1008" w:type="dxa"/>
            <w:shd w:val="clear" w:color="auto" w:fill="auto"/>
            <w:noWrap/>
          </w:tcPr>
          <w:p w14:paraId="58517D0D" w14:textId="1FF885FB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</w:t>
            </w:r>
          </w:p>
        </w:tc>
        <w:tc>
          <w:tcPr>
            <w:tcW w:w="1008" w:type="dxa"/>
            <w:shd w:val="clear" w:color="auto" w:fill="auto"/>
            <w:noWrap/>
          </w:tcPr>
          <w:p w14:paraId="49374599" w14:textId="1C38B119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4</w:t>
            </w:r>
          </w:p>
        </w:tc>
        <w:tc>
          <w:tcPr>
            <w:tcW w:w="1008" w:type="dxa"/>
            <w:shd w:val="clear" w:color="auto" w:fill="auto"/>
            <w:noWrap/>
          </w:tcPr>
          <w:p w14:paraId="6875CB4E" w14:textId="45EEC76D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00</w:t>
            </w:r>
          </w:p>
        </w:tc>
        <w:tc>
          <w:tcPr>
            <w:tcW w:w="1008" w:type="dxa"/>
            <w:shd w:val="clear" w:color="auto" w:fill="auto"/>
            <w:noWrap/>
          </w:tcPr>
          <w:p w14:paraId="0A056F8B" w14:textId="7465750A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0</w:t>
            </w:r>
          </w:p>
        </w:tc>
        <w:tc>
          <w:tcPr>
            <w:tcW w:w="1008" w:type="dxa"/>
            <w:shd w:val="clear" w:color="auto" w:fill="auto"/>
            <w:noWrap/>
          </w:tcPr>
          <w:p w14:paraId="0D94D2CF" w14:textId="7347F5AB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2000</w:t>
            </w:r>
          </w:p>
        </w:tc>
        <w:tc>
          <w:tcPr>
            <w:tcW w:w="1008" w:type="dxa"/>
            <w:shd w:val="clear" w:color="auto" w:fill="auto"/>
            <w:noWrap/>
          </w:tcPr>
          <w:p w14:paraId="2168023A" w14:textId="2AA896D6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94</w:t>
            </w:r>
          </w:p>
        </w:tc>
      </w:tr>
      <w:tr w:rsidR="00C9072B" w:rsidRPr="00C9072B" w14:paraId="70619F2E" w14:textId="77777777" w:rsidTr="007C05B9">
        <w:trPr>
          <w:trHeight w:val="216"/>
        </w:trPr>
        <w:tc>
          <w:tcPr>
            <w:tcW w:w="1008" w:type="dxa"/>
            <w:shd w:val="clear" w:color="auto" w:fill="auto"/>
            <w:noWrap/>
          </w:tcPr>
          <w:p w14:paraId="24E4E45D" w14:textId="20AF5102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8</w:t>
            </w:r>
          </w:p>
        </w:tc>
        <w:tc>
          <w:tcPr>
            <w:tcW w:w="1008" w:type="dxa"/>
            <w:shd w:val="clear" w:color="auto" w:fill="auto"/>
            <w:noWrap/>
          </w:tcPr>
          <w:p w14:paraId="7C198FC2" w14:textId="00C37539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23.84</w:t>
            </w:r>
          </w:p>
        </w:tc>
        <w:tc>
          <w:tcPr>
            <w:tcW w:w="1008" w:type="dxa"/>
            <w:shd w:val="clear" w:color="auto" w:fill="auto"/>
            <w:noWrap/>
          </w:tcPr>
          <w:p w14:paraId="7BAD0CB8" w14:textId="6574C7B9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</w:tcPr>
          <w:p w14:paraId="38CDE9CD" w14:textId="4C1EF101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</w:tcPr>
          <w:p w14:paraId="4E8F3A29" w14:textId="5A108EC6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</w:tcPr>
          <w:p w14:paraId="67B704D1" w14:textId="484232D9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</w:tcPr>
          <w:p w14:paraId="7340C287" w14:textId="2EA57E68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</w:tcPr>
          <w:p w14:paraId="1673B7DF" w14:textId="1DEF31E0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427C4CD8" w14:textId="77777777" w:rsidTr="007C05B9">
        <w:trPr>
          <w:trHeight w:val="216"/>
        </w:trPr>
        <w:tc>
          <w:tcPr>
            <w:tcW w:w="1008" w:type="dxa"/>
            <w:shd w:val="clear" w:color="auto" w:fill="auto"/>
            <w:noWrap/>
          </w:tcPr>
          <w:p w14:paraId="6C249840" w14:textId="7C592CE6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9</w:t>
            </w:r>
          </w:p>
        </w:tc>
        <w:tc>
          <w:tcPr>
            <w:tcW w:w="1008" w:type="dxa"/>
            <w:shd w:val="clear" w:color="auto" w:fill="auto"/>
            <w:noWrap/>
          </w:tcPr>
          <w:p w14:paraId="52F1C8DC" w14:textId="041C5B2F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23.91</w:t>
            </w:r>
          </w:p>
        </w:tc>
        <w:tc>
          <w:tcPr>
            <w:tcW w:w="1008" w:type="dxa"/>
            <w:shd w:val="clear" w:color="auto" w:fill="auto"/>
            <w:noWrap/>
          </w:tcPr>
          <w:p w14:paraId="20B37245" w14:textId="4EE2D5A4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</w:tcPr>
          <w:p w14:paraId="1F338C72" w14:textId="6F2ADDED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</w:tcPr>
          <w:p w14:paraId="179FC0EA" w14:textId="5A90B5C5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</w:tcPr>
          <w:p w14:paraId="66B8A021" w14:textId="7C9A3D53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</w:tcPr>
          <w:p w14:paraId="53E40AFF" w14:textId="442F9589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</w:tcPr>
          <w:p w14:paraId="6E86BFE3" w14:textId="70887053" w:rsidR="007C05B9" w:rsidRPr="00C9072B" w:rsidRDefault="007C05B9" w:rsidP="007C05B9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2D1548" w:rsidRPr="00C9072B" w14:paraId="3A872BB9" w14:textId="77777777" w:rsidTr="007C05B9">
        <w:trPr>
          <w:trHeight w:val="216"/>
        </w:trPr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735B1C7E" w14:textId="4890118A" w:rsidR="002D1548" w:rsidRPr="00C9072B" w:rsidRDefault="002D1548" w:rsidP="002D154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rPr>
                <w:rFonts w:eastAsia="Times New Roman"/>
              </w:rPr>
              <w:t>60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0960F434" w14:textId="03438FB6" w:rsidR="002D1548" w:rsidRPr="00C9072B" w:rsidRDefault="002D1548" w:rsidP="002D154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29.20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67852E0E" w14:textId="0945F482" w:rsidR="002D1548" w:rsidRPr="00C9072B" w:rsidRDefault="002D1548" w:rsidP="002D154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7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7B44ADA4" w14:textId="3744037A" w:rsidR="002D1548" w:rsidRPr="00C9072B" w:rsidRDefault="002D1548" w:rsidP="002D154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9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14C675A0" w14:textId="687994B1" w:rsidR="002D1548" w:rsidRPr="00C9072B" w:rsidRDefault="002D1548" w:rsidP="002D154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40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1C9B3725" w14:textId="0733C0ED" w:rsidR="002D1548" w:rsidRPr="00C9072B" w:rsidRDefault="002D1548" w:rsidP="002D154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0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099F4CE1" w14:textId="3F2FDFB7" w:rsidR="002D1548" w:rsidRPr="00C9072B" w:rsidRDefault="002D1548" w:rsidP="002D154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1600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3F54FD53" w14:textId="465DB739" w:rsidR="002D1548" w:rsidRPr="00C9072B" w:rsidRDefault="002D1548" w:rsidP="002D154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18</w:t>
            </w:r>
          </w:p>
        </w:tc>
      </w:tr>
    </w:tbl>
    <w:p w14:paraId="3CB7251F" w14:textId="58187874" w:rsidR="002E08D9" w:rsidRPr="00C9072B" w:rsidRDefault="002E08D9" w:rsidP="002E08D9">
      <w:pPr>
        <w:rPr>
          <w:b/>
        </w:rPr>
      </w:pPr>
    </w:p>
    <w:p w14:paraId="3DD1EC55" w14:textId="77777777" w:rsidR="002E08D9" w:rsidRPr="00C9072B" w:rsidRDefault="002E08D9">
      <w:pPr>
        <w:spacing w:line="240" w:lineRule="auto"/>
        <w:rPr>
          <w:b/>
        </w:rPr>
      </w:pPr>
      <w:r w:rsidRPr="00C9072B">
        <w:rPr>
          <w:b/>
        </w:rPr>
        <w:br w:type="page"/>
      </w:r>
    </w:p>
    <w:p w14:paraId="63FF70D7" w14:textId="1C0E3763" w:rsidR="002E08D9" w:rsidRPr="00C9072B" w:rsidRDefault="00C66301" w:rsidP="002E08D9">
      <w:pPr>
        <w:pStyle w:val="Caption"/>
        <w:keepNext/>
      </w:pPr>
      <w:r w:rsidRPr="00C9072B">
        <w:lastRenderedPageBreak/>
        <w:t>Table A.2</w:t>
      </w:r>
      <w:r w:rsidR="002E08D9" w:rsidRPr="00C9072B">
        <w:t xml:space="preserve">: Discrete formulation results for </w:t>
      </w:r>
      <w:r w:rsidR="00332712" w:rsidRPr="00C9072B">
        <w:rPr>
          <w:i/>
        </w:rPr>
        <w:t>DC</w:t>
      </w:r>
      <w:r w:rsidR="002E08D9" w:rsidRPr="00C9072B">
        <w:t xml:space="preserve"> </w:t>
      </w:r>
      <w:r w:rsidR="002D6F87" w:rsidRPr="00C9072B">
        <w:t>with S</w:t>
      </w:r>
      <w:r w:rsidR="002E08D9" w:rsidRPr="00C9072B">
        <w:t>cenario 1</w:t>
      </w:r>
    </w:p>
    <w:tbl>
      <w:tblPr>
        <w:tblW w:w="8064" w:type="dxa"/>
        <w:tblLayout w:type="fixed"/>
        <w:tblLook w:val="04A0" w:firstRow="1" w:lastRow="0" w:firstColumn="1" w:lastColumn="0" w:noHBand="0" w:noVBand="1"/>
      </w:tblPr>
      <w:tblGrid>
        <w:gridCol w:w="1008"/>
        <w:gridCol w:w="1008"/>
        <w:gridCol w:w="1008"/>
        <w:gridCol w:w="1008"/>
        <w:gridCol w:w="1008"/>
        <w:gridCol w:w="1008"/>
        <w:gridCol w:w="1008"/>
        <w:gridCol w:w="1008"/>
      </w:tblGrid>
      <w:tr w:rsidR="00C9072B" w:rsidRPr="00C9072B" w14:paraId="38C61FB2" w14:textId="77777777" w:rsidTr="00003AB8">
        <w:trPr>
          <w:trHeight w:val="432"/>
        </w:trPr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998CE75" w14:textId="77777777" w:rsidR="002E08D9" w:rsidRPr="00C9072B" w:rsidRDefault="002E08D9" w:rsidP="00003AB8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k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6353CFD" w14:textId="2B01613C" w:rsidR="002E08D9" w:rsidRPr="00C9072B" w:rsidRDefault="002E08D9" w:rsidP="00003AB8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E*</w:t>
            </w:r>
            <w:r w:rsidRPr="00C9072B">
              <w:rPr>
                <w:rFonts w:eastAsia="Times New Roman"/>
                <w:b/>
              </w:rPr>
              <w:t>[</w:t>
            </w:r>
            <w:r w:rsidR="006965D8" w:rsidRPr="00C9072B">
              <w:rPr>
                <w:rFonts w:eastAsia="Times New Roman"/>
                <w:b/>
                <w:i/>
                <w:iCs/>
              </w:rPr>
              <w:t>D</w:t>
            </w:r>
            <w:r w:rsidRPr="00C9072B">
              <w:rPr>
                <w:rFonts w:eastAsia="Times New Roman"/>
                <w:b/>
                <w:i/>
                <w:iCs/>
              </w:rPr>
              <w:t>C</w:t>
            </w:r>
            <w:r w:rsidRPr="00C9072B">
              <w:rPr>
                <w:rFonts w:eastAsia="Times New Roman"/>
                <w:b/>
              </w:rPr>
              <w:t>]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371919F" w14:textId="77777777" w:rsidR="002E08D9" w:rsidRPr="00C9072B" w:rsidRDefault="002E08D9" w:rsidP="00003AB8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n*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6EC6730" w14:textId="77777777" w:rsidR="002E08D9" w:rsidRPr="00C9072B" w:rsidRDefault="002E08D9" w:rsidP="00003AB8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m*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63F81E3" w14:textId="77777777" w:rsidR="002E08D9" w:rsidRPr="00C9072B" w:rsidRDefault="002E08D9" w:rsidP="00003AB8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W*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D66DF6A" w14:textId="77777777" w:rsidR="002E08D9" w:rsidRPr="00C9072B" w:rsidRDefault="002E08D9" w:rsidP="00003AB8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D*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E95F2BF" w14:textId="77777777" w:rsidR="002E08D9" w:rsidRPr="00C9072B" w:rsidRDefault="002E08D9" w:rsidP="00003AB8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A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98E725D" w14:textId="2EB94F5F" w:rsidR="002E08D9" w:rsidRPr="00C9072B" w:rsidRDefault="002E08D9" w:rsidP="00003AB8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S</w:t>
            </w:r>
            <w:r w:rsidRPr="00C9072B">
              <w:rPr>
                <w:rFonts w:eastAsia="Times New Roman"/>
                <w:b/>
                <w:iCs/>
              </w:rPr>
              <w:t>*</w:t>
            </w:r>
            <w:r w:rsidR="006965D8" w:rsidRPr="00C9072B">
              <w:rPr>
                <w:b/>
                <w:i/>
                <w:vertAlign w:val="subscript"/>
              </w:rPr>
              <w:t>D</w:t>
            </w:r>
            <w:r w:rsidRPr="00C9072B">
              <w:rPr>
                <w:b/>
                <w:i/>
                <w:vertAlign w:val="subscript"/>
              </w:rPr>
              <w:t>C</w:t>
            </w:r>
          </w:p>
        </w:tc>
      </w:tr>
      <w:tr w:rsidR="00C9072B" w:rsidRPr="00C9072B" w14:paraId="51507D3B" w14:textId="77777777" w:rsidTr="00003AB8">
        <w:trPr>
          <w:trHeight w:val="216"/>
        </w:trPr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  <w:hideMark/>
          </w:tcPr>
          <w:p w14:paraId="23BAB533" w14:textId="7607478E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</w:t>
            </w:r>
          </w:p>
        </w:tc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  <w:hideMark/>
          </w:tcPr>
          <w:p w14:paraId="4CC62E95" w14:textId="1002EFE0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72.11</w:t>
            </w:r>
          </w:p>
        </w:tc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  <w:hideMark/>
          </w:tcPr>
          <w:p w14:paraId="69F5E7C9" w14:textId="69391C52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</w:t>
            </w:r>
          </w:p>
        </w:tc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  <w:hideMark/>
          </w:tcPr>
          <w:p w14:paraId="19CA0C2C" w14:textId="5A99BE0C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6</w:t>
            </w:r>
          </w:p>
        </w:tc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  <w:hideMark/>
          </w:tcPr>
          <w:p w14:paraId="7741BB03" w14:textId="027CCCE7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80</w:t>
            </w:r>
          </w:p>
        </w:tc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  <w:hideMark/>
          </w:tcPr>
          <w:p w14:paraId="2FB069C9" w14:textId="498648E9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8</w:t>
            </w:r>
          </w:p>
        </w:tc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  <w:hideMark/>
          </w:tcPr>
          <w:p w14:paraId="1DD71C10" w14:textId="2AD9A7AC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240</w:t>
            </w:r>
          </w:p>
        </w:tc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  <w:hideMark/>
          </w:tcPr>
          <w:p w14:paraId="605C55B2" w14:textId="1D30F8F4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85</w:t>
            </w:r>
          </w:p>
        </w:tc>
      </w:tr>
      <w:tr w:rsidR="00C9072B" w:rsidRPr="00C9072B" w14:paraId="0B23D847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17E12C09" w14:textId="6A1A9438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4630274" w14:textId="75DEF730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09.7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561E3EC" w14:textId="60E47011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771AF06" w14:textId="0539AD95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F544E4C" w14:textId="6C8784DD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04CA0A2" w14:textId="12A4F1C8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6BB5DB0" w14:textId="0AE4185C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2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D060613" w14:textId="3C4495E4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85</w:t>
            </w:r>
          </w:p>
        </w:tc>
      </w:tr>
      <w:tr w:rsidR="00C9072B" w:rsidRPr="00C9072B" w14:paraId="5B299C29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792CD94E" w14:textId="15C0D661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8998A69" w14:textId="1F3DA368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28.5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55FA866" w14:textId="51A67F55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1CC2B1F" w14:textId="0776E20E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09F047A" w14:textId="616EEECF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F7B8959" w14:textId="78E68443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15101B0" w14:textId="74FDFCCB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2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BBA7510" w14:textId="4DDA1C67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85</w:t>
            </w:r>
          </w:p>
        </w:tc>
      </w:tr>
      <w:tr w:rsidR="00C9072B" w:rsidRPr="00C9072B" w14:paraId="01D1761C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6658C2D2" w14:textId="30B7E6D1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636E66D" w14:textId="246DEC8C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40.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332D245" w14:textId="4C524FCD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FB95F7B" w14:textId="1401BA6F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590D749" w14:textId="1479EE7B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09FF10C" w14:textId="3E1F973B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2EF37EB" w14:textId="6D983ED0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2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E41150D" w14:textId="3BA76C3B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85</w:t>
            </w:r>
          </w:p>
        </w:tc>
      </w:tr>
      <w:tr w:rsidR="00C9072B" w:rsidRPr="00C9072B" w14:paraId="61E5FFDA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5BACB03D" w14:textId="2EED0DEC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AF20A7A" w14:textId="308374D8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47.5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288AD89" w14:textId="5F544405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076119F" w14:textId="3F15D89C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C8EEB16" w14:textId="2705CE77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1DD922A" w14:textId="1DA96531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C3D5A08" w14:textId="2469A9BA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2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8B3B9A7" w14:textId="324F6861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85</w:t>
            </w:r>
          </w:p>
        </w:tc>
      </w:tr>
      <w:tr w:rsidR="00C9072B" w:rsidRPr="00C9072B" w14:paraId="1D330FA2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4F953346" w14:textId="3D3A0B69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9DCDF8B" w14:textId="55B4AA16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52.9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978AC8B" w14:textId="5A508C1D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5800A31" w14:textId="56E3D68F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C13CE65" w14:textId="23EA74FD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EE1D54D" w14:textId="5ABE9402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8C0D84B" w14:textId="44E8E684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2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9368FAF" w14:textId="740696E2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85</w:t>
            </w:r>
          </w:p>
        </w:tc>
      </w:tr>
      <w:tr w:rsidR="00C9072B" w:rsidRPr="00C9072B" w14:paraId="268384C8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4AEB7246" w14:textId="4C4E1880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58BB8A7" w14:textId="3248A082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56.9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C37B49D" w14:textId="3A27AF25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018ABA0" w14:textId="2F625363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D7CE2A1" w14:textId="4413E388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B0F1B98" w14:textId="644CEA7D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DA27FA5" w14:textId="465FF213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2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E07A64C" w14:textId="6A396BD4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85</w:t>
            </w:r>
          </w:p>
        </w:tc>
      </w:tr>
      <w:tr w:rsidR="00C9072B" w:rsidRPr="00C9072B" w14:paraId="4EEC9D84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1E89B7F6" w14:textId="3F770C58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46320E6" w14:textId="7CD88D0A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60.1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9F1EACE" w14:textId="310E689C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0C98CBF" w14:textId="14092F47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F293FCB" w14:textId="7EC63AD4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C8148BB" w14:textId="46C1BFE3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6CFFCAF" w14:textId="0B2C2861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2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41D9BBF" w14:textId="373F459C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85</w:t>
            </w:r>
          </w:p>
        </w:tc>
      </w:tr>
      <w:tr w:rsidR="00C9072B" w:rsidRPr="00C9072B" w14:paraId="15808BC7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6663B475" w14:textId="67086ED7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A0ECEBD" w14:textId="601AD059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62.6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51DE128" w14:textId="46DE4EF5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65393B9" w14:textId="4FF46404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F56F207" w14:textId="406CC6C7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58FDDDE" w14:textId="6D39D5D0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B3F7A12" w14:textId="6749D812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2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D3AD816" w14:textId="065493E3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85</w:t>
            </w:r>
          </w:p>
        </w:tc>
      </w:tr>
      <w:tr w:rsidR="00C9072B" w:rsidRPr="00C9072B" w14:paraId="5E9D5F1B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7F7F0537" w14:textId="7D9893DF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6F80A76" w14:textId="49FBBE32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64.7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4B637E5" w14:textId="2D185F63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D8B1CAA" w14:textId="54C519AD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CD782BE" w14:textId="7221A8C1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2BF9CD3" w14:textId="7E694969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BF0106A" w14:textId="29BCF3C5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2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3B26A1B" w14:textId="526E7735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85</w:t>
            </w:r>
          </w:p>
        </w:tc>
      </w:tr>
      <w:tr w:rsidR="00C9072B" w:rsidRPr="00C9072B" w14:paraId="0545728A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56566BB8" w14:textId="177BF6B6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C6F54AC" w14:textId="69FB0C93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66.4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6103ABA" w14:textId="2808EF36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7A9CF29" w14:textId="64642048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87D0659" w14:textId="13665D3E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F6975DA" w14:textId="68588A90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BDAE6CA" w14:textId="59C3FAFC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2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7D4AEE0" w14:textId="34BBC6E8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85</w:t>
            </w:r>
          </w:p>
        </w:tc>
      </w:tr>
      <w:tr w:rsidR="00C9072B" w:rsidRPr="00C9072B" w14:paraId="6A8D1859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5447BD39" w14:textId="4F8B11A4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F330A2C" w14:textId="5422523B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67.9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41A2B5A" w14:textId="41D70EC5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AFDEEB7" w14:textId="2AE7FE2E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ABBC636" w14:textId="5867E44F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0AFD664" w14:textId="5533BE69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4C08CD4" w14:textId="0C6DF1AC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2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9E753F7" w14:textId="6B4C926F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85</w:t>
            </w:r>
          </w:p>
        </w:tc>
      </w:tr>
      <w:tr w:rsidR="00C9072B" w:rsidRPr="00C9072B" w14:paraId="0C211D7A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41EC0492" w14:textId="0B223F1C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67820A5" w14:textId="7B56C6D5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69.1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98917FC" w14:textId="472A34ED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B69E14F" w14:textId="7F67B6BA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7F56778" w14:textId="6A93AD29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C8F4348" w14:textId="0BE7A808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F14EF15" w14:textId="36BB5CD6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2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124CEDF" w14:textId="131BFACC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85</w:t>
            </w:r>
          </w:p>
        </w:tc>
      </w:tr>
      <w:tr w:rsidR="00C9072B" w:rsidRPr="00C9072B" w14:paraId="017125F8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6D748A57" w14:textId="17F860C2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AEC0E36" w14:textId="7DFAEDBF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70.2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CEA08F5" w14:textId="26F89216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9666296" w14:textId="5EAE04DF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7E10E8C" w14:textId="264A221E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FF80D04" w14:textId="29739543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A182B78" w14:textId="60181442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2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C486C56" w14:textId="79AC8F23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85</w:t>
            </w:r>
          </w:p>
        </w:tc>
      </w:tr>
      <w:tr w:rsidR="00C9072B" w:rsidRPr="00C9072B" w14:paraId="59E23F06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6CCA3EFB" w14:textId="421FD80E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5DF239D" w14:textId="3E6747BC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71.1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C6609C9" w14:textId="4576535F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192565B" w14:textId="4CD366D0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607E875" w14:textId="027FD851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86D8CAC" w14:textId="23254D5B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DBA76DB" w14:textId="71CCCA1C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2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56E7743" w14:textId="3F037500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85</w:t>
            </w:r>
          </w:p>
        </w:tc>
      </w:tr>
      <w:tr w:rsidR="00C9072B" w:rsidRPr="00C9072B" w14:paraId="536B542F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5798A26B" w14:textId="2A14510C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59BC987" w14:textId="0F7611A3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72.1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48EEDAD" w14:textId="765C9FB6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A40D113" w14:textId="65935104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3A1ADD4" w14:textId="621F7C6C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C967561" w14:textId="14D10210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3220280" w14:textId="54C9EDEE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2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AC6B06F" w14:textId="292AA0C4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85</w:t>
            </w:r>
          </w:p>
        </w:tc>
      </w:tr>
      <w:tr w:rsidR="00C9072B" w:rsidRPr="00C9072B" w14:paraId="7E597D0C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57898250" w14:textId="6719DC2F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1591ED6" w14:textId="1908F87C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72.7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300E789" w14:textId="6D0B1B6A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4BF4CE9" w14:textId="2FF6D19D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9F64DD4" w14:textId="29EDE7E4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91486EB" w14:textId="5ABB8C3C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388DB75" w14:textId="5BEDF418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2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457FB89" w14:textId="4BA0B3D9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85</w:t>
            </w:r>
          </w:p>
        </w:tc>
      </w:tr>
      <w:tr w:rsidR="00C9072B" w:rsidRPr="00C9072B" w14:paraId="37FB6618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4A1F4419" w14:textId="4A9595E3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C844DF9" w14:textId="196F260C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73.4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AB00998" w14:textId="76BDA680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E6CF8A3" w14:textId="517E810A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58B7F0D" w14:textId="30F63350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395D6B0" w14:textId="6167A132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659E3EB" w14:textId="15DD2972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2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189A13D" w14:textId="6C3B773C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85</w:t>
            </w:r>
          </w:p>
        </w:tc>
      </w:tr>
      <w:tr w:rsidR="00C9072B" w:rsidRPr="00C9072B" w14:paraId="49658B09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428884C1" w14:textId="5F6F1093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A59B862" w14:textId="0316F316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74.0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F033A08" w14:textId="7903B47C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9D601C0" w14:textId="2ECDBCC7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20DE91C" w14:textId="34EAF37C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AB4A027" w14:textId="6BDF58E3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E70CEDC" w14:textId="344C5C1D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2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8BCADD5" w14:textId="0F50B573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85</w:t>
            </w:r>
          </w:p>
        </w:tc>
      </w:tr>
      <w:tr w:rsidR="00C9072B" w:rsidRPr="00C9072B" w14:paraId="73E1FCB8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5793BD1F" w14:textId="0F5DE90B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9CB3AD5" w14:textId="503D57BF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74.5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49CDEC9" w14:textId="529AD116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11BA3F3" w14:textId="6FBBE082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C6DA6CD" w14:textId="56EC5E42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5A4D453" w14:textId="381C1C35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F72436D" w14:textId="39059655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2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D918D2F" w14:textId="0F31C483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85</w:t>
            </w:r>
          </w:p>
        </w:tc>
      </w:tr>
      <w:tr w:rsidR="00C9072B" w:rsidRPr="00C9072B" w14:paraId="158CB654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3FA904F9" w14:textId="283C197B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2308E1C" w14:textId="35997474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75.0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BC8B738" w14:textId="5AF6958C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E299A29" w14:textId="222EBB8B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D0C074A" w14:textId="4BFC0233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180670B" w14:textId="2EEED2F6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5FDDD92" w14:textId="3534676D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2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72A1C4E" w14:textId="1A237DE1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85</w:t>
            </w:r>
          </w:p>
        </w:tc>
      </w:tr>
      <w:tr w:rsidR="00C9072B" w:rsidRPr="00C9072B" w14:paraId="7A982B0F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523B6DC3" w14:textId="5ABAD67F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CEEA2FD" w14:textId="09E27438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75.4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9EF92E2" w14:textId="0FB10FFC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6E2D32C" w14:textId="35C5B29C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6CC2E8D" w14:textId="52600912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222C2E6" w14:textId="0C69A753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A9BA5C7" w14:textId="063F0D98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2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033B449" w14:textId="6520E43A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85</w:t>
            </w:r>
          </w:p>
        </w:tc>
      </w:tr>
      <w:tr w:rsidR="00C9072B" w:rsidRPr="00C9072B" w14:paraId="113FCC9B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3AB8D6C9" w14:textId="727481FB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014AC11" w14:textId="204670EB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75.9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419FA38" w14:textId="054B8F16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3A0FB5A" w14:textId="735DE3DD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1D790B4" w14:textId="14EAB670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5D6F72D" w14:textId="541D0BD3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2D52C25" w14:textId="475F9349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2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70B8D7C" w14:textId="43C4CBA4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85</w:t>
            </w:r>
          </w:p>
        </w:tc>
      </w:tr>
      <w:tr w:rsidR="00C9072B" w:rsidRPr="00C9072B" w14:paraId="4CF55D44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579901D7" w14:textId="7C50FF01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3E88367" w14:textId="082CB6AC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76.2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A05C848" w14:textId="6638A2ED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AE13F09" w14:textId="1A179E8F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E3BFDAE" w14:textId="58F5AB9A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E7FEC02" w14:textId="18C7B55C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C8DBC80" w14:textId="53B585F1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2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485680C" w14:textId="3706E45B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85</w:t>
            </w:r>
          </w:p>
        </w:tc>
      </w:tr>
      <w:tr w:rsidR="00C9072B" w:rsidRPr="00C9072B" w14:paraId="4A4FA4CC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7C07C96C" w14:textId="4874DEEB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1C73EA0" w14:textId="6A15B72B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76.6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3BA6CD8" w14:textId="2E47420D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1EE89D1" w14:textId="51AB11A8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729C741" w14:textId="37104010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8CDE886" w14:textId="2DEF3CA2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E5E3A56" w14:textId="6EE20FD5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4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FF0F765" w14:textId="4852299F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3</w:t>
            </w:r>
          </w:p>
        </w:tc>
      </w:tr>
      <w:tr w:rsidR="00C9072B" w:rsidRPr="00C9072B" w14:paraId="6251DDA8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6C720E68" w14:textId="7039B7A2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E9FA5FD" w14:textId="4089FC1D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76.9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DAFBEA3" w14:textId="0A54DB24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A316A6D" w14:textId="47EA0061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4CCB123" w14:textId="3C15D775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BB467E1" w14:textId="2CE3F267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301E640" w14:textId="3A94A227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4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AEAF1FA" w14:textId="505FF116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3</w:t>
            </w:r>
          </w:p>
        </w:tc>
      </w:tr>
      <w:tr w:rsidR="00C9072B" w:rsidRPr="00C9072B" w14:paraId="303E20A6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79B16E10" w14:textId="1644D5FC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6D85B91" w14:textId="313F7C87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77.1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53D97FA" w14:textId="69C66FD8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6FC248B" w14:textId="12397D79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212B05B" w14:textId="0D6EED96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2044DF4" w14:textId="71DB3F3B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A2F5AA5" w14:textId="729D5CDB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4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5B51D9F" w14:textId="169BE71A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3</w:t>
            </w:r>
          </w:p>
        </w:tc>
      </w:tr>
      <w:tr w:rsidR="00C9072B" w:rsidRPr="00C9072B" w14:paraId="38776694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5A774982" w14:textId="19EBA436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D4BEBD3" w14:textId="36C96287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77.4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4A2D132" w14:textId="2E6F35BD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5405950" w14:textId="2FF1DA77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0AF05FE" w14:textId="5C613D12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5859008" w14:textId="171B772F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FF34393" w14:textId="16B08815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4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2740884" w14:textId="6A47553B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3</w:t>
            </w:r>
          </w:p>
        </w:tc>
      </w:tr>
      <w:tr w:rsidR="00C9072B" w:rsidRPr="00C9072B" w14:paraId="5F891CBF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57A6FF34" w14:textId="370BD386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C994AA7" w14:textId="3A9A540E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77.6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FD1BD8F" w14:textId="48246379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C620F70" w14:textId="6FF22FC6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8F6F229" w14:textId="125608B4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4B4EAC2" w14:textId="408D980D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B9EE27A" w14:textId="3F6E99AB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4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9633F88" w14:textId="4BB010BC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3</w:t>
            </w:r>
          </w:p>
        </w:tc>
      </w:tr>
      <w:tr w:rsidR="00C9072B" w:rsidRPr="00C9072B" w14:paraId="7A715F4C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2A20AB26" w14:textId="699EE63D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2528987" w14:textId="0E937F10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77.9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372C6C6" w14:textId="43FE5E83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54085C1" w14:textId="19C8196F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757FF46" w14:textId="7309FDB7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5E9092E" w14:textId="6B2EF265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9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8120101" w14:textId="7E1F3459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8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5BD4E4A" w14:textId="38CA9D7A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63</w:t>
            </w:r>
          </w:p>
        </w:tc>
      </w:tr>
      <w:tr w:rsidR="00C9072B" w:rsidRPr="00C9072B" w14:paraId="542943AA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6A61CE88" w14:textId="62F40682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53D3536" w14:textId="16CC10D7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78.1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82F317B" w14:textId="2727C938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58A25DC" w14:textId="2C67E1D8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FDB2B29" w14:textId="1CC51D6B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6138D40" w14:textId="7C4B2EB6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71EA36C" w14:textId="5C4F90A4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4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D703189" w14:textId="3137DAAD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3</w:t>
            </w:r>
          </w:p>
        </w:tc>
      </w:tr>
      <w:tr w:rsidR="00C9072B" w:rsidRPr="00C9072B" w14:paraId="4712B7DE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4E15A401" w14:textId="40B24681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F418CA3" w14:textId="62AF1BE7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78.3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0BD0DA1" w14:textId="70F5B5B2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FC086BE" w14:textId="7AFCD9D0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7FE1C23" w14:textId="28E67879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A8A4C7E" w14:textId="5524A55D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6A57F8D" w14:textId="740992BA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4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61B0EC7" w14:textId="25AD1432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3</w:t>
            </w:r>
          </w:p>
        </w:tc>
      </w:tr>
      <w:tr w:rsidR="00C9072B" w:rsidRPr="00C9072B" w14:paraId="2047250E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342495BE" w14:textId="3A35FD12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A91688C" w14:textId="0E0CC613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78.4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764AA7C" w14:textId="6ECA2C64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BED38FB" w14:textId="2C62A862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6AFB82B" w14:textId="0EC4F253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E39324B" w14:textId="3E00B16D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34B5DEF" w14:textId="07ADA019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4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D5F68E1" w14:textId="7993D16F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3</w:t>
            </w:r>
          </w:p>
        </w:tc>
      </w:tr>
      <w:tr w:rsidR="00C9072B" w:rsidRPr="00C9072B" w14:paraId="26E3B76B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64654F18" w14:textId="5FBA664F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D9830B9" w14:textId="009086E6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78.6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291FD59" w14:textId="1BC8A4C3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5B13EDC" w14:textId="7FECF59D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BC55DC1" w14:textId="0CFF8431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DAA9B2B" w14:textId="3FE33AAA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50F833B" w14:textId="588B5C8A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4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F2A5AA1" w14:textId="7DDDFC52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3</w:t>
            </w:r>
          </w:p>
        </w:tc>
      </w:tr>
      <w:tr w:rsidR="00C9072B" w:rsidRPr="00C9072B" w14:paraId="6F49900D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0900510D" w14:textId="709A6B7B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C3216A5" w14:textId="5CFA485B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78.8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89B9740" w14:textId="6184E15D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4064DE3" w14:textId="7A9A1D9A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0E6DCEC" w14:textId="7D172900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3B63350" w14:textId="431F7AC6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FDB34EA" w14:textId="414E64CA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4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789DF55" w14:textId="21ABEF8A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3</w:t>
            </w:r>
          </w:p>
        </w:tc>
      </w:tr>
      <w:tr w:rsidR="00C9072B" w:rsidRPr="00C9072B" w14:paraId="080F03B5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74282A32" w14:textId="1B9A90A8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3E7BA86" w14:textId="514EEB91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78.9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BEB71FC" w14:textId="0B87B950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2809915" w14:textId="67475AD1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A7D6783" w14:textId="773CC9C3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7F8DEDD" w14:textId="34223BEF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18A9FB4" w14:textId="6C96B66A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4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E1D6095" w14:textId="0A954987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3</w:t>
            </w:r>
          </w:p>
        </w:tc>
      </w:tr>
      <w:tr w:rsidR="00C9072B" w:rsidRPr="00C9072B" w14:paraId="385050B5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430DF1F3" w14:textId="58F36B0D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907BDCA" w14:textId="086C1100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79.1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9089EF1" w14:textId="649506EC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AC62BA4" w14:textId="207399B5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F84ECE0" w14:textId="60433B4E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9800CFC" w14:textId="558CB11A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07F27EB" w14:textId="083A80B5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4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92B2C53" w14:textId="0B27EF43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3</w:t>
            </w:r>
          </w:p>
        </w:tc>
      </w:tr>
      <w:tr w:rsidR="00C9072B" w:rsidRPr="00C9072B" w14:paraId="6D1089AE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7C350073" w14:textId="5F958741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85F2DAC" w14:textId="78A0B8DC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79.2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667D68F" w14:textId="713BC8C9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89EF2D5" w14:textId="229E4B48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4D6A8C5" w14:textId="7292659D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A159423" w14:textId="43F65B3A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8E0E53F" w14:textId="455AE57E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4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6C77642" w14:textId="14666586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3</w:t>
            </w:r>
          </w:p>
        </w:tc>
      </w:tr>
      <w:tr w:rsidR="00C9072B" w:rsidRPr="00C9072B" w14:paraId="7DB7F66A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2E7ED1E5" w14:textId="4B5CC84E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247176E" w14:textId="7E3C5483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79.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C5ABD9E" w14:textId="205C395C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0290408" w14:textId="68D3894B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08C7223" w14:textId="38E0395F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7036A46" w14:textId="2F323194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910FD28" w14:textId="55DECB95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4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BCCDFF0" w14:textId="0E622186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3</w:t>
            </w:r>
          </w:p>
        </w:tc>
      </w:tr>
      <w:tr w:rsidR="00C9072B" w:rsidRPr="00C9072B" w14:paraId="2E331AD4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15754702" w14:textId="33057F52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F31CD00" w14:textId="0CA66A82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79.5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4925875" w14:textId="20F61444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D586A14" w14:textId="56974BF2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3EA587C" w14:textId="6B022393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0515102" w14:textId="5E74DD2D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A9D89E6" w14:textId="30058515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4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8C02407" w14:textId="4FA59BEA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3</w:t>
            </w:r>
          </w:p>
        </w:tc>
      </w:tr>
      <w:tr w:rsidR="00C9072B" w:rsidRPr="00C9072B" w14:paraId="41DD2D8B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</w:tcPr>
          <w:p w14:paraId="1EC202FE" w14:textId="0C594DE4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41</w:t>
            </w:r>
          </w:p>
        </w:tc>
        <w:tc>
          <w:tcPr>
            <w:tcW w:w="1008" w:type="dxa"/>
            <w:shd w:val="clear" w:color="auto" w:fill="auto"/>
            <w:noWrap/>
          </w:tcPr>
          <w:p w14:paraId="13F9871E" w14:textId="0545A347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1279.65</w:t>
            </w:r>
          </w:p>
        </w:tc>
        <w:tc>
          <w:tcPr>
            <w:tcW w:w="1008" w:type="dxa"/>
            <w:shd w:val="clear" w:color="auto" w:fill="auto"/>
            <w:noWrap/>
          </w:tcPr>
          <w:p w14:paraId="66C15041" w14:textId="1143B87A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31</w:t>
            </w:r>
          </w:p>
        </w:tc>
        <w:tc>
          <w:tcPr>
            <w:tcW w:w="1008" w:type="dxa"/>
            <w:shd w:val="clear" w:color="auto" w:fill="auto"/>
            <w:noWrap/>
          </w:tcPr>
          <w:p w14:paraId="2130BCF5" w14:textId="65CB9298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95</w:t>
            </w:r>
          </w:p>
        </w:tc>
        <w:tc>
          <w:tcPr>
            <w:tcW w:w="1008" w:type="dxa"/>
            <w:shd w:val="clear" w:color="auto" w:fill="auto"/>
            <w:noWrap/>
          </w:tcPr>
          <w:p w14:paraId="65CDD9B2" w14:textId="6BB6345F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620</w:t>
            </w:r>
          </w:p>
        </w:tc>
        <w:tc>
          <w:tcPr>
            <w:tcW w:w="1008" w:type="dxa"/>
            <w:shd w:val="clear" w:color="auto" w:fill="auto"/>
            <w:noWrap/>
          </w:tcPr>
          <w:p w14:paraId="25256193" w14:textId="5DB908A5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404</w:t>
            </w:r>
          </w:p>
        </w:tc>
        <w:tc>
          <w:tcPr>
            <w:tcW w:w="1008" w:type="dxa"/>
            <w:shd w:val="clear" w:color="auto" w:fill="auto"/>
            <w:noWrap/>
          </w:tcPr>
          <w:p w14:paraId="261D0B10" w14:textId="37257E8F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250480</w:t>
            </w:r>
          </w:p>
        </w:tc>
        <w:tc>
          <w:tcPr>
            <w:tcW w:w="1008" w:type="dxa"/>
            <w:shd w:val="clear" w:color="auto" w:fill="auto"/>
            <w:noWrap/>
          </w:tcPr>
          <w:p w14:paraId="433E234E" w14:textId="0831C07C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1.53</w:t>
            </w:r>
          </w:p>
        </w:tc>
      </w:tr>
      <w:tr w:rsidR="00C9072B" w:rsidRPr="00C9072B" w14:paraId="4C6ACF23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</w:tcPr>
          <w:p w14:paraId="3D36729C" w14:textId="01DE86CC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42</w:t>
            </w:r>
          </w:p>
        </w:tc>
        <w:tc>
          <w:tcPr>
            <w:tcW w:w="1008" w:type="dxa"/>
            <w:shd w:val="clear" w:color="auto" w:fill="auto"/>
            <w:noWrap/>
          </w:tcPr>
          <w:p w14:paraId="6CD7A854" w14:textId="226DBFC5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1279.76</w:t>
            </w:r>
          </w:p>
        </w:tc>
        <w:tc>
          <w:tcPr>
            <w:tcW w:w="1008" w:type="dxa"/>
            <w:shd w:val="clear" w:color="auto" w:fill="auto"/>
            <w:noWrap/>
          </w:tcPr>
          <w:p w14:paraId="2861A0AB" w14:textId="4FC3A43E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31</w:t>
            </w:r>
          </w:p>
        </w:tc>
        <w:tc>
          <w:tcPr>
            <w:tcW w:w="1008" w:type="dxa"/>
            <w:shd w:val="clear" w:color="auto" w:fill="auto"/>
            <w:noWrap/>
          </w:tcPr>
          <w:p w14:paraId="445D873A" w14:textId="27840117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95</w:t>
            </w:r>
          </w:p>
        </w:tc>
        <w:tc>
          <w:tcPr>
            <w:tcW w:w="1008" w:type="dxa"/>
            <w:shd w:val="clear" w:color="auto" w:fill="auto"/>
            <w:noWrap/>
          </w:tcPr>
          <w:p w14:paraId="5319A45F" w14:textId="11CA0175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620</w:t>
            </w:r>
          </w:p>
        </w:tc>
        <w:tc>
          <w:tcPr>
            <w:tcW w:w="1008" w:type="dxa"/>
            <w:shd w:val="clear" w:color="auto" w:fill="auto"/>
            <w:noWrap/>
          </w:tcPr>
          <w:p w14:paraId="19C3A45C" w14:textId="4B8F839F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404</w:t>
            </w:r>
          </w:p>
        </w:tc>
        <w:tc>
          <w:tcPr>
            <w:tcW w:w="1008" w:type="dxa"/>
            <w:shd w:val="clear" w:color="auto" w:fill="auto"/>
            <w:noWrap/>
          </w:tcPr>
          <w:p w14:paraId="01851AB8" w14:textId="6F472592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250480</w:t>
            </w:r>
          </w:p>
        </w:tc>
        <w:tc>
          <w:tcPr>
            <w:tcW w:w="1008" w:type="dxa"/>
            <w:shd w:val="clear" w:color="auto" w:fill="auto"/>
            <w:noWrap/>
          </w:tcPr>
          <w:p w14:paraId="6A5EA848" w14:textId="2086720A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1.53</w:t>
            </w:r>
          </w:p>
        </w:tc>
      </w:tr>
      <w:tr w:rsidR="00C9072B" w:rsidRPr="00C9072B" w14:paraId="24855F9D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</w:tcPr>
          <w:p w14:paraId="57269042" w14:textId="66D81212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43</w:t>
            </w:r>
          </w:p>
        </w:tc>
        <w:tc>
          <w:tcPr>
            <w:tcW w:w="1008" w:type="dxa"/>
            <w:shd w:val="clear" w:color="auto" w:fill="auto"/>
            <w:noWrap/>
          </w:tcPr>
          <w:p w14:paraId="7D790ABD" w14:textId="75CC071E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1279.87</w:t>
            </w:r>
          </w:p>
        </w:tc>
        <w:tc>
          <w:tcPr>
            <w:tcW w:w="1008" w:type="dxa"/>
            <w:shd w:val="clear" w:color="auto" w:fill="auto"/>
            <w:noWrap/>
          </w:tcPr>
          <w:p w14:paraId="279E01E7" w14:textId="5E8311B5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31</w:t>
            </w:r>
          </w:p>
        </w:tc>
        <w:tc>
          <w:tcPr>
            <w:tcW w:w="1008" w:type="dxa"/>
            <w:shd w:val="clear" w:color="auto" w:fill="auto"/>
            <w:noWrap/>
          </w:tcPr>
          <w:p w14:paraId="73BBBD87" w14:textId="12D75B92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95</w:t>
            </w:r>
          </w:p>
        </w:tc>
        <w:tc>
          <w:tcPr>
            <w:tcW w:w="1008" w:type="dxa"/>
            <w:shd w:val="clear" w:color="auto" w:fill="auto"/>
            <w:noWrap/>
          </w:tcPr>
          <w:p w14:paraId="0462D03E" w14:textId="46F0B07F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620</w:t>
            </w:r>
          </w:p>
        </w:tc>
        <w:tc>
          <w:tcPr>
            <w:tcW w:w="1008" w:type="dxa"/>
            <w:shd w:val="clear" w:color="auto" w:fill="auto"/>
            <w:noWrap/>
          </w:tcPr>
          <w:p w14:paraId="5DDB9916" w14:textId="656ABD40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404</w:t>
            </w:r>
          </w:p>
        </w:tc>
        <w:tc>
          <w:tcPr>
            <w:tcW w:w="1008" w:type="dxa"/>
            <w:shd w:val="clear" w:color="auto" w:fill="auto"/>
            <w:noWrap/>
          </w:tcPr>
          <w:p w14:paraId="4C8CD488" w14:textId="3AD2D951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250480</w:t>
            </w:r>
          </w:p>
        </w:tc>
        <w:tc>
          <w:tcPr>
            <w:tcW w:w="1008" w:type="dxa"/>
            <w:shd w:val="clear" w:color="auto" w:fill="auto"/>
            <w:noWrap/>
          </w:tcPr>
          <w:p w14:paraId="51C242B1" w14:textId="6A494310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1.53</w:t>
            </w:r>
          </w:p>
        </w:tc>
      </w:tr>
      <w:tr w:rsidR="00C9072B" w:rsidRPr="00C9072B" w14:paraId="34E2A171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</w:tcPr>
          <w:p w14:paraId="68FA06F5" w14:textId="3B7C0587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44</w:t>
            </w:r>
          </w:p>
        </w:tc>
        <w:tc>
          <w:tcPr>
            <w:tcW w:w="1008" w:type="dxa"/>
            <w:shd w:val="clear" w:color="auto" w:fill="auto"/>
            <w:noWrap/>
          </w:tcPr>
          <w:p w14:paraId="5AE9D10D" w14:textId="5E5E5F38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1279.98</w:t>
            </w:r>
          </w:p>
        </w:tc>
        <w:tc>
          <w:tcPr>
            <w:tcW w:w="1008" w:type="dxa"/>
            <w:shd w:val="clear" w:color="auto" w:fill="auto"/>
            <w:noWrap/>
          </w:tcPr>
          <w:p w14:paraId="5705B6B7" w14:textId="42400B73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31</w:t>
            </w:r>
          </w:p>
        </w:tc>
        <w:tc>
          <w:tcPr>
            <w:tcW w:w="1008" w:type="dxa"/>
            <w:shd w:val="clear" w:color="auto" w:fill="auto"/>
            <w:noWrap/>
          </w:tcPr>
          <w:p w14:paraId="113F5FE7" w14:textId="6AE5E21B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95</w:t>
            </w:r>
          </w:p>
        </w:tc>
        <w:tc>
          <w:tcPr>
            <w:tcW w:w="1008" w:type="dxa"/>
            <w:shd w:val="clear" w:color="auto" w:fill="auto"/>
            <w:noWrap/>
          </w:tcPr>
          <w:p w14:paraId="474ED717" w14:textId="3B0BE219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620</w:t>
            </w:r>
          </w:p>
        </w:tc>
        <w:tc>
          <w:tcPr>
            <w:tcW w:w="1008" w:type="dxa"/>
            <w:shd w:val="clear" w:color="auto" w:fill="auto"/>
            <w:noWrap/>
          </w:tcPr>
          <w:p w14:paraId="369E73B5" w14:textId="2612C3A0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404</w:t>
            </w:r>
          </w:p>
        </w:tc>
        <w:tc>
          <w:tcPr>
            <w:tcW w:w="1008" w:type="dxa"/>
            <w:shd w:val="clear" w:color="auto" w:fill="auto"/>
            <w:noWrap/>
          </w:tcPr>
          <w:p w14:paraId="77C9C53C" w14:textId="27915A31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250480</w:t>
            </w:r>
          </w:p>
        </w:tc>
        <w:tc>
          <w:tcPr>
            <w:tcW w:w="1008" w:type="dxa"/>
            <w:shd w:val="clear" w:color="auto" w:fill="auto"/>
            <w:noWrap/>
          </w:tcPr>
          <w:p w14:paraId="12A090E0" w14:textId="76A943E1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1.53</w:t>
            </w:r>
          </w:p>
        </w:tc>
      </w:tr>
      <w:tr w:rsidR="00C66301" w:rsidRPr="00C9072B" w14:paraId="1A9D4A64" w14:textId="77777777" w:rsidTr="00003AB8">
        <w:trPr>
          <w:trHeight w:val="216"/>
        </w:trPr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1F536326" w14:textId="04D051FE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45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5D0F5C34" w14:textId="0A478C23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1280.08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315127F5" w14:textId="74E84A22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31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1176BF85" w14:textId="1B101BF6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95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139DF8CF" w14:textId="235BAE07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620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2E5EC61D" w14:textId="3EE6C503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404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04E300C2" w14:textId="27955220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250480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13A0CB20" w14:textId="0A2F8F0F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1.53</w:t>
            </w:r>
          </w:p>
        </w:tc>
      </w:tr>
    </w:tbl>
    <w:p w14:paraId="7998FB46" w14:textId="77777777" w:rsidR="002E08D9" w:rsidRPr="00C9072B" w:rsidRDefault="002E08D9" w:rsidP="002E08D9">
      <w:pPr>
        <w:rPr>
          <w:b/>
        </w:rPr>
      </w:pPr>
    </w:p>
    <w:p w14:paraId="7CEC9879" w14:textId="638AED6C" w:rsidR="002E08D9" w:rsidRPr="00C9072B" w:rsidRDefault="006F50A1" w:rsidP="002E08D9">
      <w:pPr>
        <w:pStyle w:val="Caption"/>
        <w:keepNext/>
      </w:pPr>
      <w:r w:rsidRPr="00C9072B">
        <w:lastRenderedPageBreak/>
        <w:t xml:space="preserve">Table </w:t>
      </w:r>
      <w:r w:rsidR="00C66301" w:rsidRPr="00C9072B">
        <w:t>A.</w:t>
      </w:r>
      <w:r w:rsidR="00332712" w:rsidRPr="00C9072B">
        <w:t>2</w:t>
      </w:r>
      <w:r w:rsidR="002E08D9" w:rsidRPr="00C9072B">
        <w:t xml:space="preserve">: Discrete formulation results for </w:t>
      </w:r>
      <w:r w:rsidR="00332712" w:rsidRPr="00C9072B">
        <w:rPr>
          <w:i/>
        </w:rPr>
        <w:t>DC</w:t>
      </w:r>
      <w:r w:rsidR="002E08D9" w:rsidRPr="00C9072B">
        <w:t xml:space="preserve"> </w:t>
      </w:r>
      <w:r w:rsidR="002D6F87" w:rsidRPr="00C9072B">
        <w:t>with S</w:t>
      </w:r>
      <w:r w:rsidR="002E08D9" w:rsidRPr="00C9072B">
        <w:t>cenario 1 (Cont.)</w:t>
      </w:r>
    </w:p>
    <w:tbl>
      <w:tblPr>
        <w:tblW w:w="8064" w:type="dxa"/>
        <w:tblLayout w:type="fixed"/>
        <w:tblLook w:val="04A0" w:firstRow="1" w:lastRow="0" w:firstColumn="1" w:lastColumn="0" w:noHBand="0" w:noVBand="1"/>
      </w:tblPr>
      <w:tblGrid>
        <w:gridCol w:w="1008"/>
        <w:gridCol w:w="1008"/>
        <w:gridCol w:w="1008"/>
        <w:gridCol w:w="1008"/>
        <w:gridCol w:w="1008"/>
        <w:gridCol w:w="1008"/>
        <w:gridCol w:w="1008"/>
        <w:gridCol w:w="1008"/>
      </w:tblGrid>
      <w:tr w:rsidR="00C9072B" w:rsidRPr="00C9072B" w14:paraId="7F1943C7" w14:textId="77777777" w:rsidTr="00003AB8">
        <w:trPr>
          <w:trHeight w:val="432"/>
        </w:trPr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BA25777" w14:textId="77777777" w:rsidR="002E08D9" w:rsidRPr="00C9072B" w:rsidRDefault="002E08D9" w:rsidP="00003AB8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k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E022D4C" w14:textId="0BD22232" w:rsidR="002E08D9" w:rsidRPr="00C9072B" w:rsidRDefault="002E08D9" w:rsidP="00003AB8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E*</w:t>
            </w:r>
            <w:r w:rsidRPr="00C9072B">
              <w:rPr>
                <w:rFonts w:eastAsia="Times New Roman"/>
                <w:b/>
              </w:rPr>
              <w:t>[</w:t>
            </w:r>
            <w:r w:rsidR="006965D8" w:rsidRPr="00C9072B">
              <w:rPr>
                <w:rFonts w:eastAsia="Times New Roman"/>
                <w:b/>
                <w:i/>
                <w:iCs/>
              </w:rPr>
              <w:t>D</w:t>
            </w:r>
            <w:r w:rsidRPr="00C9072B">
              <w:rPr>
                <w:rFonts w:eastAsia="Times New Roman"/>
                <w:b/>
                <w:i/>
                <w:iCs/>
              </w:rPr>
              <w:t>C</w:t>
            </w:r>
            <w:r w:rsidRPr="00C9072B">
              <w:rPr>
                <w:rFonts w:eastAsia="Times New Roman"/>
                <w:b/>
              </w:rPr>
              <w:t>]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49097DF" w14:textId="77777777" w:rsidR="002E08D9" w:rsidRPr="00C9072B" w:rsidRDefault="002E08D9" w:rsidP="00003AB8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n*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A1F28FD" w14:textId="77777777" w:rsidR="002E08D9" w:rsidRPr="00C9072B" w:rsidRDefault="002E08D9" w:rsidP="00003AB8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m*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874702A" w14:textId="77777777" w:rsidR="002E08D9" w:rsidRPr="00C9072B" w:rsidRDefault="002E08D9" w:rsidP="00003AB8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W*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5FFD792" w14:textId="77777777" w:rsidR="002E08D9" w:rsidRPr="00C9072B" w:rsidRDefault="002E08D9" w:rsidP="00003AB8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D*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2FDCD7D" w14:textId="77777777" w:rsidR="002E08D9" w:rsidRPr="00C9072B" w:rsidRDefault="002E08D9" w:rsidP="00003AB8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A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DC0F8E5" w14:textId="3C5BC748" w:rsidR="002E08D9" w:rsidRPr="00C9072B" w:rsidRDefault="002E08D9" w:rsidP="00003AB8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S</w:t>
            </w:r>
            <w:r w:rsidRPr="00C9072B">
              <w:rPr>
                <w:rFonts w:eastAsia="Times New Roman"/>
                <w:b/>
                <w:iCs/>
              </w:rPr>
              <w:t>*</w:t>
            </w:r>
            <w:r w:rsidR="006965D8" w:rsidRPr="00C9072B">
              <w:rPr>
                <w:b/>
                <w:i/>
                <w:vertAlign w:val="subscript"/>
              </w:rPr>
              <w:t>D</w:t>
            </w:r>
            <w:r w:rsidRPr="00C9072B">
              <w:rPr>
                <w:b/>
                <w:i/>
                <w:vertAlign w:val="subscript"/>
              </w:rPr>
              <w:t>C</w:t>
            </w:r>
          </w:p>
        </w:tc>
      </w:tr>
      <w:tr w:rsidR="00C9072B" w:rsidRPr="00C9072B" w14:paraId="06A41A15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2DB99061" w14:textId="782E3F95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2E493C2" w14:textId="34E3A487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80.1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6054DFF" w14:textId="4F2EF7FA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48E0548" w14:textId="14041587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76D663B" w14:textId="41F23287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AF7E5C9" w14:textId="436673F7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3372FB4" w14:textId="3B6E68DB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4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72DE483" w14:textId="02CCCCED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3</w:t>
            </w:r>
          </w:p>
        </w:tc>
      </w:tr>
      <w:tr w:rsidR="00C9072B" w:rsidRPr="00C9072B" w14:paraId="3A6BBAE5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60895CB6" w14:textId="3C7588DF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0B69E18" w14:textId="0E2583F9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80.2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8DBA861" w14:textId="720FBEF8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DD76AC7" w14:textId="5C6699D8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C283075" w14:textId="23BDBCD9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CD7BC03" w14:textId="19EAED3E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B54B22E" w14:textId="559530DE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4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B44688C" w14:textId="79490A31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3</w:t>
            </w:r>
          </w:p>
        </w:tc>
      </w:tr>
      <w:tr w:rsidR="00C9072B" w:rsidRPr="00C9072B" w14:paraId="36EEA332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51EDBCBB" w14:textId="12A3710B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86E2E19" w14:textId="2C8E35A9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80.3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5EB3898" w14:textId="2248F510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BE6EBF2" w14:textId="436FF827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4F67CC0" w14:textId="5EA6E4FB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F1CC9C9" w14:textId="1EA628A1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E75FD8E" w14:textId="03DED907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4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F8D331D" w14:textId="6E0D9144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3</w:t>
            </w:r>
          </w:p>
        </w:tc>
      </w:tr>
      <w:tr w:rsidR="00C9072B" w:rsidRPr="00C9072B" w14:paraId="22D042FD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7BF78FD3" w14:textId="7CE07C83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355899C" w14:textId="17C7CCF2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80.4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38D1E88" w14:textId="21ABD945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7D920B9" w14:textId="172F65DD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FC92077" w14:textId="586AB8AB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1EF451C" w14:textId="2F0E5626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33AE869" w14:textId="6077D0D0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4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5F2E88E" w14:textId="69B61155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3</w:t>
            </w:r>
          </w:p>
        </w:tc>
      </w:tr>
      <w:tr w:rsidR="00C9072B" w:rsidRPr="00C9072B" w14:paraId="6F74C703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2AA6AE9E" w14:textId="5C0C9AED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7859A8B" w14:textId="22AEC14B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80.5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B86BAB6" w14:textId="420D22C6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AB5A764" w14:textId="32D33C1F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5E387E9" w14:textId="292F6D53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4E1D4A7" w14:textId="5F2210A3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6A7F0CC" w14:textId="48B4FA1E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4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3CD8BB1" w14:textId="3E07D11F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3</w:t>
            </w:r>
          </w:p>
        </w:tc>
      </w:tr>
      <w:tr w:rsidR="00C9072B" w:rsidRPr="00C9072B" w14:paraId="54D63854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6E03A364" w14:textId="73D81A8B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CA02359" w14:textId="5F5B2EB5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80.7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678D616" w14:textId="6B513330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4B9F225" w14:textId="301E404C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C8B3B5A" w14:textId="698D0FDA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470B13A" w14:textId="7417812F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9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24BED7E" w14:textId="2A6AE0D9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8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5E2B212" w14:textId="0C163BB4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63</w:t>
            </w:r>
          </w:p>
        </w:tc>
      </w:tr>
      <w:tr w:rsidR="00C9072B" w:rsidRPr="00C9072B" w14:paraId="5EA5D255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393BCC8D" w14:textId="47D548D0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623157D" w14:textId="16D1C177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80.8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AFC3533" w14:textId="4340BB0E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891C8BB" w14:textId="43A5BBB1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BCE9AA8" w14:textId="501C2F3D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00FE803" w14:textId="7B6120DE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9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D4491C8" w14:textId="4BE53D27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8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A998591" w14:textId="10664099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63</w:t>
            </w:r>
          </w:p>
        </w:tc>
      </w:tr>
      <w:tr w:rsidR="00C9072B" w:rsidRPr="00C9072B" w14:paraId="5B8BB650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1A82EBBC" w14:textId="607716B6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B9A5182" w14:textId="033F0D99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81.0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A35A345" w14:textId="0D1AA1F7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6C56D00" w14:textId="6CE60003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EF37828" w14:textId="3BA5E160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D558A99" w14:textId="2824EC1D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5B2D0FF" w14:textId="57649D0A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8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8089011" w14:textId="1B76167B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74</w:t>
            </w:r>
          </w:p>
        </w:tc>
      </w:tr>
      <w:tr w:rsidR="00C9072B" w:rsidRPr="00C9072B" w14:paraId="1E03C688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19DE089C" w14:textId="40C1C442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5FD1193" w14:textId="757BC346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81.1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8982A7E" w14:textId="08EE8192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0A2E170" w14:textId="712E3ADB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3AF7256" w14:textId="076C15A2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CC20F41" w14:textId="409CC4B2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BD00B6D" w14:textId="0804B13D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8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7533423" w14:textId="0442D165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74</w:t>
            </w:r>
          </w:p>
        </w:tc>
      </w:tr>
      <w:tr w:rsidR="00C9072B" w:rsidRPr="00C9072B" w14:paraId="60FA5625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11E42281" w14:textId="32AB6F4D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80C7332" w14:textId="3B7544AD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81.3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0AC382F" w14:textId="36F04EBB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9F40FA8" w14:textId="49AE2F99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3097CCA" w14:textId="4D244FFD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E054CA3" w14:textId="564A7675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C5A01B3" w14:textId="3A640BBB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2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4000CDE" w14:textId="7025E481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85</w:t>
            </w:r>
          </w:p>
        </w:tc>
      </w:tr>
      <w:tr w:rsidR="00C9072B" w:rsidRPr="00C9072B" w14:paraId="31A97BA8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7EC7BDCD" w14:textId="62F3C034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FC9650C" w14:textId="6A4A12C6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88.1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C3655B2" w14:textId="5CE3722F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B8293C9" w14:textId="4D0BB829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B6C6540" w14:textId="3304D6FC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8754348" w14:textId="465DE743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5A304E4" w14:textId="46AF904B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2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9FF493C" w14:textId="143CFED7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94</w:t>
            </w:r>
          </w:p>
        </w:tc>
      </w:tr>
      <w:tr w:rsidR="00C9072B" w:rsidRPr="00C9072B" w14:paraId="51F46244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4DF9B558" w14:textId="11BD3E71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FAEDE96" w14:textId="45128044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88.1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29E16BA" w14:textId="400BBECD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5DACFB0" w14:textId="26E094B4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65E5EFE" w14:textId="1F1BDF44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D6EF7C4" w14:textId="3CE67D2C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523C43C" w14:textId="11BF6847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2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82C2E2D" w14:textId="4024F065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94</w:t>
            </w:r>
          </w:p>
        </w:tc>
      </w:tr>
      <w:tr w:rsidR="00C9072B" w:rsidRPr="00C9072B" w14:paraId="135BF753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276AB687" w14:textId="4D153864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3E91B21" w14:textId="0C5CCBA9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88.3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0C2A2C5" w14:textId="4A013DA6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5EB3AFB" w14:textId="177C2A1A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C4279BD" w14:textId="59B650DA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D45173C" w14:textId="76E8FC29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E992EE4" w14:textId="2AD06597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5A8AF5A" w14:textId="0C20D6D1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31DF4C87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4A2BE6A5" w14:textId="717B6E21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13C2A53" w14:textId="6503A45F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88.4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C307896" w14:textId="5A7A72F0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A8EE270" w14:textId="38E6AFAC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691DB9F" w14:textId="415EE6E2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4A34332" w14:textId="69CEC743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655A63C" w14:textId="0EFD3851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ED73A2A" w14:textId="21087244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950EBC" w:rsidRPr="00C9072B" w14:paraId="13A67BCB" w14:textId="77777777" w:rsidTr="00003AB8">
        <w:trPr>
          <w:trHeight w:val="216"/>
        </w:trPr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14:paraId="34BB4604" w14:textId="53AFB409" w:rsidR="00950EBC" w:rsidRPr="00C9072B" w:rsidRDefault="00950EBC" w:rsidP="00950EBC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0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14:paraId="0F79C68C" w14:textId="437BA0A8" w:rsidR="00950EBC" w:rsidRPr="00C9072B" w:rsidRDefault="00950EBC" w:rsidP="00950EBC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95.21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14:paraId="4DC29A16" w14:textId="3B27AC4F" w:rsidR="00950EBC" w:rsidRPr="00C9072B" w:rsidRDefault="00950EBC" w:rsidP="00950EBC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7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14:paraId="3D9E24CB" w14:textId="2CE880FB" w:rsidR="00950EBC" w:rsidRPr="00C9072B" w:rsidRDefault="00950EBC" w:rsidP="00950EBC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9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14:paraId="76F661AD" w14:textId="5F0321ED" w:rsidR="00950EBC" w:rsidRPr="00C9072B" w:rsidRDefault="00950EBC" w:rsidP="00950EBC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40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14:paraId="650E1332" w14:textId="31EC74A7" w:rsidR="00950EBC" w:rsidRPr="00C9072B" w:rsidRDefault="00950EBC" w:rsidP="00950EBC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0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14:paraId="68034DFD" w14:textId="66768C05" w:rsidR="00950EBC" w:rsidRPr="00C9072B" w:rsidRDefault="00950EBC" w:rsidP="00950EBC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1600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14:paraId="61D3C12B" w14:textId="6189F0B3" w:rsidR="00950EBC" w:rsidRPr="00C9072B" w:rsidRDefault="00950EBC" w:rsidP="00950EBC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18</w:t>
            </w:r>
          </w:p>
        </w:tc>
      </w:tr>
    </w:tbl>
    <w:p w14:paraId="74E7E72C" w14:textId="77777777" w:rsidR="002E08D9" w:rsidRPr="00C9072B" w:rsidRDefault="002E08D9" w:rsidP="002E08D9">
      <w:pPr>
        <w:rPr>
          <w:b/>
        </w:rPr>
      </w:pPr>
    </w:p>
    <w:p w14:paraId="7F9C674F" w14:textId="77777777" w:rsidR="002E08D9" w:rsidRPr="00C9072B" w:rsidRDefault="002E08D9" w:rsidP="002E08D9">
      <w:pPr>
        <w:spacing w:line="240" w:lineRule="auto"/>
        <w:rPr>
          <w:b/>
        </w:rPr>
      </w:pPr>
      <w:r w:rsidRPr="00C9072B">
        <w:rPr>
          <w:b/>
        </w:rPr>
        <w:br w:type="page"/>
      </w:r>
    </w:p>
    <w:p w14:paraId="5B50327F" w14:textId="2B24E9A7" w:rsidR="00332712" w:rsidRPr="00C9072B" w:rsidRDefault="00332712" w:rsidP="00332712">
      <w:pPr>
        <w:pStyle w:val="Caption"/>
        <w:keepNext/>
      </w:pPr>
      <w:r w:rsidRPr="00C9072B">
        <w:lastRenderedPageBreak/>
        <w:t>Table</w:t>
      </w:r>
      <w:r w:rsidR="00C66301" w:rsidRPr="00C9072B">
        <w:t xml:space="preserve"> A.3</w:t>
      </w:r>
      <w:r w:rsidRPr="00C9072B">
        <w:t xml:space="preserve">: Continuous approximation results for </w:t>
      </w:r>
      <w:r w:rsidRPr="00C9072B">
        <w:rPr>
          <w:i/>
        </w:rPr>
        <w:t>SC</w:t>
      </w:r>
      <w:r w:rsidRPr="00C9072B">
        <w:t xml:space="preserve"> with </w:t>
      </w:r>
      <w:r w:rsidR="002D6F87" w:rsidRPr="00C9072B">
        <w:t>S</w:t>
      </w:r>
      <w:r w:rsidRPr="00C9072B">
        <w:t>cenario 1</w:t>
      </w:r>
    </w:p>
    <w:tbl>
      <w:tblPr>
        <w:tblW w:w="8064" w:type="dxa"/>
        <w:tblLayout w:type="fixed"/>
        <w:tblLook w:val="04A0" w:firstRow="1" w:lastRow="0" w:firstColumn="1" w:lastColumn="0" w:noHBand="0" w:noVBand="1"/>
      </w:tblPr>
      <w:tblGrid>
        <w:gridCol w:w="1008"/>
        <w:gridCol w:w="1008"/>
        <w:gridCol w:w="1008"/>
        <w:gridCol w:w="1008"/>
        <w:gridCol w:w="1008"/>
        <w:gridCol w:w="1008"/>
        <w:gridCol w:w="1008"/>
        <w:gridCol w:w="1008"/>
      </w:tblGrid>
      <w:tr w:rsidR="00C9072B" w:rsidRPr="00C9072B" w14:paraId="3BEE9EEB" w14:textId="77777777" w:rsidTr="00003AB8">
        <w:trPr>
          <w:trHeight w:val="432"/>
        </w:trPr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EAE09BB" w14:textId="77777777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k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5B80B5F" w14:textId="77777777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E*</w:t>
            </w:r>
            <w:r w:rsidRPr="00C9072B">
              <w:rPr>
                <w:rFonts w:eastAsia="Times New Roman"/>
                <w:b/>
              </w:rPr>
              <w:t>[</w:t>
            </w:r>
            <w:r w:rsidRPr="00C9072B">
              <w:rPr>
                <w:rFonts w:eastAsia="Times New Roman"/>
                <w:b/>
                <w:i/>
                <w:iCs/>
              </w:rPr>
              <w:t>SC</w:t>
            </w:r>
            <w:r w:rsidRPr="00C9072B">
              <w:rPr>
                <w:rFonts w:eastAsia="Times New Roman"/>
                <w:b/>
              </w:rPr>
              <w:t>]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0991D71" w14:textId="77777777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n*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D0B6166" w14:textId="77777777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m*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8A46EBA" w14:textId="77777777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W*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738CC56" w14:textId="77777777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D*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903AEE6" w14:textId="77777777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A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D59751D" w14:textId="77777777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S</w:t>
            </w:r>
            <w:r w:rsidRPr="00C9072B">
              <w:rPr>
                <w:rFonts w:eastAsia="Times New Roman"/>
                <w:b/>
                <w:iCs/>
              </w:rPr>
              <w:t>*</w:t>
            </w:r>
            <w:r w:rsidRPr="00C9072B">
              <w:rPr>
                <w:b/>
                <w:i/>
                <w:vertAlign w:val="subscript"/>
              </w:rPr>
              <w:t>SC</w:t>
            </w:r>
          </w:p>
        </w:tc>
      </w:tr>
      <w:tr w:rsidR="00C9072B" w:rsidRPr="00C9072B" w14:paraId="0BE7DCEB" w14:textId="77777777" w:rsidTr="00003AB8">
        <w:trPr>
          <w:trHeight w:val="216"/>
        </w:trPr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  <w:hideMark/>
          </w:tcPr>
          <w:p w14:paraId="4C537EDA" w14:textId="73C6A9C0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</w:t>
            </w:r>
          </w:p>
        </w:tc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  <w:hideMark/>
          </w:tcPr>
          <w:p w14:paraId="3A365719" w14:textId="554D451C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07.11</w:t>
            </w:r>
          </w:p>
        </w:tc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  <w:hideMark/>
          </w:tcPr>
          <w:p w14:paraId="51B8351F" w14:textId="77FEF521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.36</w:t>
            </w:r>
          </w:p>
        </w:tc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  <w:hideMark/>
          </w:tcPr>
          <w:p w14:paraId="22DAB457" w14:textId="5838491A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2.39</w:t>
            </w:r>
          </w:p>
        </w:tc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  <w:hideMark/>
          </w:tcPr>
          <w:p w14:paraId="3B452B6C" w14:textId="34D71F1E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07.11</w:t>
            </w:r>
          </w:p>
        </w:tc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  <w:hideMark/>
          </w:tcPr>
          <w:p w14:paraId="679FA274" w14:textId="6FDE1209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3.55</w:t>
            </w:r>
          </w:p>
        </w:tc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  <w:hideMark/>
          </w:tcPr>
          <w:p w14:paraId="72281C45" w14:textId="45A4BC8D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  <w:hideMark/>
          </w:tcPr>
          <w:p w14:paraId="07D184FF" w14:textId="12C462E0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0</w:t>
            </w:r>
          </w:p>
        </w:tc>
      </w:tr>
      <w:tr w:rsidR="00C9072B" w:rsidRPr="00C9072B" w14:paraId="65A6E461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5912D246" w14:textId="31682E4E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219BC65" w14:textId="1DB4B61A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45.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05D36EB" w14:textId="6E3EEAF2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3.5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310D978" w14:textId="63E9220F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7.1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873B36C" w14:textId="208E7496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70.8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9B7267B" w14:textId="772A3F82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72.6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24BF40E" w14:textId="07313270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6DE9FD7" w14:textId="19A4977A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80</w:t>
            </w:r>
          </w:p>
        </w:tc>
      </w:tr>
      <w:tr w:rsidR="00C9072B" w:rsidRPr="00C9072B" w14:paraId="660EF2AA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4E943EF2" w14:textId="5FBCE6C0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83F9E5C" w14:textId="651147F6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63.7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BAAFE19" w14:textId="74DF1F2E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2.7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9E2D448" w14:textId="7F323D58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9.4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DF6A7C5" w14:textId="4D79F298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54.6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A8F13B3" w14:textId="2A163E38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81.8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DF3797E" w14:textId="507E84CA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088AAD9" w14:textId="7ACF3916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71</w:t>
            </w:r>
          </w:p>
        </w:tc>
      </w:tr>
      <w:tr w:rsidR="00C9072B" w:rsidRPr="00C9072B" w14:paraId="321EFCC2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6680478F" w14:textId="4B449605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246370D" w14:textId="1730F30E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74.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ABAE276" w14:textId="47DF8A24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2.2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E8EA28F" w14:textId="114201E0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0.8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0FF0BB0" w14:textId="632A9142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45.5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3701A35" w14:textId="4C711487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87.3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EAA30BB" w14:textId="4AA3B430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21C48BB" w14:textId="2F28748D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67</w:t>
            </w:r>
          </w:p>
        </w:tc>
      </w:tr>
      <w:tr w:rsidR="00C9072B" w:rsidRPr="00C9072B" w14:paraId="05148961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69D37B9C" w14:textId="6EE01F36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13A0768" w14:textId="36355D67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81.7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A3B04A9" w14:textId="7F18A746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.9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52EA62E" w14:textId="07C1AB14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1.7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9AA03F0" w14:textId="6DF89C47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39.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A65BDC4" w14:textId="37D62F60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90.8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C2DEF28" w14:textId="041E5BD5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93C9B09" w14:textId="265F5F43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64</w:t>
            </w:r>
          </w:p>
        </w:tc>
      </w:tr>
      <w:tr w:rsidR="00C9072B" w:rsidRPr="00C9072B" w14:paraId="3C9B30DE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7FE7114C" w14:textId="42D3E64C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E8F8040" w14:textId="0F8F47CC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86.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23809F7" w14:textId="5EB55425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.7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AE32616" w14:textId="150A2B1B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2.3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73926A1" w14:textId="07F16BD1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35.4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68BEC71" w14:textId="505E5559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93.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0FA91EE" w14:textId="01B38936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7BD19FF" w14:textId="1FCD868D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62</w:t>
            </w:r>
          </w:p>
        </w:tc>
      </w:tr>
      <w:tr w:rsidR="00C9072B" w:rsidRPr="00C9072B" w14:paraId="105F7983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28AE7756" w14:textId="2E26D14F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824EB0B" w14:textId="6CE19844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90.5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B59E5CE" w14:textId="52B32507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.6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2D1DD63" w14:textId="4F360EE1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2.8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826F8BA" w14:textId="71FB77AF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32.4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A20E8A3" w14:textId="35CA8F0B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95.2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B8992BB" w14:textId="0D19823D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7CEB76C" w14:textId="4DA03922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60</w:t>
            </w:r>
          </w:p>
        </w:tc>
      </w:tr>
      <w:tr w:rsidR="00C9072B" w:rsidRPr="00C9072B" w14:paraId="192E7AEC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39C550CF" w14:textId="60C5592F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1B9F435" w14:textId="7BC3E256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93.4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5DA7B62" w14:textId="3561DEC7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.5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9BC282F" w14:textId="1AFA5DFC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3.1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25E54C9" w14:textId="63C746A6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30.1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7E78852" w14:textId="458ED6AF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96.7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865A1CE" w14:textId="02B744FE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DFD4AE2" w14:textId="2E2C6EE1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9</w:t>
            </w:r>
          </w:p>
        </w:tc>
      </w:tr>
      <w:tr w:rsidR="00C9072B" w:rsidRPr="00C9072B" w14:paraId="62F2AA59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272E79C4" w14:textId="00311E0B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D02195D" w14:textId="5B676075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95.8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493D15D" w14:textId="30C218B9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.4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5D3A8B1" w14:textId="7AA3DE10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3.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3FB41DA" w14:textId="1F78914A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8.2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91A20D5" w14:textId="659C719F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97.9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A6A8702" w14:textId="0365C995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3CA4CD6" w14:textId="6FC1B8CA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8</w:t>
            </w:r>
          </w:p>
        </w:tc>
      </w:tr>
      <w:tr w:rsidR="00C9072B" w:rsidRPr="00C9072B" w14:paraId="34357464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127DF4CC" w14:textId="71C5D857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524EF22" w14:textId="5C55C480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97.7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4F6A797" w14:textId="4381CC94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.3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5884D8F" w14:textId="34AE88FD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3.7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9142A9C" w14:textId="3184FE62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6.7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5B37D56" w14:textId="1E7147B3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98.8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1DC1DD6" w14:textId="57B8B3AA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4719387" w14:textId="721D2AC9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7</w:t>
            </w:r>
          </w:p>
        </w:tc>
      </w:tr>
      <w:tr w:rsidR="00C9072B" w:rsidRPr="00C9072B" w14:paraId="4CC65EC3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01BEEBB6" w14:textId="550E32CD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4654E41" w14:textId="03F2ABDE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99.3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D77E2BE" w14:textId="2242707C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.2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B42564F" w14:textId="1D78194F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3.9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AF5F2E2" w14:textId="10D1FE21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5.5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873AE4D" w14:textId="4EB9A269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99.6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8F2B6E2" w14:textId="6D8E4266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25EE00E" w14:textId="6BC264CB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7</w:t>
            </w:r>
          </w:p>
        </w:tc>
      </w:tr>
      <w:tr w:rsidR="00C9072B" w:rsidRPr="00C9072B" w14:paraId="0FDD7DAC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712E4B55" w14:textId="26874806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80CFCAF" w14:textId="50900923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00.6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5468257" w14:textId="6EECC329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.2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D03295C" w14:textId="27E0CE1B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4.0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D567B86" w14:textId="69CAD8E6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4.5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9CD99FF" w14:textId="00048035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0.3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F99AF12" w14:textId="55348C32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5DDFA70" w14:textId="1E88E03C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6</w:t>
            </w:r>
          </w:p>
        </w:tc>
      </w:tr>
      <w:tr w:rsidR="00C9072B" w:rsidRPr="00C9072B" w14:paraId="08095A69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3F2AE0F0" w14:textId="50786337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B042C87" w14:textId="7F4406D0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01.7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A2D32FA" w14:textId="2599FAF5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.1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3096514" w14:textId="0E25EB40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4.2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A779C50" w14:textId="3350B5E9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3.6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9B4800E" w14:textId="7E542EEC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0.8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CA16E81" w14:textId="4FCD04E2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8192766" w14:textId="6D8CA833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6</w:t>
            </w:r>
          </w:p>
        </w:tc>
      </w:tr>
      <w:tr w:rsidR="00C9072B" w:rsidRPr="00C9072B" w14:paraId="46E2B909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69DE2643" w14:textId="320E7AFF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A6EDA6B" w14:textId="137BDF81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02.7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9BDFAEF" w14:textId="5AFC75CE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.1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8508846" w14:textId="18F0C57B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4.3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488E362" w14:textId="6A340C29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2.8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2880D67" w14:textId="0BF770DC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1.3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8770A59" w14:textId="684DC438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9D4E1AF" w14:textId="28908F65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5</w:t>
            </w:r>
          </w:p>
        </w:tc>
      </w:tr>
      <w:tr w:rsidR="00C9072B" w:rsidRPr="00C9072B" w14:paraId="736C1061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02E16C89" w14:textId="5FD8454D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D0D6437" w14:textId="7A730A78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03.6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5CA5E69" w14:textId="17DC276D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.1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F94B71D" w14:textId="256042FE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4.4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741AC9F" w14:textId="31638C2D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2.1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D884ED7" w14:textId="10F14203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1.8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1456A57" w14:textId="0D9CD65E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F0D7C72" w14:textId="104568E8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5</w:t>
            </w:r>
          </w:p>
        </w:tc>
      </w:tr>
      <w:tr w:rsidR="00C9072B" w:rsidRPr="00C9072B" w14:paraId="401D6C33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13BD59E5" w14:textId="23810557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22E5505" w14:textId="243E6D3B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04.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6808ED0" w14:textId="04FB1C4D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.0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CF38DEA" w14:textId="3C0BBB3E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4.5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698275F" w14:textId="1071D510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1.5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62B276C" w14:textId="0B3342D6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2.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094581E" w14:textId="7FCC21CE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605305E" w14:textId="296A69FB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5</w:t>
            </w:r>
          </w:p>
        </w:tc>
      </w:tr>
      <w:tr w:rsidR="00C9072B" w:rsidRPr="00C9072B" w14:paraId="424D3C3B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43CCC9A7" w14:textId="6571C019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260DF71" w14:textId="4CDEED78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05.0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968A85F" w14:textId="4B26B30C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.0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F1038CD" w14:textId="3F7FAD93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4.6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C5FE6B6" w14:textId="5575EA51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1.0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622D6F1" w14:textId="64B6B4E4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2.5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19CBB15" w14:textId="3D37BF99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4C2052C" w14:textId="7E68DA2E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4</w:t>
            </w:r>
          </w:p>
        </w:tc>
      </w:tr>
      <w:tr w:rsidR="00C9072B" w:rsidRPr="00C9072B" w14:paraId="086B8B46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280C75B5" w14:textId="36640B4A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10C652B" w14:textId="4257E9B8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05.6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391CFE0" w14:textId="503C3D7A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.0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BE0B97E" w14:textId="0E5625FE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4.7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738D20B" w14:textId="7F20F1A5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0.5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9DEBD78" w14:textId="04D974D9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2.8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1179DC0" w14:textId="161C358A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20BC404" w14:textId="24AEEF52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4</w:t>
            </w:r>
          </w:p>
        </w:tc>
      </w:tr>
      <w:tr w:rsidR="00C9072B" w:rsidRPr="00C9072B" w14:paraId="2E5FD27F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20CAAA4A" w14:textId="702913FB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9F392A8" w14:textId="0E9B0C95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06.2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04DEC3B" w14:textId="0DDBFED8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.0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86C6BED" w14:textId="7C870BDB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4.7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2752A6E" w14:textId="72FEFCFC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0.1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3E994CD" w14:textId="1253BB5E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3.1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2FE6A51" w14:textId="27DBBFCA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5418A35" w14:textId="66EE8D02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4</w:t>
            </w:r>
          </w:p>
        </w:tc>
      </w:tr>
      <w:tr w:rsidR="00C9072B" w:rsidRPr="00C9072B" w14:paraId="5AD912E7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2D1B114E" w14:textId="09797B3C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2739589" w14:textId="0DB1A327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06.7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73C6517" w14:textId="32403D8A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0.9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2FEDF4D" w14:textId="5419DB2E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4.8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6C96371" w14:textId="66694A45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19.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6F8B10E" w14:textId="3E651BD1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3.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DAD391B" w14:textId="4D59A05C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974A48B" w14:textId="3137D333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4</w:t>
            </w:r>
          </w:p>
        </w:tc>
      </w:tr>
      <w:tr w:rsidR="00C9072B" w:rsidRPr="00C9072B" w14:paraId="1F4C2FBC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54B720C7" w14:textId="42588CCB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0714B9C" w14:textId="4FEA3573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07.1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56E66ED" w14:textId="20515045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0.9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76F8855" w14:textId="77EC60C2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4.9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CCE16D8" w14:textId="00F50D2B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19.4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94F40E0" w14:textId="28B3BD8A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3.5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0789423" w14:textId="1746FDD8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CD7D67D" w14:textId="1F50D3EE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3</w:t>
            </w:r>
          </w:p>
        </w:tc>
      </w:tr>
      <w:tr w:rsidR="00C9072B" w:rsidRPr="00C9072B" w14:paraId="3764E765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48D00D39" w14:textId="5C98D125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09819F2" w14:textId="24F5B8D3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07.5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6285BBE" w14:textId="479DDD4F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0.9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5544132" w14:textId="4A0CAC83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4.9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C55E558" w14:textId="19B3B8CD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19.1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64C3410" w14:textId="1330D768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3.7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4763482" w14:textId="30E52289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5C9523E" w14:textId="5721FC0A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3</w:t>
            </w:r>
          </w:p>
        </w:tc>
      </w:tr>
      <w:tr w:rsidR="00C9072B" w:rsidRPr="00C9072B" w14:paraId="2239EAC8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350DE37C" w14:textId="18A19DF7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0DCE50F" w14:textId="275AEB98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07.9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54C688F" w14:textId="1719670E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0.9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F541662" w14:textId="5D884F57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4.9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7EB7EAD" w14:textId="4E0F0AE8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18.8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0677ADB" w14:textId="65FD22B3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3.9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CE0EC63" w14:textId="345D31C1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BD98116" w14:textId="25E04D38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3</w:t>
            </w:r>
          </w:p>
        </w:tc>
      </w:tr>
      <w:tr w:rsidR="00C9072B" w:rsidRPr="00C9072B" w14:paraId="7FEFF865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22F0C091" w14:textId="607968D1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9184037" w14:textId="02A9ACC2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08.2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26420AD" w14:textId="5A600FDE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0.9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6464425" w14:textId="66C483B5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.0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0B11B3B" w14:textId="6BF3EE1E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18.5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56E8479" w14:textId="7314A88A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4.1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BDCC7DB" w14:textId="674A8B81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FEC1BB6" w14:textId="1798789D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3</w:t>
            </w:r>
          </w:p>
        </w:tc>
      </w:tr>
      <w:tr w:rsidR="00C9072B" w:rsidRPr="00C9072B" w14:paraId="4B9D1E35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34192E62" w14:textId="7698843E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5152A76" w14:textId="733AC548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08.6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80AC7EF" w14:textId="51005960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0.9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0A4F836" w14:textId="407A1074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.0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3D30808" w14:textId="21D833DD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18.3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1E801A3" w14:textId="07838843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4.3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C937ED1" w14:textId="4D38C871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174DF09" w14:textId="254CB3BF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3</w:t>
            </w:r>
          </w:p>
        </w:tc>
      </w:tr>
      <w:tr w:rsidR="00C9072B" w:rsidRPr="00C9072B" w14:paraId="43DF6879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659CAB19" w14:textId="11C204B4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65CC1BD" w14:textId="051B4553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08.9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F813976" w14:textId="5067F86A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0.9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B8660D9" w14:textId="25CA3063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.1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D3E3DC5" w14:textId="4D4502F8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18.1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7D49FB5" w14:textId="06D4D036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4.4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2FFC763" w14:textId="3444A3EC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990D244" w14:textId="77F1C4BA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3</w:t>
            </w:r>
          </w:p>
        </w:tc>
      </w:tr>
      <w:tr w:rsidR="00C9072B" w:rsidRPr="00C9072B" w14:paraId="445580CE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6CB7C7D7" w14:textId="6D294CC4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17A73CC" w14:textId="27189981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09.1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1B93A25" w14:textId="39C47DAF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0.9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9F85989" w14:textId="70E12082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.1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78FAA2C" w14:textId="7CA8270D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17.9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D8025D0" w14:textId="44000E91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4.5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8376F82" w14:textId="7B0BE479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1BDAAFC" w14:textId="12B6C47A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3</w:t>
            </w:r>
          </w:p>
        </w:tc>
      </w:tr>
      <w:tr w:rsidR="00C9072B" w:rsidRPr="00C9072B" w14:paraId="522655F0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1F3B30F6" w14:textId="6C0A8975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CD203D7" w14:textId="4F69CF78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09.4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FEA2AF7" w14:textId="72DDD018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0.8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57F3A18" w14:textId="0A1AF080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.1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CE487ED" w14:textId="15A2BD0D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17.7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63F8DCE" w14:textId="454B1BCE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4.7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F2FD14F" w14:textId="78E096C4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87D8364" w14:textId="61505753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3</w:t>
            </w:r>
          </w:p>
        </w:tc>
      </w:tr>
      <w:tr w:rsidR="00C9072B" w:rsidRPr="00C9072B" w14:paraId="6B0FEC79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23BBC463" w14:textId="57CF3BB1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569C887" w14:textId="46EFBDB9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09.6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63ED694" w14:textId="325F8A29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0.8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3BAEF90" w14:textId="4F385780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.2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58554A3" w14:textId="6EF06968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17.5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70CA537" w14:textId="22396473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4.8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B2B0B10" w14:textId="44F710E0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D546E15" w14:textId="5974B79C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3</w:t>
            </w:r>
          </w:p>
        </w:tc>
      </w:tr>
      <w:tr w:rsidR="00C9072B" w:rsidRPr="00C9072B" w14:paraId="24B476F5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5CEFDDC9" w14:textId="4CC8E48A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91C3D5C" w14:textId="287E99DA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09.8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B6AEE5A" w14:textId="23B0F3F7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0.8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046DD51" w14:textId="544501AF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.2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9A5587A" w14:textId="1FE325FE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17.3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73FF0F2" w14:textId="5F09DAD5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4.9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B0B6FB1" w14:textId="29CC3673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0C8DC34" w14:textId="4884A72D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2</w:t>
            </w:r>
          </w:p>
        </w:tc>
      </w:tr>
      <w:tr w:rsidR="00C9072B" w:rsidRPr="00C9072B" w14:paraId="08264472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3A445418" w14:textId="5502F9C7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A5AF44F" w14:textId="08085E3C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0.0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E5B6180" w14:textId="466A7ECB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0.8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2B84D6E" w14:textId="51BEFF86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.2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37F5E50" w14:textId="4D7BD7C7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17.2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851E560" w14:textId="7E335C73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5.0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8D96434" w14:textId="14C235DE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6E5C794" w14:textId="08565999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2</w:t>
            </w:r>
          </w:p>
        </w:tc>
      </w:tr>
      <w:tr w:rsidR="00C9072B" w:rsidRPr="00C9072B" w14:paraId="77D00CB5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3F1C8E6C" w14:textId="761F0FD2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590AA3D" w14:textId="71819309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0.2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9DFBA4E" w14:textId="03816E4B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0.8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6FB1B7F" w14:textId="6375202D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.2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A5ADD30" w14:textId="4C0D1BF1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17.0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AE42C44" w14:textId="495B5567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5.1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E82FE87" w14:textId="1B9835E6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26B4201" w14:textId="0FED63D1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2</w:t>
            </w:r>
          </w:p>
        </w:tc>
      </w:tr>
      <w:tr w:rsidR="00C9072B" w:rsidRPr="00C9072B" w14:paraId="03D47D5A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03846E9F" w14:textId="2171C2B0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A948EC6" w14:textId="47014FC0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0.4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0360093" w14:textId="4EFF9EFC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0.8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2C0B52F" w14:textId="2050DCB3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.3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5F3A53E" w14:textId="0E735794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16.9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F17033C" w14:textId="0E6AB742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5.2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0E3C1C2" w14:textId="7029033E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C8CE25A" w14:textId="52C80F6C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2</w:t>
            </w:r>
          </w:p>
        </w:tc>
      </w:tr>
      <w:tr w:rsidR="00C9072B" w:rsidRPr="00C9072B" w14:paraId="70A48BEE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09D99ECB" w14:textId="2AF58A16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CAD94F4" w14:textId="4D6745B9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0.6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A385239" w14:textId="7DF4AE68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0.8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DB718AB" w14:textId="0E289597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.3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43A284C" w14:textId="75AC5F62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16.7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628ACB9" w14:textId="152717C2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5.3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1770921" w14:textId="504A5FA7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EA5FB3F" w14:textId="6BCF76B4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2</w:t>
            </w:r>
          </w:p>
        </w:tc>
      </w:tr>
      <w:tr w:rsidR="00C9072B" w:rsidRPr="00C9072B" w14:paraId="47B384B2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739926F7" w14:textId="41CEB1E6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578B529" w14:textId="51209EB4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0.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2CAC13C" w14:textId="0C213299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0.8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763DE63" w14:textId="195933AC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.3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D57294D" w14:textId="7EE2973D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16.6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3D81E54" w14:textId="4F2915CA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5.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5104E91" w14:textId="06AC016D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DA2C02E" w14:textId="3DC42CAD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2</w:t>
            </w:r>
          </w:p>
        </w:tc>
      </w:tr>
      <w:tr w:rsidR="00C9072B" w:rsidRPr="00C9072B" w14:paraId="05BE2E08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4CF66E4A" w14:textId="61BEE4A0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4F1ED9E" w14:textId="392D73FD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0.9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0358CFA" w14:textId="434B4EA2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0.8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16E5711" w14:textId="18D59019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.3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10F17F2" w14:textId="7FF98C18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16.5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B16608E" w14:textId="131507D8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5.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482DF8E" w14:textId="68A68059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BC73EB9" w14:textId="7021E06F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2</w:t>
            </w:r>
          </w:p>
        </w:tc>
      </w:tr>
      <w:tr w:rsidR="00C9072B" w:rsidRPr="00C9072B" w14:paraId="735CE895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6BF88ED1" w14:textId="08262401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98BE4AF" w14:textId="400A547F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1.1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6D0D1AF" w14:textId="439AED05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0.8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40904AF" w14:textId="3D9D3ADE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.3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9058CCE" w14:textId="0AB07E95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16.4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4F7B5DE" w14:textId="5C69B186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5.5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E08E962" w14:textId="016CF3F7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6EDFF04" w14:textId="3596C794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2</w:t>
            </w:r>
          </w:p>
        </w:tc>
      </w:tr>
      <w:tr w:rsidR="00C9072B" w:rsidRPr="00C9072B" w14:paraId="4DEFB927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4E539BCE" w14:textId="05BF26CC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88D1B74" w14:textId="61F73644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1.2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8632760" w14:textId="193548AB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0.8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EEA7FFD" w14:textId="006DF91F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.4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53CFF40" w14:textId="51C4DC8E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16.3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0191B49" w14:textId="391905B2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5.6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E387B9C" w14:textId="5CE4167C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7EB0370" w14:textId="5F7FF845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2</w:t>
            </w:r>
          </w:p>
        </w:tc>
      </w:tr>
      <w:tr w:rsidR="00C9072B" w:rsidRPr="00C9072B" w14:paraId="513411E7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009EE25E" w14:textId="64335C96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A5ED16A" w14:textId="7238BC71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1.3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294C239" w14:textId="3B7D41B9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0.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FEBED88" w14:textId="2BBC707D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.4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90458AB" w14:textId="2B7C97FC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16.2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6CA5EEF" w14:textId="458828C3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5.6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CA89CE4" w14:textId="2E654D0E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B9794CC" w14:textId="50EA0068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2</w:t>
            </w:r>
          </w:p>
        </w:tc>
      </w:tr>
      <w:tr w:rsidR="00C9072B" w:rsidRPr="00C9072B" w14:paraId="53B96A6D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559FA2CF" w14:textId="7A72CCFA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835BB82" w14:textId="122FE5EA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1.5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0676209" w14:textId="111249A9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0.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928DE1E" w14:textId="7E9533FA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.4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FDDFFA3" w14:textId="10E75D35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16.1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2A4E8C8" w14:textId="7CE972BA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5.7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B830EF5" w14:textId="0591D718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DE19FB9" w14:textId="51FA3E83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2</w:t>
            </w:r>
          </w:p>
        </w:tc>
      </w:tr>
      <w:tr w:rsidR="00C9072B" w:rsidRPr="00C9072B" w14:paraId="509B6E84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</w:tcPr>
          <w:p w14:paraId="04E588E2" w14:textId="6E7FDE70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41</w:t>
            </w:r>
          </w:p>
        </w:tc>
        <w:tc>
          <w:tcPr>
            <w:tcW w:w="1008" w:type="dxa"/>
            <w:shd w:val="clear" w:color="auto" w:fill="auto"/>
            <w:noWrap/>
          </w:tcPr>
          <w:p w14:paraId="74C10710" w14:textId="3A856380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811.62</w:t>
            </w:r>
          </w:p>
        </w:tc>
        <w:tc>
          <w:tcPr>
            <w:tcW w:w="1008" w:type="dxa"/>
            <w:shd w:val="clear" w:color="auto" w:fill="auto"/>
            <w:noWrap/>
          </w:tcPr>
          <w:p w14:paraId="2C38DD29" w14:textId="2A47063C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30.80</w:t>
            </w:r>
          </w:p>
        </w:tc>
        <w:tc>
          <w:tcPr>
            <w:tcW w:w="1008" w:type="dxa"/>
            <w:shd w:val="clear" w:color="auto" w:fill="auto"/>
            <w:noWrap/>
          </w:tcPr>
          <w:p w14:paraId="1C893A8C" w14:textId="01C6F262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95.45</w:t>
            </w:r>
          </w:p>
        </w:tc>
        <w:tc>
          <w:tcPr>
            <w:tcW w:w="1008" w:type="dxa"/>
            <w:shd w:val="clear" w:color="auto" w:fill="auto"/>
            <w:noWrap/>
          </w:tcPr>
          <w:p w14:paraId="5797DFBB" w14:textId="484D5120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616.05</w:t>
            </w:r>
          </w:p>
        </w:tc>
        <w:tc>
          <w:tcPr>
            <w:tcW w:w="1008" w:type="dxa"/>
            <w:shd w:val="clear" w:color="auto" w:fill="auto"/>
            <w:noWrap/>
          </w:tcPr>
          <w:p w14:paraId="786EDEB9" w14:textId="592E02F4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405.81</w:t>
            </w:r>
          </w:p>
        </w:tc>
        <w:tc>
          <w:tcPr>
            <w:tcW w:w="1008" w:type="dxa"/>
            <w:shd w:val="clear" w:color="auto" w:fill="auto"/>
            <w:noWrap/>
          </w:tcPr>
          <w:p w14:paraId="50635E96" w14:textId="553442AD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</w:tcPr>
          <w:p w14:paraId="0F30723E" w14:textId="50EEC03D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1.52</w:t>
            </w:r>
          </w:p>
        </w:tc>
      </w:tr>
      <w:tr w:rsidR="00C9072B" w:rsidRPr="00C9072B" w14:paraId="1F704BC8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</w:tcPr>
          <w:p w14:paraId="3FD8DD05" w14:textId="7251B262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42</w:t>
            </w:r>
          </w:p>
        </w:tc>
        <w:tc>
          <w:tcPr>
            <w:tcW w:w="1008" w:type="dxa"/>
            <w:shd w:val="clear" w:color="auto" w:fill="auto"/>
            <w:noWrap/>
          </w:tcPr>
          <w:p w14:paraId="7DA3D264" w14:textId="43354BB8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811.74</w:t>
            </w:r>
          </w:p>
        </w:tc>
        <w:tc>
          <w:tcPr>
            <w:tcW w:w="1008" w:type="dxa"/>
            <w:shd w:val="clear" w:color="auto" w:fill="auto"/>
            <w:noWrap/>
          </w:tcPr>
          <w:p w14:paraId="10CB54C5" w14:textId="6EA69DE5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30.80</w:t>
            </w:r>
          </w:p>
        </w:tc>
        <w:tc>
          <w:tcPr>
            <w:tcW w:w="1008" w:type="dxa"/>
            <w:shd w:val="clear" w:color="auto" w:fill="auto"/>
            <w:noWrap/>
          </w:tcPr>
          <w:p w14:paraId="637FC894" w14:textId="0904420C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95.47</w:t>
            </w:r>
          </w:p>
        </w:tc>
        <w:tc>
          <w:tcPr>
            <w:tcW w:w="1008" w:type="dxa"/>
            <w:shd w:val="clear" w:color="auto" w:fill="auto"/>
            <w:noWrap/>
          </w:tcPr>
          <w:p w14:paraId="383ECCC1" w14:textId="0366708C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615.96</w:t>
            </w:r>
          </w:p>
        </w:tc>
        <w:tc>
          <w:tcPr>
            <w:tcW w:w="1008" w:type="dxa"/>
            <w:shd w:val="clear" w:color="auto" w:fill="auto"/>
            <w:noWrap/>
          </w:tcPr>
          <w:p w14:paraId="5C41CCAC" w14:textId="0BF86874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405.87</w:t>
            </w:r>
          </w:p>
        </w:tc>
        <w:tc>
          <w:tcPr>
            <w:tcW w:w="1008" w:type="dxa"/>
            <w:shd w:val="clear" w:color="auto" w:fill="auto"/>
            <w:noWrap/>
          </w:tcPr>
          <w:p w14:paraId="6355C40A" w14:textId="53CBE974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</w:tcPr>
          <w:p w14:paraId="6C4EA080" w14:textId="50C7F3A3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1.52</w:t>
            </w:r>
          </w:p>
        </w:tc>
      </w:tr>
      <w:tr w:rsidR="00C9072B" w:rsidRPr="00C9072B" w14:paraId="0FEE47D9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</w:tcPr>
          <w:p w14:paraId="3CEF7C07" w14:textId="21DA8EA8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43</w:t>
            </w:r>
          </w:p>
        </w:tc>
        <w:tc>
          <w:tcPr>
            <w:tcW w:w="1008" w:type="dxa"/>
            <w:shd w:val="clear" w:color="auto" w:fill="auto"/>
            <w:noWrap/>
          </w:tcPr>
          <w:p w14:paraId="4A75DF6D" w14:textId="589F7FB9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811.84</w:t>
            </w:r>
          </w:p>
        </w:tc>
        <w:tc>
          <w:tcPr>
            <w:tcW w:w="1008" w:type="dxa"/>
            <w:shd w:val="clear" w:color="auto" w:fill="auto"/>
            <w:noWrap/>
          </w:tcPr>
          <w:p w14:paraId="27092BFF" w14:textId="79F3BAFD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30.79</w:t>
            </w:r>
          </w:p>
        </w:tc>
        <w:tc>
          <w:tcPr>
            <w:tcW w:w="1008" w:type="dxa"/>
            <w:shd w:val="clear" w:color="auto" w:fill="auto"/>
            <w:noWrap/>
          </w:tcPr>
          <w:p w14:paraId="25E98F7C" w14:textId="16597380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95.48</w:t>
            </w:r>
          </w:p>
        </w:tc>
        <w:tc>
          <w:tcPr>
            <w:tcW w:w="1008" w:type="dxa"/>
            <w:shd w:val="clear" w:color="auto" w:fill="auto"/>
            <w:noWrap/>
          </w:tcPr>
          <w:p w14:paraId="0C324438" w14:textId="00B0A515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615.88</w:t>
            </w:r>
          </w:p>
        </w:tc>
        <w:tc>
          <w:tcPr>
            <w:tcW w:w="1008" w:type="dxa"/>
            <w:shd w:val="clear" w:color="auto" w:fill="auto"/>
            <w:noWrap/>
          </w:tcPr>
          <w:p w14:paraId="7F6FC659" w14:textId="13B9D738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405.92</w:t>
            </w:r>
          </w:p>
        </w:tc>
        <w:tc>
          <w:tcPr>
            <w:tcW w:w="1008" w:type="dxa"/>
            <w:shd w:val="clear" w:color="auto" w:fill="auto"/>
            <w:noWrap/>
          </w:tcPr>
          <w:p w14:paraId="7E193266" w14:textId="5B8248D9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</w:tcPr>
          <w:p w14:paraId="27AF6CD1" w14:textId="30319971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1.52</w:t>
            </w:r>
          </w:p>
        </w:tc>
      </w:tr>
      <w:tr w:rsidR="00C9072B" w:rsidRPr="00C9072B" w14:paraId="6930EBAB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</w:tcPr>
          <w:p w14:paraId="473F9527" w14:textId="79D855B8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44</w:t>
            </w:r>
          </w:p>
        </w:tc>
        <w:tc>
          <w:tcPr>
            <w:tcW w:w="1008" w:type="dxa"/>
            <w:shd w:val="clear" w:color="auto" w:fill="auto"/>
            <w:noWrap/>
          </w:tcPr>
          <w:p w14:paraId="6D49C60B" w14:textId="7B5D7398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811.95</w:t>
            </w:r>
          </w:p>
        </w:tc>
        <w:tc>
          <w:tcPr>
            <w:tcW w:w="1008" w:type="dxa"/>
            <w:shd w:val="clear" w:color="auto" w:fill="auto"/>
            <w:noWrap/>
          </w:tcPr>
          <w:p w14:paraId="423F7BC6" w14:textId="4B2882E2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30.79</w:t>
            </w:r>
          </w:p>
        </w:tc>
        <w:tc>
          <w:tcPr>
            <w:tcW w:w="1008" w:type="dxa"/>
            <w:shd w:val="clear" w:color="auto" w:fill="auto"/>
            <w:noWrap/>
          </w:tcPr>
          <w:p w14:paraId="187C2470" w14:textId="6C31EAE5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95.49</w:t>
            </w:r>
          </w:p>
        </w:tc>
        <w:tc>
          <w:tcPr>
            <w:tcW w:w="1008" w:type="dxa"/>
            <w:shd w:val="clear" w:color="auto" w:fill="auto"/>
            <w:noWrap/>
          </w:tcPr>
          <w:p w14:paraId="6D8E976E" w14:textId="520D4861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615.80</w:t>
            </w:r>
          </w:p>
        </w:tc>
        <w:tc>
          <w:tcPr>
            <w:tcW w:w="1008" w:type="dxa"/>
            <w:shd w:val="clear" w:color="auto" w:fill="auto"/>
            <w:noWrap/>
          </w:tcPr>
          <w:p w14:paraId="12544063" w14:textId="629E8E5F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405.97</w:t>
            </w:r>
          </w:p>
        </w:tc>
        <w:tc>
          <w:tcPr>
            <w:tcW w:w="1008" w:type="dxa"/>
            <w:shd w:val="clear" w:color="auto" w:fill="auto"/>
            <w:noWrap/>
          </w:tcPr>
          <w:p w14:paraId="4536DF52" w14:textId="77C8CA3E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</w:tcPr>
          <w:p w14:paraId="65221FF5" w14:textId="6D03B6C4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1.52</w:t>
            </w:r>
          </w:p>
        </w:tc>
      </w:tr>
      <w:tr w:rsidR="00003AB8" w:rsidRPr="00C9072B" w14:paraId="538883DE" w14:textId="77777777" w:rsidTr="00003AB8">
        <w:trPr>
          <w:trHeight w:val="216"/>
        </w:trPr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280E0454" w14:textId="42875BFD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45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3CC8C662" w14:textId="5DE0CA35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812.05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7D6F7C75" w14:textId="13BA302B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30.79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3906930F" w14:textId="68D69E16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95.51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4C447858" w14:textId="0C7BA23D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615.73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79C9B643" w14:textId="7E0BB561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406.02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4A621091" w14:textId="223A456C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250000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2F2257A1" w14:textId="30860B64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1.52</w:t>
            </w:r>
          </w:p>
        </w:tc>
      </w:tr>
    </w:tbl>
    <w:p w14:paraId="0B34B8EF" w14:textId="77777777" w:rsidR="00332712" w:rsidRPr="00C9072B" w:rsidRDefault="00332712" w:rsidP="00332712">
      <w:pPr>
        <w:rPr>
          <w:b/>
        </w:rPr>
      </w:pPr>
    </w:p>
    <w:p w14:paraId="00A75A6E" w14:textId="509DB5A5" w:rsidR="00332712" w:rsidRPr="00C9072B" w:rsidRDefault="00332712" w:rsidP="00332712">
      <w:pPr>
        <w:pStyle w:val="Caption"/>
        <w:keepNext/>
      </w:pPr>
      <w:r w:rsidRPr="00C9072B">
        <w:lastRenderedPageBreak/>
        <w:t xml:space="preserve">Table </w:t>
      </w:r>
      <w:r w:rsidR="00C66301" w:rsidRPr="00C9072B">
        <w:t>A.</w:t>
      </w:r>
      <w:r w:rsidRPr="00C9072B">
        <w:t xml:space="preserve">3: Continuous approximation results for </w:t>
      </w:r>
      <w:r w:rsidRPr="00C9072B">
        <w:rPr>
          <w:i/>
        </w:rPr>
        <w:t>SC</w:t>
      </w:r>
      <w:r w:rsidRPr="00C9072B">
        <w:t xml:space="preserve"> with </w:t>
      </w:r>
      <w:r w:rsidR="002D6F87" w:rsidRPr="00C9072B">
        <w:t>S</w:t>
      </w:r>
      <w:r w:rsidRPr="00C9072B">
        <w:t>cenario 1 (Cont.)</w:t>
      </w:r>
    </w:p>
    <w:tbl>
      <w:tblPr>
        <w:tblW w:w="8064" w:type="dxa"/>
        <w:tblLayout w:type="fixed"/>
        <w:tblLook w:val="04A0" w:firstRow="1" w:lastRow="0" w:firstColumn="1" w:lastColumn="0" w:noHBand="0" w:noVBand="1"/>
      </w:tblPr>
      <w:tblGrid>
        <w:gridCol w:w="1008"/>
        <w:gridCol w:w="1008"/>
        <w:gridCol w:w="1008"/>
        <w:gridCol w:w="1008"/>
        <w:gridCol w:w="1008"/>
        <w:gridCol w:w="1008"/>
        <w:gridCol w:w="1008"/>
        <w:gridCol w:w="1008"/>
      </w:tblGrid>
      <w:tr w:rsidR="00C9072B" w:rsidRPr="00C9072B" w14:paraId="7E00E76E" w14:textId="77777777" w:rsidTr="00003AB8">
        <w:trPr>
          <w:trHeight w:val="432"/>
        </w:trPr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F44EAE1" w14:textId="77777777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k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1F38712" w14:textId="77777777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E*</w:t>
            </w:r>
            <w:r w:rsidRPr="00C9072B">
              <w:rPr>
                <w:rFonts w:eastAsia="Times New Roman"/>
                <w:b/>
              </w:rPr>
              <w:t>[</w:t>
            </w:r>
            <w:r w:rsidRPr="00C9072B">
              <w:rPr>
                <w:rFonts w:eastAsia="Times New Roman"/>
                <w:b/>
                <w:i/>
                <w:iCs/>
              </w:rPr>
              <w:t>SC</w:t>
            </w:r>
            <w:r w:rsidRPr="00C9072B">
              <w:rPr>
                <w:rFonts w:eastAsia="Times New Roman"/>
                <w:b/>
              </w:rPr>
              <w:t>]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6916789" w14:textId="77777777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n*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33DD87D" w14:textId="77777777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m*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6A700F6" w14:textId="77777777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W*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FDCB722" w14:textId="77777777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D*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16A5E0F" w14:textId="77777777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A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8A71C99" w14:textId="77777777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S</w:t>
            </w:r>
            <w:r w:rsidRPr="00C9072B">
              <w:rPr>
                <w:rFonts w:eastAsia="Times New Roman"/>
                <w:b/>
                <w:iCs/>
              </w:rPr>
              <w:t>*</w:t>
            </w:r>
            <w:r w:rsidRPr="00C9072B">
              <w:rPr>
                <w:b/>
                <w:i/>
                <w:vertAlign w:val="subscript"/>
              </w:rPr>
              <w:t>SC</w:t>
            </w:r>
          </w:p>
        </w:tc>
      </w:tr>
      <w:tr w:rsidR="00C9072B" w:rsidRPr="00C9072B" w14:paraId="0722A48A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3D70F1FC" w14:textId="648FA6C0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100376D" w14:textId="0547539B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2.1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05B1322" w14:textId="0759ACF0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0.7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0F9E494" w14:textId="7FD377B0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.5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DC2EAE4" w14:textId="163B7D8D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15.6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9BA00AB" w14:textId="209CBA0B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6.0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FB8AA23" w14:textId="2AB6FDEC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A63F109" w14:textId="06133DF0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2</w:t>
            </w:r>
          </w:p>
        </w:tc>
      </w:tr>
      <w:tr w:rsidR="00C9072B" w:rsidRPr="00C9072B" w14:paraId="5264D365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570EF36F" w14:textId="2EEC6CAF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39DD717" w14:textId="3B4F94C2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2.2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9519188" w14:textId="71A4B361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0.7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948D1C5" w14:textId="65BEC0E8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.5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9A4315C" w14:textId="04173446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15.5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B065224" w14:textId="062447CB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6.1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C8A0000" w14:textId="77065E6F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52EE06E" w14:textId="2134B8CD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2</w:t>
            </w:r>
          </w:p>
        </w:tc>
      </w:tr>
      <w:tr w:rsidR="00C9072B" w:rsidRPr="00C9072B" w14:paraId="747A520B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010EB811" w14:textId="31D935AB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CB806A5" w14:textId="3477B2F6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2.3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AE3B0B3" w14:textId="388E2423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0.7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BFE9050" w14:textId="54DA909A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.5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FF347FB" w14:textId="390351AD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15.5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31D549A" w14:textId="5B2BE519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6.1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74391DA" w14:textId="3EF8F849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63F4656" w14:textId="44842720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2</w:t>
            </w:r>
          </w:p>
        </w:tc>
      </w:tr>
      <w:tr w:rsidR="00C9072B" w:rsidRPr="00C9072B" w14:paraId="27E4BFDE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13AA5321" w14:textId="06D21D0A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843D875" w14:textId="2B12EE7B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2.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DD3AE36" w14:textId="73939C75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0.7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CCF1FD1" w14:textId="1A3618DE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.5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104525F" w14:textId="398EFB42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15.4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DD8B7E4" w14:textId="54AC368D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6.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E137434" w14:textId="6C61799A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B5DC895" w14:textId="24037698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2</w:t>
            </w:r>
          </w:p>
        </w:tc>
      </w:tr>
      <w:tr w:rsidR="00C9072B" w:rsidRPr="00C9072B" w14:paraId="19484E79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0DA162EC" w14:textId="1C5DDAEC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35C9EDA" w14:textId="54EF7210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2.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346BDA1" w14:textId="393131F6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0.7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BE59851" w14:textId="226EA12C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.5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2111233" w14:textId="24F8F1A6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15.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3F3FFE6" w14:textId="319FC9CC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6.2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2ACFE6E" w14:textId="4D2C548F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1A9C71B" w14:textId="095CE8AE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1</w:t>
            </w:r>
          </w:p>
        </w:tc>
      </w:tr>
      <w:tr w:rsidR="00C9072B" w:rsidRPr="00C9072B" w14:paraId="0D5DB3A7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05F72E95" w14:textId="457BE959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6C2CD90" w14:textId="362B547C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2.6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A54F970" w14:textId="51D6F60C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.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8F1F55D" w14:textId="1EF0C1DA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4.1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55EA2B1" w14:textId="41D1E7DC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4.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A9412BA" w14:textId="4622D707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0.6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D9F4CC6" w14:textId="34C90299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35134A6" w14:textId="1CF2DDE9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6</w:t>
            </w:r>
          </w:p>
        </w:tc>
      </w:tr>
      <w:tr w:rsidR="00C9072B" w:rsidRPr="00C9072B" w14:paraId="5681DD0F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5EC1BE25" w14:textId="779922B5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9A87F49" w14:textId="3E981610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3.0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027F84C" w14:textId="0CCA8929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.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86D6136" w14:textId="059E5DA7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2.2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7373A26" w14:textId="4A73DC51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36.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CBE7C14" w14:textId="4C6458A2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93.0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2AACE8C" w14:textId="30A9A10B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DC2D569" w14:textId="274EA44B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62</w:t>
            </w:r>
          </w:p>
        </w:tc>
      </w:tr>
      <w:tr w:rsidR="00C9072B" w:rsidRPr="00C9072B" w14:paraId="1B9EE879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4F0A5FF7" w14:textId="4C9D4D38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C106690" w14:textId="53D8A913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3.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C3B885D" w14:textId="275E0C59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2.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2EB40C3" w14:textId="22088A0E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0.4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6203EBF" w14:textId="220FB191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48.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E141148" w14:textId="7A3D26EB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85.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2E7E693" w14:textId="1A2449B5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5857322" w14:textId="2B7227E3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68</w:t>
            </w:r>
          </w:p>
        </w:tc>
      </w:tr>
      <w:tr w:rsidR="00C9072B" w:rsidRPr="00C9072B" w14:paraId="3EEDA52E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3A492D05" w14:textId="6CBE0429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450E219" w14:textId="6C803EA8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4.7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DFEA549" w14:textId="41EB0433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3.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D17B0F2" w14:textId="399B8A43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8.7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0EBFC12" w14:textId="5FED10FB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60.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832154F" w14:textId="450648EA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78.7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4683837" w14:textId="249EA98F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D415885" w14:textId="04AC33A6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74</w:t>
            </w:r>
          </w:p>
        </w:tc>
      </w:tr>
      <w:tr w:rsidR="00C9072B" w:rsidRPr="00C9072B" w14:paraId="738E346D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3DE6BEC3" w14:textId="65DA3830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8310BA4" w14:textId="49DA07FF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6.0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C987362" w14:textId="3BA5FD2B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3.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F8F6A84" w14:textId="70E9B559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7.0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BF623CB" w14:textId="1951B79F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72.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CC7F46C" w14:textId="25F59E4D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72.0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DF88643" w14:textId="1658CC53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2438692" w14:textId="7EE93CD8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81</w:t>
            </w:r>
          </w:p>
        </w:tc>
      </w:tr>
      <w:tr w:rsidR="00C9072B" w:rsidRPr="00C9072B" w14:paraId="34C9B279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317E2BF1" w14:textId="4FD127F0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0688E26" w14:textId="6C05A55B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7.5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6221A3A" w14:textId="7A9AE9AC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.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554F56A" w14:textId="3152BBC1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5.3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757D53F" w14:textId="7CA60895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84.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F9CC7E6" w14:textId="1C895EA3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5.5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CAD9F9E" w14:textId="6E6868B0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BD13ACD" w14:textId="290950CD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87</w:t>
            </w:r>
          </w:p>
        </w:tc>
      </w:tr>
      <w:tr w:rsidR="00C9072B" w:rsidRPr="00C9072B" w14:paraId="462555CB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38D0AA4B" w14:textId="3771E5D5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821CD06" w14:textId="19FD698B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9.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3C3277D" w14:textId="478D2B1E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.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0CEA4BF" w14:textId="003E3246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3.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2933862" w14:textId="4E475EC6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96.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4E6F154" w14:textId="10484792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9.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AC4E24E" w14:textId="39068347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E2AAC6A" w14:textId="40ADA0EC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94</w:t>
            </w:r>
          </w:p>
        </w:tc>
      </w:tr>
      <w:tr w:rsidR="00C9072B" w:rsidRPr="00C9072B" w14:paraId="62C6B13E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21592D2E" w14:textId="79328BDE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5270EC8" w14:textId="05F8243E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21.1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66EFD06" w14:textId="72744F33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.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AEDBE73" w14:textId="2A194722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2.2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DB01194" w14:textId="49F9DBC9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08.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69F1F66" w14:textId="49DDA6F5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3.1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1847495" w14:textId="5588461A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1793A84" w14:textId="6E0B2EF6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1</w:t>
            </w:r>
          </w:p>
        </w:tc>
      </w:tr>
      <w:tr w:rsidR="00C9072B" w:rsidRPr="00C9072B" w14:paraId="60C13EC9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7B8A88D0" w14:textId="587B4B72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CAF85FB" w14:textId="5D07497B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23.2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4B3AFBF" w14:textId="7C2D4676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.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C6A09C1" w14:textId="28D39403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0.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B050302" w14:textId="154BDC2C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.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A515206" w14:textId="2E04A71B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7.2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CC4720B" w14:textId="1C5000F2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757DCDF" w14:textId="0C1D4078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950EBC" w:rsidRPr="00C9072B" w14:paraId="6F17088C" w14:textId="77777777" w:rsidTr="00003AB8">
        <w:trPr>
          <w:trHeight w:val="216"/>
        </w:trPr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14:paraId="792159D0" w14:textId="516506FB" w:rsidR="00950EBC" w:rsidRPr="00C9072B" w:rsidRDefault="00950EBC" w:rsidP="00950EBC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0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14:paraId="0F7F6A97" w14:textId="7544E0E3" w:rsidR="00950EBC" w:rsidRPr="00C9072B" w:rsidRDefault="00950EBC" w:rsidP="00950EBC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25.53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14:paraId="2628D73B" w14:textId="0118F387" w:rsidR="00950EBC" w:rsidRPr="00C9072B" w:rsidRDefault="00950EBC" w:rsidP="00950EBC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.60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14:paraId="07D5CB01" w14:textId="6C4C994D" w:rsidR="00950EBC" w:rsidRPr="00C9072B" w:rsidRDefault="00950EBC" w:rsidP="00950EBC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9.38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14:paraId="2FD98D4D" w14:textId="509A8557" w:rsidR="00950EBC" w:rsidRPr="00C9072B" w:rsidRDefault="00950EBC" w:rsidP="00950EBC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32.00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14:paraId="480E95B1" w14:textId="61DAC0AE" w:rsidR="00950EBC" w:rsidRPr="00C9072B" w:rsidRDefault="00950EBC" w:rsidP="00950EBC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1.53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14:paraId="72919584" w14:textId="5936FFF7" w:rsidR="00950EBC" w:rsidRPr="00C9072B" w:rsidRDefault="00950EBC" w:rsidP="00950EBC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14:paraId="5621F093" w14:textId="4A48952B" w:rsidR="00950EBC" w:rsidRPr="00C9072B" w:rsidRDefault="00950EBC" w:rsidP="00950EBC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14</w:t>
            </w:r>
          </w:p>
        </w:tc>
      </w:tr>
    </w:tbl>
    <w:p w14:paraId="61AFD832" w14:textId="77777777" w:rsidR="00332712" w:rsidRPr="00C9072B" w:rsidRDefault="00332712" w:rsidP="00332712">
      <w:pPr>
        <w:rPr>
          <w:b/>
        </w:rPr>
      </w:pPr>
    </w:p>
    <w:p w14:paraId="3205E163" w14:textId="77777777" w:rsidR="00332712" w:rsidRPr="00C9072B" w:rsidRDefault="00332712" w:rsidP="00332712">
      <w:pPr>
        <w:spacing w:line="240" w:lineRule="auto"/>
        <w:rPr>
          <w:b/>
        </w:rPr>
      </w:pPr>
      <w:r w:rsidRPr="00C9072B">
        <w:rPr>
          <w:b/>
        </w:rPr>
        <w:br w:type="page"/>
      </w:r>
    </w:p>
    <w:p w14:paraId="11E7EC00" w14:textId="6B34A1C3" w:rsidR="00332712" w:rsidRPr="00C9072B" w:rsidRDefault="00332712" w:rsidP="00332712">
      <w:pPr>
        <w:pStyle w:val="Caption"/>
        <w:keepNext/>
      </w:pPr>
      <w:r w:rsidRPr="00C9072B">
        <w:lastRenderedPageBreak/>
        <w:t xml:space="preserve">Table </w:t>
      </w:r>
      <w:r w:rsidR="00C66301" w:rsidRPr="00C9072B">
        <w:t>A.4</w:t>
      </w:r>
      <w:r w:rsidRPr="00C9072B">
        <w:t xml:space="preserve">: Continuous approximation results for </w:t>
      </w:r>
      <w:r w:rsidRPr="00C9072B">
        <w:rPr>
          <w:i/>
        </w:rPr>
        <w:t>DC</w:t>
      </w:r>
      <w:r w:rsidRPr="00C9072B">
        <w:t xml:space="preserve"> </w:t>
      </w:r>
      <w:r w:rsidR="002D6F87" w:rsidRPr="00C9072B">
        <w:t>with S</w:t>
      </w:r>
      <w:r w:rsidRPr="00C9072B">
        <w:t>cenario 1</w:t>
      </w:r>
    </w:p>
    <w:tbl>
      <w:tblPr>
        <w:tblW w:w="8064" w:type="dxa"/>
        <w:tblLayout w:type="fixed"/>
        <w:tblLook w:val="04A0" w:firstRow="1" w:lastRow="0" w:firstColumn="1" w:lastColumn="0" w:noHBand="0" w:noVBand="1"/>
      </w:tblPr>
      <w:tblGrid>
        <w:gridCol w:w="1008"/>
        <w:gridCol w:w="1008"/>
        <w:gridCol w:w="1008"/>
        <w:gridCol w:w="1008"/>
        <w:gridCol w:w="1008"/>
        <w:gridCol w:w="1008"/>
        <w:gridCol w:w="1008"/>
        <w:gridCol w:w="1008"/>
      </w:tblGrid>
      <w:tr w:rsidR="00C9072B" w:rsidRPr="00C9072B" w14:paraId="151EDD69" w14:textId="77777777" w:rsidTr="00003AB8">
        <w:trPr>
          <w:trHeight w:val="432"/>
        </w:trPr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9557E9D" w14:textId="77777777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k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FE712DF" w14:textId="1388433A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E*</w:t>
            </w:r>
            <w:r w:rsidRPr="00C9072B">
              <w:rPr>
                <w:rFonts w:eastAsia="Times New Roman"/>
                <w:b/>
              </w:rPr>
              <w:t>[</w:t>
            </w:r>
            <w:r w:rsidR="006965D8" w:rsidRPr="00C9072B">
              <w:rPr>
                <w:rFonts w:eastAsia="Times New Roman"/>
                <w:b/>
                <w:i/>
                <w:iCs/>
              </w:rPr>
              <w:t>D</w:t>
            </w:r>
            <w:r w:rsidRPr="00C9072B">
              <w:rPr>
                <w:rFonts w:eastAsia="Times New Roman"/>
                <w:b/>
                <w:i/>
                <w:iCs/>
              </w:rPr>
              <w:t>C</w:t>
            </w:r>
            <w:r w:rsidRPr="00C9072B">
              <w:rPr>
                <w:rFonts w:eastAsia="Times New Roman"/>
                <w:b/>
              </w:rPr>
              <w:t>]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ECBB394" w14:textId="77777777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n*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7B501F0" w14:textId="77777777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m*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61857D5" w14:textId="77777777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W*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EEE8C21" w14:textId="77777777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D*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0828A4E" w14:textId="77777777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A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B00B4A4" w14:textId="0B9A36E1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S</w:t>
            </w:r>
            <w:r w:rsidRPr="00C9072B">
              <w:rPr>
                <w:rFonts w:eastAsia="Times New Roman"/>
                <w:b/>
                <w:iCs/>
              </w:rPr>
              <w:t>*</w:t>
            </w:r>
            <w:r w:rsidR="006965D8" w:rsidRPr="00C9072B">
              <w:rPr>
                <w:b/>
                <w:i/>
                <w:vertAlign w:val="subscript"/>
              </w:rPr>
              <w:t>D</w:t>
            </w:r>
            <w:r w:rsidRPr="00C9072B">
              <w:rPr>
                <w:b/>
                <w:i/>
                <w:vertAlign w:val="subscript"/>
              </w:rPr>
              <w:t>C</w:t>
            </w:r>
          </w:p>
        </w:tc>
      </w:tr>
      <w:tr w:rsidR="00C9072B" w:rsidRPr="00C9072B" w14:paraId="7E21C9EE" w14:textId="77777777" w:rsidTr="00003AB8">
        <w:trPr>
          <w:trHeight w:val="216"/>
        </w:trPr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  <w:hideMark/>
          </w:tcPr>
          <w:p w14:paraId="5C20B2ED" w14:textId="15BE6D38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</w:t>
            </w:r>
          </w:p>
        </w:tc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  <w:hideMark/>
          </w:tcPr>
          <w:p w14:paraId="6D7D0743" w14:textId="120519E4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70.86</w:t>
            </w:r>
          </w:p>
        </w:tc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  <w:hideMark/>
          </w:tcPr>
          <w:p w14:paraId="708C7505" w14:textId="028871FE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.14</w:t>
            </w:r>
          </w:p>
        </w:tc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  <w:hideMark/>
          </w:tcPr>
          <w:p w14:paraId="57723F5F" w14:textId="0C56B039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2.92</w:t>
            </w:r>
          </w:p>
        </w:tc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  <w:hideMark/>
          </w:tcPr>
          <w:p w14:paraId="54F5F168" w14:textId="186179DD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02.89</w:t>
            </w:r>
          </w:p>
        </w:tc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  <w:hideMark/>
          </w:tcPr>
          <w:p w14:paraId="7A3B1113" w14:textId="291C7F3D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5.67</w:t>
            </w:r>
          </w:p>
        </w:tc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  <w:hideMark/>
          </w:tcPr>
          <w:p w14:paraId="470AEE21" w14:textId="4573EA9B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  <w:hideMark/>
          </w:tcPr>
          <w:p w14:paraId="095E34F1" w14:textId="050434CE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98</w:t>
            </w:r>
          </w:p>
        </w:tc>
      </w:tr>
      <w:tr w:rsidR="00C9072B" w:rsidRPr="00C9072B" w14:paraId="3E4D26D0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714C9B21" w14:textId="4AF00E37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2E841F1" w14:textId="13F9FB05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09.2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3368541" w14:textId="7073EAFC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.0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DA2EC20" w14:textId="78A7BBA2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5.8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E49557B" w14:textId="16492462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80.4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E60F899" w14:textId="631D04C0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7.4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92DBFCD" w14:textId="631F1C6D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B23FA7B" w14:textId="7D81F30A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85</w:t>
            </w:r>
          </w:p>
        </w:tc>
      </w:tr>
      <w:tr w:rsidR="00C9072B" w:rsidRPr="00C9072B" w14:paraId="3894D613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30D6C325" w14:textId="5DFC1A06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A092427" w14:textId="4B2FEA29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28.0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BBCD179" w14:textId="3ECE18DE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3.5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5BCD89C" w14:textId="34C5F519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7.2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8CEC7B8" w14:textId="45835683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69.9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FD098A9" w14:textId="7CF0C0D2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73.1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07D7BCA" w14:textId="27E72DAA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902B98B" w14:textId="39687A6C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80</w:t>
            </w:r>
          </w:p>
        </w:tc>
      </w:tr>
      <w:tr w:rsidR="00C9072B" w:rsidRPr="00C9072B" w14:paraId="560605AB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40E562CE" w14:textId="7E598197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B0C52C0" w14:textId="46646E79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39.1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2CF6863" w14:textId="0DA76F4A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3.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9E49999" w14:textId="2218791A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8.1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1E5512E" w14:textId="09442F82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63.9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568404E" w14:textId="69503A6D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76.5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B77CE11" w14:textId="7BE5A752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E296B4C" w14:textId="1EEADC02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76</w:t>
            </w:r>
          </w:p>
        </w:tc>
      </w:tr>
      <w:tr w:rsidR="00C9072B" w:rsidRPr="00C9072B" w14:paraId="0463BE97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401460C4" w14:textId="2E1B9BFC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8D10B67" w14:textId="3595B56E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46.5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6AF6435" w14:textId="6FDD7356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3.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1A40D6A" w14:textId="6A3A31F4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8.7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DA34BEA" w14:textId="4166BBEE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60.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CA41086" w14:textId="655E8A46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78.7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D1AB2B8" w14:textId="44782824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4470A53" w14:textId="762EB3AD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74</w:t>
            </w:r>
          </w:p>
        </w:tc>
      </w:tr>
      <w:tr w:rsidR="00C9072B" w:rsidRPr="00C9072B" w14:paraId="1597AAB0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01934F52" w14:textId="1251DB8A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B56B391" w14:textId="2316C5E5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51.7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8336CB0" w14:textId="4F2FBB41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2.8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7DD64F5" w14:textId="3DC9C4D8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9.1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376D1FF" w14:textId="658D6906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57.2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06314AB" w14:textId="7803D54E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80.3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41CAB01" w14:textId="15EFFEBB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AD918C3" w14:textId="6E499134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73</w:t>
            </w:r>
          </w:p>
        </w:tc>
      </w:tr>
      <w:tr w:rsidR="00C9072B" w:rsidRPr="00C9072B" w14:paraId="76190CF1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767BDE1A" w14:textId="1A995032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904862E" w14:textId="34C09046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55.6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D9C5A92" w14:textId="6F502FFC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2.7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24B4DEF" w14:textId="2E797DFB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9.3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DF99AD2" w14:textId="67E7C3D2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55.1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BB551B1" w14:textId="3E37C6C7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81.5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60BC042" w14:textId="0F2CE65F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BDB45FF" w14:textId="20E27DC9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72</w:t>
            </w:r>
          </w:p>
        </w:tc>
      </w:tr>
      <w:tr w:rsidR="00C9072B" w:rsidRPr="00C9072B" w14:paraId="30266934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3A127A6E" w14:textId="24585660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1EF919E" w14:textId="6498CC28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58.6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EB25B6E" w14:textId="4065FAD5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2.6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B6A3658" w14:textId="7F4B503C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9.6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4B3AE53" w14:textId="73E9D0FC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53.5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C3396C5" w14:textId="52750F54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82.5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22BDDA1" w14:textId="14197590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7E25011" w14:textId="6C6CB4B5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71</w:t>
            </w:r>
          </w:p>
        </w:tc>
      </w:tr>
      <w:tr w:rsidR="00C9072B" w:rsidRPr="00C9072B" w14:paraId="05C5526A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4C9EBF3D" w14:textId="182107D8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11B6EB7" w14:textId="3AE4826B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61.0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4731702" w14:textId="2E28DD32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2.6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E4667DE" w14:textId="3FF0D55E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9.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E0B8136" w14:textId="5EE7D5ED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52.3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A68B05F" w14:textId="44306852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83.2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D431419" w14:textId="0D1FD2B7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166F4AD" w14:textId="68FCDB4F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70</w:t>
            </w:r>
          </w:p>
        </w:tc>
      </w:tr>
      <w:tr w:rsidR="00C9072B" w:rsidRPr="00C9072B" w14:paraId="1951E2BD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7DF75D82" w14:textId="22A9322E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5CB3C7D" w14:textId="4BF41589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63.0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0DC4F6B" w14:textId="6C7C6495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2.5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EDF84B4" w14:textId="524AB4A1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9.9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FF2B626" w14:textId="04B987FC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51.3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D429198" w14:textId="606BBCF9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83.8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DD83A20" w14:textId="723D8447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B3AC985" w14:textId="0B0442AF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70</w:t>
            </w:r>
          </w:p>
        </w:tc>
      </w:tr>
      <w:tr w:rsidR="00C9072B" w:rsidRPr="00C9072B" w14:paraId="1963B03C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75742407" w14:textId="49670467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39729AA" w14:textId="52378817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64.7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92621D1" w14:textId="5F4F9F16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2.5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6EC3E92" w14:textId="165A8EF0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0.0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029333E" w14:textId="128EC270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50.4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79FA0F2" w14:textId="0A229F33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84.3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1EE526F" w14:textId="1F2383BB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EDD4317" w14:textId="6FC7F1D8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69</w:t>
            </w:r>
          </w:p>
        </w:tc>
      </w:tr>
      <w:tr w:rsidR="00C9072B" w:rsidRPr="00C9072B" w14:paraId="26B5AED0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206CB056" w14:textId="636B5AAA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4B5921C" w14:textId="2295C84B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66.0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4B2FEDC" w14:textId="794EAE3D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2.4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1E80ABA" w14:textId="644441BD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0.1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DF03C03" w14:textId="33C09332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49.7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43B3301" w14:textId="728EB748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84.7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E208720" w14:textId="522BB472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0ECC7B1" w14:textId="7AE6D34F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69</w:t>
            </w:r>
          </w:p>
        </w:tc>
      </w:tr>
      <w:tr w:rsidR="00C9072B" w:rsidRPr="00C9072B" w14:paraId="7AA122A4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23002F6A" w14:textId="7638B87A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927C4C8" w14:textId="123B8120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67.2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5B50D3D" w14:textId="0888941E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2.4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DC9BC2B" w14:textId="754EAFA0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0.2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F44A3BF" w14:textId="3787A24C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49.1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74AC668" w14:textId="263D8683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85.1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AAA4C89" w14:textId="30D33BE4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2470BED" w14:textId="3EF40A11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69</w:t>
            </w:r>
          </w:p>
        </w:tc>
      </w:tr>
      <w:tr w:rsidR="00C9072B" w:rsidRPr="00C9072B" w14:paraId="438E4233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12BAD97B" w14:textId="474BB8B0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535FD75" w14:textId="71EA0AF5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68.3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34926B4" w14:textId="0B0813BC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2.4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85E9FE1" w14:textId="56F7060A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0.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128686E" w14:textId="340C4630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48.5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63B412B" w14:textId="10839F4A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85.4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A3FD62E" w14:textId="4116A157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E086819" w14:textId="3C374BCC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68</w:t>
            </w:r>
          </w:p>
        </w:tc>
      </w:tr>
      <w:tr w:rsidR="00C9072B" w:rsidRPr="00C9072B" w14:paraId="2D4E4CFE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438E846E" w14:textId="7C7C489B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D7B4B00" w14:textId="10261BF5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69.2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DF90D14" w14:textId="45CB9F50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2.4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6777615" w14:textId="66BA5363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0.4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FF9D7D9" w14:textId="38CE6015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48.1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EDA7FF7" w14:textId="6361D66A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85.7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F6C024B" w14:textId="2926ED21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DA0CFBC" w14:textId="72A7DDB2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68</w:t>
            </w:r>
          </w:p>
        </w:tc>
      </w:tr>
      <w:tr w:rsidR="00C9072B" w:rsidRPr="00C9072B" w14:paraId="691766D7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2FEC831E" w14:textId="31D04616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F6EDD62" w14:textId="6CCEE5CD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70.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B2FB703" w14:textId="0000C1D8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2.3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08CFA0E" w14:textId="36D2069E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0.4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B61D09D" w14:textId="7591A426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47.7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28CF5AC" w14:textId="68FF290E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85.9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4B98AD9" w14:textId="12C152C5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D1065A0" w14:textId="5F904A45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68</w:t>
            </w:r>
          </w:p>
        </w:tc>
      </w:tr>
      <w:tr w:rsidR="00C9072B" w:rsidRPr="00C9072B" w14:paraId="1542D22B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41D13D64" w14:textId="2A9689B6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32D05C4" w14:textId="34E6BD02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70.7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142DAEA" w14:textId="475AC9B2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2.3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CD50B04" w14:textId="57A58136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0.5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4146148" w14:textId="4D8CBD31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47.3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CE4F647" w14:textId="3F2F32B9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86.1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6C8C394" w14:textId="41E697E6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F03F10A" w14:textId="2843F48F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68</w:t>
            </w:r>
          </w:p>
        </w:tc>
      </w:tr>
      <w:tr w:rsidR="00C9072B" w:rsidRPr="00C9072B" w14:paraId="7E8AA7A3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3F8584AD" w14:textId="61095D2A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03FBE83" w14:textId="4AAD6B65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71.3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87C5D04" w14:textId="19073729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2.3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609297D" w14:textId="43289414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0.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88969C3" w14:textId="6337C85D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47.0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AAB575F" w14:textId="3BED5001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86.3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A43C92E" w14:textId="4C658141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589B251" w14:textId="78AF0C2C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67</w:t>
            </w:r>
          </w:p>
        </w:tc>
      </w:tr>
      <w:tr w:rsidR="00C9072B" w:rsidRPr="00C9072B" w14:paraId="10690C2F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284E0CBB" w14:textId="47265431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54B26CB" w14:textId="434DC3BD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71.9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F1C10D0" w14:textId="50A57992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2.3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2BDD7F3" w14:textId="64E4F72A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0.6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8125DB2" w14:textId="53F46D22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46.7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3A13607" w14:textId="4CCAE9C4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86.5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AA28581" w14:textId="2E8D1988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7E89355" w14:textId="4193304E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67</w:t>
            </w:r>
          </w:p>
        </w:tc>
      </w:tr>
      <w:tr w:rsidR="00C9072B" w:rsidRPr="00C9072B" w14:paraId="39A49F46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2905148F" w14:textId="0CB9F633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2F26F3E" w14:textId="47AB66D9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72.4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9A26753" w14:textId="2031D743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2.3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662D823" w14:textId="519B3618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0.6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90A694A" w14:textId="53D19A7C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46.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F762D06" w14:textId="1442F55D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86.7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3AA23AA" w14:textId="0C635941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126D420" w14:textId="412BEC99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67</w:t>
            </w:r>
          </w:p>
        </w:tc>
      </w:tr>
      <w:tr w:rsidR="00C9072B" w:rsidRPr="00C9072B" w14:paraId="6A1D2B7B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7B7F1D7D" w14:textId="705C3A90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69B352D" w14:textId="2C9C3672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72.8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B53E76D" w14:textId="07994EF5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2.3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CE1FF89" w14:textId="2A63F91D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0.7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5151ACB" w14:textId="5BF1A15B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46.2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5B18024" w14:textId="189F1DA4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86.8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58DA6DD" w14:textId="7001C030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647588F" w14:textId="6A01136E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67</w:t>
            </w:r>
          </w:p>
        </w:tc>
      </w:tr>
      <w:tr w:rsidR="00C9072B" w:rsidRPr="00C9072B" w14:paraId="6BF075EE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7C19FD19" w14:textId="062A49CA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C0FAC1C" w14:textId="61840927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73.3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04A63BF" w14:textId="7A6B6FB2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2.3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0E16B5B" w14:textId="1C081DD9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0.7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2E05B25" w14:textId="57EAB3D7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46.0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4159986" w14:textId="04A397AD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86.9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BAF5F8D" w14:textId="49EA5883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1F19511" w14:textId="7AF26257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67</w:t>
            </w:r>
          </w:p>
        </w:tc>
      </w:tr>
      <w:tr w:rsidR="00C9072B" w:rsidRPr="00C9072B" w14:paraId="1FE61B5C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02E9139E" w14:textId="66083754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2A23418" w14:textId="73284FA5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73.7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3B55030" w14:textId="2F75D4F3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2.2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DD23F9E" w14:textId="3938F705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0.7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5DF65BE" w14:textId="3726D69F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45.8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64EFF98" w14:textId="09EEE3A9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87.1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FB02E54" w14:textId="22B674F2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4EE2AA0" w14:textId="4545F107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67</w:t>
            </w:r>
          </w:p>
        </w:tc>
      </w:tr>
      <w:tr w:rsidR="00C9072B" w:rsidRPr="00C9072B" w14:paraId="64C8D8EA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59B46D17" w14:textId="57CF697E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9C9EEEF" w14:textId="17389CC7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74.0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2E03006" w14:textId="32BCF277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2.2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D9F30EA" w14:textId="6513A624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0.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F247FEF" w14:textId="6232F4AC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45.6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64CE8A4" w14:textId="7CB2C005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87.2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F8595E0" w14:textId="1B5FBDA6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2D371FD" w14:textId="3EF52CB0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67</w:t>
            </w:r>
          </w:p>
        </w:tc>
      </w:tr>
      <w:tr w:rsidR="00C9072B" w:rsidRPr="00C9072B" w14:paraId="3040A273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08367954" w14:textId="0B668CCD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CD949B5" w14:textId="0926420A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74.3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6ED7574" w14:textId="3605630D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2.2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EBFAEAA" w14:textId="63F0F36A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0.8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A9CB38F" w14:textId="6141BC6A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45.4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8A13BE9" w14:textId="65AF1864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87.3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C840DA5" w14:textId="1DBAA488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10C4F07" w14:textId="5EB56D2B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67</w:t>
            </w:r>
          </w:p>
        </w:tc>
      </w:tr>
      <w:tr w:rsidR="00C9072B" w:rsidRPr="00C9072B" w14:paraId="7E550F0C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3AA4E6A0" w14:textId="7036C8A3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3306196" w14:textId="4B2F7460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74.6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21CB30C" w14:textId="1CBE3F67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2.2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20DC15B" w14:textId="2A0AE035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0.8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4BF8C69" w14:textId="2FB5DFE5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45.3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37A7581" w14:textId="162A4FCA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87.4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BFABC25" w14:textId="72A5C03E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D108897" w14:textId="611EF5FA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67</w:t>
            </w:r>
          </w:p>
        </w:tc>
      </w:tr>
      <w:tr w:rsidR="00C9072B" w:rsidRPr="00C9072B" w14:paraId="790621C0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202F4BDA" w14:textId="5B4034C8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17DB3D9" w14:textId="2E112784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74.9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E697AE0" w14:textId="39097DA1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2.2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F9BC48F" w14:textId="01C21ACB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0.8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5D06BFA" w14:textId="76E07322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45.1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7CB4159" w14:textId="7909F4E2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87.5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B96998C" w14:textId="5D416514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B8D5BC2" w14:textId="2955ECEA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66</w:t>
            </w:r>
          </w:p>
        </w:tc>
      </w:tr>
      <w:tr w:rsidR="00C9072B" w:rsidRPr="00C9072B" w14:paraId="5457FEED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7B49C1C0" w14:textId="0FEF856A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79ADE75" w14:textId="4474D46B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75.2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B550425" w14:textId="6C08D36C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2.2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78CF0E2" w14:textId="0BDF6A07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0.8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501E83E" w14:textId="51F3BA1A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45.0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53759B5" w14:textId="7BF106C8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87.5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7793DA8" w14:textId="164E375C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13F4C1E" w14:textId="2D65A24A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66</w:t>
            </w:r>
          </w:p>
        </w:tc>
      </w:tr>
      <w:tr w:rsidR="00C9072B" w:rsidRPr="00C9072B" w14:paraId="4A04ADB1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4EDBB6BE" w14:textId="084BF623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DFE7F66" w14:textId="3E3FC888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75.4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76A46DF" w14:textId="132B1F1F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2.2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32D922F" w14:textId="0AC26B1D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0.9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64DDF41" w14:textId="4C043D39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44.9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47A93B6" w14:textId="71F98715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87.6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D817173" w14:textId="3FF69CFA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9EA3BCC" w14:textId="219E16A1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66</w:t>
            </w:r>
          </w:p>
        </w:tc>
      </w:tr>
      <w:tr w:rsidR="00C9072B" w:rsidRPr="00C9072B" w14:paraId="5A30B696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30883C10" w14:textId="77C29A0D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57506B4" w14:textId="3DFF0CC3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75.7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58F1FE1" w14:textId="263A8F3F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2.2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EC6B135" w14:textId="2DE28740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0.9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789407B" w14:textId="40E6B9AC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44.7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77B7CD5" w14:textId="0430BEC3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87.7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770E287" w14:textId="3C06522A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0AF2525" w14:textId="436D9375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66</w:t>
            </w:r>
          </w:p>
        </w:tc>
      </w:tr>
      <w:tr w:rsidR="00C9072B" w:rsidRPr="00C9072B" w14:paraId="34C27BBB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19D97089" w14:textId="7DD9E8A2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5BF071E" w14:textId="48E4996F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75.9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C80F173" w14:textId="7F9C07A8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2.2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9BBA3AB" w14:textId="3B8E674E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0.9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E829742" w14:textId="536DC6E0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44.6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2F1AB65" w14:textId="26043B37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87.7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C493B9A" w14:textId="0C38D07B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0804ACD" w14:textId="4E350518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66</w:t>
            </w:r>
          </w:p>
        </w:tc>
      </w:tr>
      <w:tr w:rsidR="00C9072B" w:rsidRPr="00C9072B" w14:paraId="4F90B2CE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241185EF" w14:textId="26E9A72D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F4BE2DD" w14:textId="7F002B6F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76.1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D4B053D" w14:textId="49051071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2.2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214BD8B" w14:textId="6323CCDE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0.9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0B842CE" w14:textId="4FC8D404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44.5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7E7B35A" w14:textId="04813B70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87.8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ED8475B" w14:textId="4BF83EC6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A3648B9" w14:textId="790EBEF5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66</w:t>
            </w:r>
          </w:p>
        </w:tc>
      </w:tr>
      <w:tr w:rsidR="00C9072B" w:rsidRPr="00C9072B" w14:paraId="0B4BFD9A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7D285B41" w14:textId="0C27C306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041C553" w14:textId="58A7FB6F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76.3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63BCC9B" w14:textId="3A4D3CF7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2.2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F252CC6" w14:textId="721DE1CC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0.9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033994C" w14:textId="75882BB5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44.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68CCBB4" w14:textId="51E5104D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87.9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26FA317" w14:textId="6E0705D7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FD07602" w14:textId="7C915E4F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66</w:t>
            </w:r>
          </w:p>
        </w:tc>
      </w:tr>
      <w:tr w:rsidR="00C9072B" w:rsidRPr="00C9072B" w14:paraId="32CDB720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7D4CAC5F" w14:textId="65DB17BB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17DB7E5" w14:textId="6C400E0C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76.5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F047793" w14:textId="5AB0D3F9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2.2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96C22C2" w14:textId="204632F3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0.9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47E6868" w14:textId="42335C4C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44.3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0784868" w14:textId="156D3020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87.9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17E8376" w14:textId="48C1067F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D864339" w14:textId="4C0BFCC9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66</w:t>
            </w:r>
          </w:p>
        </w:tc>
      </w:tr>
      <w:tr w:rsidR="00C9072B" w:rsidRPr="00C9072B" w14:paraId="444CC7DB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18F7232A" w14:textId="6D6AB974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C0CC23F" w14:textId="2F7AD164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76.6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084C95E" w14:textId="7592DE1D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2.2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12E1D3A" w14:textId="6243DB46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1.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123FA22" w14:textId="0ECAD2BC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44.3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C3FCFCD" w14:textId="106F593D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88.0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713E96D" w14:textId="31E6E8FC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1EEE17A" w14:textId="3DA34CAF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66</w:t>
            </w:r>
          </w:p>
        </w:tc>
      </w:tr>
      <w:tr w:rsidR="00C9072B" w:rsidRPr="00C9072B" w14:paraId="36719B50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509C01CA" w14:textId="6B5F961B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BFD7C13" w14:textId="3FA97FAB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76.8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68DA8A4" w14:textId="0CCB889F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2.2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38B56D8" w14:textId="2C24971E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1.0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38F904F" w14:textId="548E5B71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44.2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59FF97E" w14:textId="425A5ADD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88.0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5334BF5" w14:textId="3FB56DC8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BF5F981" w14:textId="1EE27785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66</w:t>
            </w:r>
          </w:p>
        </w:tc>
      </w:tr>
      <w:tr w:rsidR="00C9072B" w:rsidRPr="00C9072B" w14:paraId="7060AE51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3F60108C" w14:textId="0817AF1D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367A572" w14:textId="5E341A62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77.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A42F769" w14:textId="612F9175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2.2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61A2754" w14:textId="17FABC42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1.0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4636D21" w14:textId="024CA078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44.1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55E3386" w14:textId="45BD5D17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88.1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9EB7FC9" w14:textId="4CFB1835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A920F46" w14:textId="4241DA05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66</w:t>
            </w:r>
          </w:p>
        </w:tc>
      </w:tr>
      <w:tr w:rsidR="00C9072B" w:rsidRPr="00C9072B" w14:paraId="5D0A8CAE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480C5AFA" w14:textId="3CAC66A1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D0B04E9" w14:textId="75DEB7C2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77.1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AC81B30" w14:textId="39452745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2.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9C7D148" w14:textId="0148AB2A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1.0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1B4B6FD" w14:textId="00E53D67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44.0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CDCB6E5" w14:textId="186AAB7E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88.1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A611E67" w14:textId="2ABD5E1C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AD80A28" w14:textId="71F12A40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66</w:t>
            </w:r>
          </w:p>
        </w:tc>
      </w:tr>
      <w:tr w:rsidR="00C9072B" w:rsidRPr="00C9072B" w14:paraId="3682BAAB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78C3D496" w14:textId="21A97077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BBF757B" w14:textId="1364A6B7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77.2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B0AB43E" w14:textId="4E6C3343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2.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4B19014" w14:textId="5D472DCF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1.0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AF13C23" w14:textId="59E0218B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44.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39CE1B4" w14:textId="219FEFF7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88.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48BB22C" w14:textId="290BDCA7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E3F1E85" w14:textId="31C5639D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66</w:t>
            </w:r>
          </w:p>
        </w:tc>
      </w:tr>
      <w:tr w:rsidR="00C9072B" w:rsidRPr="00C9072B" w14:paraId="496F819A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5040109B" w14:textId="07528E16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4C9E605" w14:textId="763BD992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77.4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08A343F" w14:textId="0E350777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2.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10313FB" w14:textId="04FA8FE5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1.0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E22356A" w14:textId="0A8AB385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43.9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167E3F2" w14:textId="0B465F66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88.2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9A09CD9" w14:textId="4D6D3B2E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1ADF3D1" w14:textId="51C9236E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66</w:t>
            </w:r>
          </w:p>
        </w:tc>
      </w:tr>
      <w:tr w:rsidR="00C9072B" w:rsidRPr="00C9072B" w14:paraId="59D2CE00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</w:tcPr>
          <w:p w14:paraId="026B4156" w14:textId="3A7D163F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41</w:t>
            </w:r>
          </w:p>
        </w:tc>
        <w:tc>
          <w:tcPr>
            <w:tcW w:w="1008" w:type="dxa"/>
            <w:shd w:val="clear" w:color="auto" w:fill="auto"/>
            <w:noWrap/>
          </w:tcPr>
          <w:p w14:paraId="67B62302" w14:textId="6BCB4341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1277.54</w:t>
            </w:r>
          </w:p>
        </w:tc>
        <w:tc>
          <w:tcPr>
            <w:tcW w:w="1008" w:type="dxa"/>
            <w:shd w:val="clear" w:color="auto" w:fill="auto"/>
            <w:noWrap/>
          </w:tcPr>
          <w:p w14:paraId="5169E85B" w14:textId="6FE002AE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32.19</w:t>
            </w:r>
          </w:p>
        </w:tc>
        <w:tc>
          <w:tcPr>
            <w:tcW w:w="1008" w:type="dxa"/>
            <w:shd w:val="clear" w:color="auto" w:fill="auto"/>
            <w:noWrap/>
          </w:tcPr>
          <w:p w14:paraId="6703D9BA" w14:textId="7FD3C6F7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91.07</w:t>
            </w:r>
          </w:p>
        </w:tc>
        <w:tc>
          <w:tcPr>
            <w:tcW w:w="1008" w:type="dxa"/>
            <w:shd w:val="clear" w:color="auto" w:fill="auto"/>
            <w:noWrap/>
          </w:tcPr>
          <w:p w14:paraId="19C49947" w14:textId="7A84F860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643.87</w:t>
            </w:r>
          </w:p>
        </w:tc>
        <w:tc>
          <w:tcPr>
            <w:tcW w:w="1008" w:type="dxa"/>
            <w:shd w:val="clear" w:color="auto" w:fill="auto"/>
            <w:noWrap/>
          </w:tcPr>
          <w:p w14:paraId="2638F111" w14:textId="5A396473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388.28</w:t>
            </w:r>
          </w:p>
        </w:tc>
        <w:tc>
          <w:tcPr>
            <w:tcW w:w="1008" w:type="dxa"/>
            <w:shd w:val="clear" w:color="auto" w:fill="auto"/>
            <w:noWrap/>
          </w:tcPr>
          <w:p w14:paraId="7184DC75" w14:textId="66CF6711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</w:tcPr>
          <w:p w14:paraId="110A790E" w14:textId="3DB1E878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1.66</w:t>
            </w:r>
          </w:p>
        </w:tc>
      </w:tr>
      <w:tr w:rsidR="00C9072B" w:rsidRPr="00C9072B" w14:paraId="6E005B41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</w:tcPr>
          <w:p w14:paraId="7AAAEEE7" w14:textId="6D300FA5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42</w:t>
            </w:r>
          </w:p>
        </w:tc>
        <w:tc>
          <w:tcPr>
            <w:tcW w:w="1008" w:type="dxa"/>
            <w:shd w:val="clear" w:color="auto" w:fill="auto"/>
            <w:noWrap/>
          </w:tcPr>
          <w:p w14:paraId="0A9C15EC" w14:textId="67D514CA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1277.66</w:t>
            </w:r>
          </w:p>
        </w:tc>
        <w:tc>
          <w:tcPr>
            <w:tcW w:w="1008" w:type="dxa"/>
            <w:shd w:val="clear" w:color="auto" w:fill="auto"/>
            <w:noWrap/>
          </w:tcPr>
          <w:p w14:paraId="2101B7E8" w14:textId="748B804B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32.19</w:t>
            </w:r>
          </w:p>
        </w:tc>
        <w:tc>
          <w:tcPr>
            <w:tcW w:w="1008" w:type="dxa"/>
            <w:shd w:val="clear" w:color="auto" w:fill="auto"/>
            <w:noWrap/>
          </w:tcPr>
          <w:p w14:paraId="59F90976" w14:textId="26C5A134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91.08</w:t>
            </w:r>
          </w:p>
        </w:tc>
        <w:tc>
          <w:tcPr>
            <w:tcW w:w="1008" w:type="dxa"/>
            <w:shd w:val="clear" w:color="auto" w:fill="auto"/>
            <w:noWrap/>
          </w:tcPr>
          <w:p w14:paraId="41ECC6F6" w14:textId="06C6075C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643.81</w:t>
            </w:r>
          </w:p>
        </w:tc>
        <w:tc>
          <w:tcPr>
            <w:tcW w:w="1008" w:type="dxa"/>
            <w:shd w:val="clear" w:color="auto" w:fill="auto"/>
            <w:noWrap/>
          </w:tcPr>
          <w:p w14:paraId="3399B611" w14:textId="76150220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388.31</w:t>
            </w:r>
          </w:p>
        </w:tc>
        <w:tc>
          <w:tcPr>
            <w:tcW w:w="1008" w:type="dxa"/>
            <w:shd w:val="clear" w:color="auto" w:fill="auto"/>
            <w:noWrap/>
          </w:tcPr>
          <w:p w14:paraId="2AEA76D4" w14:textId="1EFF7E30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</w:tcPr>
          <w:p w14:paraId="7FDD75E2" w14:textId="4A98B4F4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1.66</w:t>
            </w:r>
          </w:p>
        </w:tc>
      </w:tr>
      <w:tr w:rsidR="00C9072B" w:rsidRPr="00C9072B" w14:paraId="6C5BFDF0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</w:tcPr>
          <w:p w14:paraId="48E1E815" w14:textId="5F62D359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43</w:t>
            </w:r>
          </w:p>
        </w:tc>
        <w:tc>
          <w:tcPr>
            <w:tcW w:w="1008" w:type="dxa"/>
            <w:shd w:val="clear" w:color="auto" w:fill="auto"/>
            <w:noWrap/>
          </w:tcPr>
          <w:p w14:paraId="1D9146CC" w14:textId="6D52EDF2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1277.77</w:t>
            </w:r>
          </w:p>
        </w:tc>
        <w:tc>
          <w:tcPr>
            <w:tcW w:w="1008" w:type="dxa"/>
            <w:shd w:val="clear" w:color="auto" w:fill="auto"/>
            <w:noWrap/>
          </w:tcPr>
          <w:p w14:paraId="6955B96D" w14:textId="217F5D58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32.19</w:t>
            </w:r>
          </w:p>
        </w:tc>
        <w:tc>
          <w:tcPr>
            <w:tcW w:w="1008" w:type="dxa"/>
            <w:shd w:val="clear" w:color="auto" w:fill="auto"/>
            <w:noWrap/>
          </w:tcPr>
          <w:p w14:paraId="18B78914" w14:textId="2E2CB955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91.09</w:t>
            </w:r>
          </w:p>
        </w:tc>
        <w:tc>
          <w:tcPr>
            <w:tcW w:w="1008" w:type="dxa"/>
            <w:shd w:val="clear" w:color="auto" w:fill="auto"/>
            <w:noWrap/>
          </w:tcPr>
          <w:p w14:paraId="54128F1E" w14:textId="04CECCD9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643.75</w:t>
            </w:r>
          </w:p>
        </w:tc>
        <w:tc>
          <w:tcPr>
            <w:tcW w:w="1008" w:type="dxa"/>
            <w:shd w:val="clear" w:color="auto" w:fill="auto"/>
            <w:noWrap/>
          </w:tcPr>
          <w:p w14:paraId="67095D58" w14:textId="0C954194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388.35</w:t>
            </w:r>
          </w:p>
        </w:tc>
        <w:tc>
          <w:tcPr>
            <w:tcW w:w="1008" w:type="dxa"/>
            <w:shd w:val="clear" w:color="auto" w:fill="auto"/>
            <w:noWrap/>
          </w:tcPr>
          <w:p w14:paraId="6D4EE4F0" w14:textId="55018CB4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</w:tcPr>
          <w:p w14:paraId="06B1C194" w14:textId="377FA93C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1.66</w:t>
            </w:r>
          </w:p>
        </w:tc>
      </w:tr>
      <w:tr w:rsidR="00C9072B" w:rsidRPr="00C9072B" w14:paraId="17D4DE80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</w:tcPr>
          <w:p w14:paraId="18BAB72E" w14:textId="378C4674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44</w:t>
            </w:r>
          </w:p>
        </w:tc>
        <w:tc>
          <w:tcPr>
            <w:tcW w:w="1008" w:type="dxa"/>
            <w:shd w:val="clear" w:color="auto" w:fill="auto"/>
            <w:noWrap/>
          </w:tcPr>
          <w:p w14:paraId="4E12101D" w14:textId="1B7799F3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1277.88</w:t>
            </w:r>
          </w:p>
        </w:tc>
        <w:tc>
          <w:tcPr>
            <w:tcW w:w="1008" w:type="dxa"/>
            <w:shd w:val="clear" w:color="auto" w:fill="auto"/>
            <w:noWrap/>
          </w:tcPr>
          <w:p w14:paraId="26010F6A" w14:textId="5659AF88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32.18</w:t>
            </w:r>
          </w:p>
        </w:tc>
        <w:tc>
          <w:tcPr>
            <w:tcW w:w="1008" w:type="dxa"/>
            <w:shd w:val="clear" w:color="auto" w:fill="auto"/>
            <w:noWrap/>
          </w:tcPr>
          <w:p w14:paraId="11B9180C" w14:textId="49AFCD59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91.10</w:t>
            </w:r>
          </w:p>
        </w:tc>
        <w:tc>
          <w:tcPr>
            <w:tcW w:w="1008" w:type="dxa"/>
            <w:shd w:val="clear" w:color="auto" w:fill="auto"/>
            <w:noWrap/>
          </w:tcPr>
          <w:p w14:paraId="04DC433A" w14:textId="78659A1B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643.70</w:t>
            </w:r>
          </w:p>
        </w:tc>
        <w:tc>
          <w:tcPr>
            <w:tcW w:w="1008" w:type="dxa"/>
            <w:shd w:val="clear" w:color="auto" w:fill="auto"/>
            <w:noWrap/>
          </w:tcPr>
          <w:p w14:paraId="110BCAC2" w14:textId="6CD608A6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388.38</w:t>
            </w:r>
          </w:p>
        </w:tc>
        <w:tc>
          <w:tcPr>
            <w:tcW w:w="1008" w:type="dxa"/>
            <w:shd w:val="clear" w:color="auto" w:fill="auto"/>
            <w:noWrap/>
          </w:tcPr>
          <w:p w14:paraId="0C6E4148" w14:textId="6A16B878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</w:tcPr>
          <w:p w14:paraId="7CCB2199" w14:textId="04AFD0A7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1.66</w:t>
            </w:r>
          </w:p>
        </w:tc>
      </w:tr>
      <w:tr w:rsidR="00003AB8" w:rsidRPr="00C9072B" w14:paraId="0233DC39" w14:textId="77777777" w:rsidTr="00003AB8">
        <w:trPr>
          <w:trHeight w:val="216"/>
        </w:trPr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4A6D38A7" w14:textId="67E45036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45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5B2329BF" w14:textId="3CE614A3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1277.98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6F055E60" w14:textId="61B29611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32.18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3C02687C" w14:textId="1B33F6C0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91.10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436F2E32" w14:textId="338DDECB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643.64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1B4C0324" w14:textId="64A8F0AE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388.41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4E2140C9" w14:textId="4026225F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250000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6CBF4E83" w14:textId="12016437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1.66</w:t>
            </w:r>
          </w:p>
        </w:tc>
      </w:tr>
    </w:tbl>
    <w:p w14:paraId="55CBC144" w14:textId="77777777" w:rsidR="00332712" w:rsidRPr="00C9072B" w:rsidRDefault="00332712" w:rsidP="00332712">
      <w:pPr>
        <w:rPr>
          <w:b/>
        </w:rPr>
      </w:pPr>
    </w:p>
    <w:p w14:paraId="04C2431F" w14:textId="747B778D" w:rsidR="00332712" w:rsidRPr="00C9072B" w:rsidRDefault="00332712" w:rsidP="00332712">
      <w:pPr>
        <w:pStyle w:val="Caption"/>
        <w:keepNext/>
      </w:pPr>
      <w:r w:rsidRPr="00C9072B">
        <w:lastRenderedPageBreak/>
        <w:t xml:space="preserve">Table </w:t>
      </w:r>
      <w:r w:rsidR="00C66301" w:rsidRPr="00C9072B">
        <w:t>A.</w:t>
      </w:r>
      <w:r w:rsidRPr="00C9072B">
        <w:t xml:space="preserve">4: Continuous approximation results for </w:t>
      </w:r>
      <w:r w:rsidRPr="00C9072B">
        <w:rPr>
          <w:i/>
        </w:rPr>
        <w:t>DC</w:t>
      </w:r>
      <w:r w:rsidRPr="00C9072B">
        <w:t xml:space="preserve"> </w:t>
      </w:r>
      <w:r w:rsidR="002D6F87" w:rsidRPr="00C9072B">
        <w:t>with S</w:t>
      </w:r>
      <w:r w:rsidRPr="00C9072B">
        <w:t>cenario 1 (Cont.)</w:t>
      </w:r>
    </w:p>
    <w:tbl>
      <w:tblPr>
        <w:tblW w:w="8064" w:type="dxa"/>
        <w:tblLayout w:type="fixed"/>
        <w:tblLook w:val="04A0" w:firstRow="1" w:lastRow="0" w:firstColumn="1" w:lastColumn="0" w:noHBand="0" w:noVBand="1"/>
      </w:tblPr>
      <w:tblGrid>
        <w:gridCol w:w="1008"/>
        <w:gridCol w:w="1008"/>
        <w:gridCol w:w="1008"/>
        <w:gridCol w:w="1008"/>
        <w:gridCol w:w="1008"/>
        <w:gridCol w:w="1008"/>
        <w:gridCol w:w="1008"/>
        <w:gridCol w:w="1008"/>
      </w:tblGrid>
      <w:tr w:rsidR="00C9072B" w:rsidRPr="00C9072B" w14:paraId="2935F1DE" w14:textId="77777777" w:rsidTr="00003AB8">
        <w:trPr>
          <w:trHeight w:val="432"/>
        </w:trPr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B95A194" w14:textId="77777777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k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6646FC7" w14:textId="1F7E4C61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E*</w:t>
            </w:r>
            <w:r w:rsidRPr="00C9072B">
              <w:rPr>
                <w:rFonts w:eastAsia="Times New Roman"/>
                <w:b/>
              </w:rPr>
              <w:t>[</w:t>
            </w:r>
            <w:r w:rsidR="006965D8" w:rsidRPr="00C9072B">
              <w:rPr>
                <w:rFonts w:eastAsia="Times New Roman"/>
                <w:b/>
                <w:i/>
                <w:iCs/>
              </w:rPr>
              <w:t>D</w:t>
            </w:r>
            <w:r w:rsidRPr="00C9072B">
              <w:rPr>
                <w:rFonts w:eastAsia="Times New Roman"/>
                <w:b/>
                <w:i/>
                <w:iCs/>
              </w:rPr>
              <w:t>C</w:t>
            </w:r>
            <w:r w:rsidRPr="00C9072B">
              <w:rPr>
                <w:rFonts w:eastAsia="Times New Roman"/>
                <w:b/>
              </w:rPr>
              <w:t>]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620E3EE" w14:textId="77777777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n*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6D51BF7" w14:textId="77777777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m*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89ED256" w14:textId="77777777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W*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FF7ED88" w14:textId="77777777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D*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5604E68" w14:textId="77777777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A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AAC90A5" w14:textId="2BE16EA7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S</w:t>
            </w:r>
            <w:r w:rsidRPr="00C9072B">
              <w:rPr>
                <w:rFonts w:eastAsia="Times New Roman"/>
                <w:b/>
                <w:iCs/>
              </w:rPr>
              <w:t>*</w:t>
            </w:r>
            <w:r w:rsidR="006965D8" w:rsidRPr="00C9072B">
              <w:rPr>
                <w:b/>
                <w:i/>
                <w:vertAlign w:val="subscript"/>
              </w:rPr>
              <w:t>D</w:t>
            </w:r>
            <w:r w:rsidRPr="00C9072B">
              <w:rPr>
                <w:b/>
                <w:i/>
                <w:vertAlign w:val="subscript"/>
              </w:rPr>
              <w:t>C</w:t>
            </w:r>
          </w:p>
        </w:tc>
      </w:tr>
      <w:tr w:rsidR="00C9072B" w:rsidRPr="00C9072B" w14:paraId="3908E85E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53A1AD63" w14:textId="0CF8DC4A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C858701" w14:textId="0A29A679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78.0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9991B9D" w14:textId="202CC899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2.1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1C51F63" w14:textId="4E18FAB4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1.1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2521280" w14:textId="2B4F8B9F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43.5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19C83F5" w14:textId="58F8A476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88.4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C7EFE1C" w14:textId="47C18626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EE7432C" w14:textId="606497A2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66</w:t>
            </w:r>
          </w:p>
        </w:tc>
      </w:tr>
      <w:tr w:rsidR="00C9072B" w:rsidRPr="00C9072B" w14:paraId="74BA400D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25C741E1" w14:textId="167A7FBC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8372582" w14:textId="60E5F969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78.1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6A6E516" w14:textId="59EC96A1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2.1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BAF564E" w14:textId="23B1055D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1.1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08EDBF5" w14:textId="5B47AD21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43.5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39915F4" w14:textId="3F859683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88.4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2EC0436" w14:textId="331FF360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36A6BE7" w14:textId="027E19AF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66</w:t>
            </w:r>
          </w:p>
        </w:tc>
      </w:tr>
      <w:tr w:rsidR="00C9072B" w:rsidRPr="00C9072B" w14:paraId="28624A05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28382956" w14:textId="71595B1B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D969067" w14:textId="511F5949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78.2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42E6FD2" w14:textId="3A5463D7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2.1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484B22A" w14:textId="227A5190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1.1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1B3DE28" w14:textId="5BFC9B2F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43.5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C5E89C2" w14:textId="42934358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88.5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1D7C086" w14:textId="4A78691B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D01C7FE" w14:textId="281CAB0E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66</w:t>
            </w:r>
          </w:p>
        </w:tc>
      </w:tr>
      <w:tr w:rsidR="00C9072B" w:rsidRPr="00C9072B" w14:paraId="258C9775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5DBE6720" w14:textId="62DBBED5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C871123" w14:textId="3D1FA11A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78.3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4A955BE" w14:textId="600932EB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2.1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F4B0E66" w14:textId="200D82E8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1.1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D74379F" w14:textId="2B7E706E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43.4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E869D10" w14:textId="5D5087B0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88.5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D444188" w14:textId="3E1E1CF0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E92ECA0" w14:textId="1C7965BD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66</w:t>
            </w:r>
          </w:p>
        </w:tc>
      </w:tr>
      <w:tr w:rsidR="00C9072B" w:rsidRPr="00C9072B" w14:paraId="22F427D3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1D9B3B79" w14:textId="67B2B4E2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7454DDF" w14:textId="123BAA91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78.4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8C957B3" w14:textId="4A0EAE21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2.1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F365941" w14:textId="60EA88E5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1.1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30AC351" w14:textId="359A837D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43.4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EF3D6D0" w14:textId="09E9799E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88.5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B84C1FB" w14:textId="4C4CF868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F127A8D" w14:textId="72511B39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66</w:t>
            </w:r>
          </w:p>
        </w:tc>
      </w:tr>
      <w:tr w:rsidR="00C9072B" w:rsidRPr="00C9072B" w14:paraId="5B217D5C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0BA890C3" w14:textId="687E7B08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CC64AC6" w14:textId="3A878DC0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78.5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E2F8823" w14:textId="628AFD34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2.1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0868A5F" w14:textId="463C934E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1.1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4772852" w14:textId="22F7985E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43.3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A52820A" w14:textId="160660C8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88.5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A53B8EF" w14:textId="70DEB04B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8EA99F6" w14:textId="626C2A67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66</w:t>
            </w:r>
          </w:p>
        </w:tc>
      </w:tr>
      <w:tr w:rsidR="00C9072B" w:rsidRPr="00C9072B" w14:paraId="5FEC8D04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2ED30A2A" w14:textId="2163FAA8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139BBA1" w14:textId="267B7CA6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78.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EE00F8A" w14:textId="722EE14C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2.1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4C10B4F" w14:textId="33A2BD84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1.1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CDB97EF" w14:textId="7E1EE33D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43.3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F609B8C" w14:textId="6ADC8165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88.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83BF6BF" w14:textId="132AF8EF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F75A94B" w14:textId="009D3FB0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66</w:t>
            </w:r>
          </w:p>
        </w:tc>
      </w:tr>
      <w:tr w:rsidR="00C9072B" w:rsidRPr="00C9072B" w14:paraId="7A1D64A8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10EACC84" w14:textId="57EF1FA1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AB4934F" w14:textId="2CEB82C5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78.7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C840FC0" w14:textId="643C0AF0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2.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15CE842" w14:textId="377263EC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0.4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446E599" w14:textId="7C3914C3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48.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EE2EC36" w14:textId="54CC33A0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85.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28C8DFE" w14:textId="5107F11A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52FE97E" w14:textId="37F27B38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68</w:t>
            </w:r>
          </w:p>
        </w:tc>
      </w:tr>
      <w:tr w:rsidR="00C9072B" w:rsidRPr="00C9072B" w14:paraId="64271BDD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54AB88BA" w14:textId="4D6AF5B0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3A91F9C" w14:textId="58BE134E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79.1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A2E8DEC" w14:textId="46E2CFD4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3.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7075FF1" w14:textId="25EC8E2A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8.7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0F865C9" w14:textId="21E17020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60.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465A391" w14:textId="23E83F41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78.7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A40B976" w14:textId="7565C823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01797CB" w14:textId="2F239C4B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74</w:t>
            </w:r>
          </w:p>
        </w:tc>
      </w:tr>
      <w:tr w:rsidR="00C9072B" w:rsidRPr="00C9072B" w14:paraId="0CC06686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4B64D450" w14:textId="344B37F9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631D188" w14:textId="0A45B3AE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80.0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04051C1" w14:textId="4ABE5EEA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3.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E8D42FC" w14:textId="74579033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7.0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C4FB0B6" w14:textId="705298C7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72.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83B1700" w14:textId="673C23D8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72.0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DEE2F84" w14:textId="47175F7E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5A1D6F5" w14:textId="205CAE07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81</w:t>
            </w:r>
          </w:p>
        </w:tc>
      </w:tr>
      <w:tr w:rsidR="00C9072B" w:rsidRPr="00C9072B" w14:paraId="6BF1A8C5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4C29DD46" w14:textId="218786D3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D1AA1EA" w14:textId="6E39EF48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81.2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1C285E6" w14:textId="19B0E685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.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E976DA6" w14:textId="2C92FC72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5.3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256296A" w14:textId="6DC49FB5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84.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E7F8327" w14:textId="625CF9CA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5.5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CD7391F" w14:textId="0636BFFF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7B73ED1" w14:textId="565F9952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87</w:t>
            </w:r>
          </w:p>
        </w:tc>
      </w:tr>
      <w:tr w:rsidR="00C9072B" w:rsidRPr="00C9072B" w14:paraId="4CD5B96A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30E48D65" w14:textId="3C8DB25D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B113109" w14:textId="64A8440D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82.9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D92FBD6" w14:textId="246034D8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.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AD42B37" w14:textId="0DFA4B78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3.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88ABB2A" w14:textId="39A30AC4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96.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D3B2075" w14:textId="51BED7FF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9.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0591F6A" w14:textId="0FD11FA6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6170989" w14:textId="7B55CCB9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94</w:t>
            </w:r>
          </w:p>
        </w:tc>
      </w:tr>
      <w:tr w:rsidR="00C9072B" w:rsidRPr="00C9072B" w14:paraId="0F92CA54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3E36FFE2" w14:textId="644606AF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F035BEA" w14:textId="31EA333C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84.8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EE9FF8B" w14:textId="52DB43AA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.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1FD41AE" w14:textId="1730E7FE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2.2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BCD5CF2" w14:textId="300C5B72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08.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073743F" w14:textId="24A63189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3.1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83F87E6" w14:textId="719910BF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84D7BCA" w14:textId="48AEA778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1</w:t>
            </w:r>
          </w:p>
        </w:tc>
      </w:tr>
      <w:tr w:rsidR="00C9072B" w:rsidRPr="00C9072B" w14:paraId="62CC55DC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0D68B91B" w14:textId="220DAE83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5920A51" w14:textId="6AB11C12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87.1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EA2802B" w14:textId="2B3E3327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.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B1BDB0B" w14:textId="22DDBD9E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0.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6AF24A5" w14:textId="7802289E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.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81D73C9" w14:textId="11B48E40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7.2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CEF8F14" w14:textId="68B71BA4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D50E0C9" w14:textId="179E4119" w:rsidR="00332712" w:rsidRPr="00C9072B" w:rsidRDefault="00332712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950EBC" w:rsidRPr="00C9072B" w14:paraId="214A8599" w14:textId="77777777" w:rsidTr="00003AB8">
        <w:trPr>
          <w:trHeight w:val="216"/>
        </w:trPr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14:paraId="6A9485E6" w14:textId="0DB28086" w:rsidR="00950EBC" w:rsidRPr="00C9072B" w:rsidRDefault="00950EBC" w:rsidP="00950EBC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0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14:paraId="5EE1C276" w14:textId="5FB92AE5" w:rsidR="00950EBC" w:rsidRPr="00C9072B" w:rsidRDefault="00950EBC" w:rsidP="00950EBC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89.81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14:paraId="15EE1704" w14:textId="2E6BC054" w:rsidR="00950EBC" w:rsidRPr="00C9072B" w:rsidRDefault="00950EBC" w:rsidP="00950EBC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.60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14:paraId="69F5A860" w14:textId="7757FB7D" w:rsidR="00950EBC" w:rsidRPr="00C9072B" w:rsidRDefault="00950EBC" w:rsidP="00950EBC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9.38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14:paraId="1049665C" w14:textId="183AE182" w:rsidR="00950EBC" w:rsidRPr="00C9072B" w:rsidRDefault="00950EBC" w:rsidP="00950EBC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32.00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14:paraId="6AE89815" w14:textId="1E5C9804" w:rsidR="00950EBC" w:rsidRPr="00C9072B" w:rsidRDefault="00950EBC" w:rsidP="00950EBC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1.53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14:paraId="781F5476" w14:textId="059CB497" w:rsidR="00950EBC" w:rsidRPr="00C9072B" w:rsidRDefault="00950EBC" w:rsidP="00950EBC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14:paraId="64F8365D" w14:textId="1AF27F71" w:rsidR="00950EBC" w:rsidRPr="00C9072B" w:rsidRDefault="00950EBC" w:rsidP="00950EBC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14</w:t>
            </w:r>
          </w:p>
        </w:tc>
      </w:tr>
    </w:tbl>
    <w:p w14:paraId="42F40311" w14:textId="77777777" w:rsidR="00332712" w:rsidRPr="00C9072B" w:rsidRDefault="00332712" w:rsidP="00332712">
      <w:pPr>
        <w:rPr>
          <w:b/>
        </w:rPr>
      </w:pPr>
    </w:p>
    <w:p w14:paraId="26267DC4" w14:textId="77777777" w:rsidR="00332712" w:rsidRPr="00C9072B" w:rsidRDefault="00332712" w:rsidP="00332712">
      <w:pPr>
        <w:spacing w:line="240" w:lineRule="auto"/>
        <w:rPr>
          <w:b/>
        </w:rPr>
      </w:pPr>
      <w:r w:rsidRPr="00C9072B">
        <w:rPr>
          <w:b/>
        </w:rPr>
        <w:br w:type="page"/>
      </w:r>
    </w:p>
    <w:p w14:paraId="4D2F7DE7" w14:textId="17B2E933" w:rsidR="00F22125" w:rsidRPr="00C9072B" w:rsidRDefault="00F22125" w:rsidP="00F22125">
      <w:pPr>
        <w:pStyle w:val="Caption"/>
        <w:keepNext/>
      </w:pPr>
      <w:r w:rsidRPr="00C9072B">
        <w:lastRenderedPageBreak/>
        <w:t>Table</w:t>
      </w:r>
      <w:r w:rsidR="00C66301" w:rsidRPr="00C9072B">
        <w:t xml:space="preserve"> A.5</w:t>
      </w:r>
      <w:r w:rsidRPr="00C9072B">
        <w:t xml:space="preserve">: Discrete formulation results for </w:t>
      </w:r>
      <w:r w:rsidRPr="00C9072B">
        <w:rPr>
          <w:i/>
        </w:rPr>
        <w:t>SC</w:t>
      </w:r>
      <w:r w:rsidRPr="00C9072B">
        <w:t xml:space="preserve"> with </w:t>
      </w:r>
      <w:r w:rsidR="002D6F87" w:rsidRPr="00C9072B">
        <w:t xml:space="preserve">Scenario </w:t>
      </w:r>
      <w:r w:rsidRPr="00C9072B">
        <w:t>2</w:t>
      </w:r>
    </w:p>
    <w:tbl>
      <w:tblPr>
        <w:tblW w:w="8064" w:type="dxa"/>
        <w:tblLayout w:type="fixed"/>
        <w:tblLook w:val="04A0" w:firstRow="1" w:lastRow="0" w:firstColumn="1" w:lastColumn="0" w:noHBand="0" w:noVBand="1"/>
      </w:tblPr>
      <w:tblGrid>
        <w:gridCol w:w="1008"/>
        <w:gridCol w:w="1008"/>
        <w:gridCol w:w="1008"/>
        <w:gridCol w:w="1008"/>
        <w:gridCol w:w="1008"/>
        <w:gridCol w:w="1008"/>
        <w:gridCol w:w="1008"/>
        <w:gridCol w:w="1008"/>
      </w:tblGrid>
      <w:tr w:rsidR="00C9072B" w:rsidRPr="00C9072B" w14:paraId="6EB6FB58" w14:textId="77777777" w:rsidTr="00003AB8">
        <w:trPr>
          <w:trHeight w:val="432"/>
        </w:trPr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1FDF178" w14:textId="77777777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k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625474E" w14:textId="77777777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E*</w:t>
            </w:r>
            <w:r w:rsidRPr="00C9072B">
              <w:rPr>
                <w:rFonts w:eastAsia="Times New Roman"/>
                <w:b/>
              </w:rPr>
              <w:t>[</w:t>
            </w:r>
            <w:r w:rsidRPr="00C9072B">
              <w:rPr>
                <w:rFonts w:eastAsia="Times New Roman"/>
                <w:b/>
                <w:i/>
                <w:iCs/>
              </w:rPr>
              <w:t>SC</w:t>
            </w:r>
            <w:r w:rsidRPr="00C9072B">
              <w:rPr>
                <w:rFonts w:eastAsia="Times New Roman"/>
                <w:b/>
              </w:rPr>
              <w:t>]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F2D7CD1" w14:textId="77777777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n*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F1A0C9B" w14:textId="77777777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m*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562765F" w14:textId="77777777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W*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D63C8BE" w14:textId="77777777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D*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818FDA2" w14:textId="77777777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A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1C71D2D" w14:textId="77777777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S</w:t>
            </w:r>
            <w:r w:rsidRPr="00C9072B">
              <w:rPr>
                <w:rFonts w:eastAsia="Times New Roman"/>
                <w:b/>
                <w:iCs/>
              </w:rPr>
              <w:t>*</w:t>
            </w:r>
            <w:r w:rsidRPr="00C9072B">
              <w:rPr>
                <w:b/>
                <w:i/>
                <w:vertAlign w:val="subscript"/>
              </w:rPr>
              <w:t>SC</w:t>
            </w:r>
          </w:p>
        </w:tc>
      </w:tr>
      <w:tr w:rsidR="00C9072B" w:rsidRPr="00C9072B" w14:paraId="03DC3131" w14:textId="77777777" w:rsidTr="00003AB8">
        <w:trPr>
          <w:trHeight w:val="216"/>
        </w:trPr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  <w:hideMark/>
          </w:tcPr>
          <w:p w14:paraId="7CD5616A" w14:textId="08FAA1C5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</w:t>
            </w:r>
          </w:p>
        </w:tc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  <w:hideMark/>
          </w:tcPr>
          <w:p w14:paraId="210728DB" w14:textId="713324AB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08.00</w:t>
            </w:r>
          </w:p>
        </w:tc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  <w:hideMark/>
          </w:tcPr>
          <w:p w14:paraId="2AB70B16" w14:textId="2F720A5F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</w:t>
            </w:r>
          </w:p>
        </w:tc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  <w:hideMark/>
          </w:tcPr>
          <w:p w14:paraId="4B31274E" w14:textId="5E0AA9EE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6</w:t>
            </w:r>
          </w:p>
        </w:tc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  <w:hideMark/>
          </w:tcPr>
          <w:p w14:paraId="37BDACC9" w14:textId="7E7EFD98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80</w:t>
            </w:r>
          </w:p>
        </w:tc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  <w:hideMark/>
          </w:tcPr>
          <w:p w14:paraId="029A5F82" w14:textId="1B6ED90E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8</w:t>
            </w:r>
          </w:p>
        </w:tc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  <w:hideMark/>
          </w:tcPr>
          <w:p w14:paraId="774EB273" w14:textId="6D6050EF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240</w:t>
            </w:r>
          </w:p>
        </w:tc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  <w:hideMark/>
          </w:tcPr>
          <w:p w14:paraId="2120D6C6" w14:textId="632321E2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85</w:t>
            </w:r>
          </w:p>
        </w:tc>
      </w:tr>
      <w:tr w:rsidR="00C9072B" w:rsidRPr="00C9072B" w14:paraId="36314DF7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3157CE50" w14:textId="4FE36C1C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0929EAB" w14:textId="2CC84776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08.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3DDC429" w14:textId="79B5D3F8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DBB4205" w14:textId="27568AF3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3E08D97" w14:textId="0434B481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8A4902D" w14:textId="37F305A2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C3C02A3" w14:textId="0D656AAB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2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53DFD76" w14:textId="20A07EA4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85</w:t>
            </w:r>
          </w:p>
        </w:tc>
      </w:tr>
      <w:tr w:rsidR="00C9072B" w:rsidRPr="00C9072B" w14:paraId="2A0DA37D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1C88DC1E" w14:textId="1D7BB034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9712724" w14:textId="465E9A84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08.1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4F76B6B" w14:textId="49F35ACB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2E0AB74" w14:textId="4327837D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01E7B33" w14:textId="459EA520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C692953" w14:textId="71E2165C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96307CF" w14:textId="298BB880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72F3B95" w14:textId="3F4B16E6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2C51B722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6845BC83" w14:textId="09B607B3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65DE014" w14:textId="11905DE2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08.4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A6A4E15" w14:textId="29EE4AE6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B426E46" w14:textId="0FE9FCEB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E8D2376" w14:textId="5BAC6223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79629E7" w14:textId="013092A3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6D25A0F" w14:textId="3106345C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ED5D4CE" w14:textId="41A13BE8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1EB411F8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55EB5417" w14:textId="218814FB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005CDCC" w14:textId="2BEE7D4D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08.7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9B4E3FA" w14:textId="60BF8D39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B9AB1A1" w14:textId="343ACA27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89D5617" w14:textId="53E2412D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6FC79B6" w14:textId="42949F62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ED60E4A" w14:textId="288BBF20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4EEF830" w14:textId="0F3DABE0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0426B4D6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7D222A56" w14:textId="6D093081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2BF1DE1" w14:textId="7272A434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09.0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8EA054D" w14:textId="5F8CB36E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4DA162A" w14:textId="46D0DF71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D913622" w14:textId="0DBAB961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6D666E7" w14:textId="2702F837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A36A0BB" w14:textId="6CBDC7B1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CC10698" w14:textId="4BBF3A06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4165C8AE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5BF43162" w14:textId="644C94F7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2176CEB" w14:textId="194F9CC2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09.5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7BA57ED" w14:textId="390C8F80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2CBEFCB" w14:textId="75D8273E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4BB30A3" w14:textId="7609EEF4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C45BAA6" w14:textId="687B75C8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A165F8C" w14:textId="4EED7804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75C779E" w14:textId="3E4662DF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72D31868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78D0A4B5" w14:textId="4F304B37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74BAA5D" w14:textId="5F6F2698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10.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CD3A04E" w14:textId="19CBD205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DB9A72D" w14:textId="56D3FB48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64F5731" w14:textId="657860CB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CD0D795" w14:textId="10997BE0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2EB2E5E" w14:textId="75E6498E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35EB1AD" w14:textId="183F45C1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7D96707C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275C3077" w14:textId="6526583C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6BC0140" w14:textId="170518DB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10.5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588BAAF" w14:textId="7D96CB33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96E9B86" w14:textId="672224A5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3513641" w14:textId="1A2465DE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D9B1589" w14:textId="10F7BCED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195EBE8" w14:textId="1FCC1F54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F87F387" w14:textId="022A0DD0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4579B5B0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0F663B36" w14:textId="6D8A96C1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FFA4B53" w14:textId="6D87E701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11.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0289EA6" w14:textId="0C37EE31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15B0492" w14:textId="5F9E7298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BCB2CB5" w14:textId="5D04E9C8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C7EE329" w14:textId="58E484D4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ADD79B5" w14:textId="177D044F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D92D81D" w14:textId="53E5CFDE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78780148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693C0304" w14:textId="4F4EC64B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E4CA7BD" w14:textId="306F6A11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11.9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DCBDE18" w14:textId="15272E6A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1140FCB" w14:textId="112EC8E6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9AEA6C0" w14:textId="3AF88B73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C4002F1" w14:textId="6C44EAF5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EBDC6AB" w14:textId="538B5643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17B765A" w14:textId="7AE45C13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61CC048C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2ED615E7" w14:textId="03F6067D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6130FC3" w14:textId="56223DAF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12.6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450ABAC" w14:textId="2F4AE8D9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5D69451" w14:textId="39021BF5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404AF0F" w14:textId="4B47889C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2BC9ECD" w14:textId="396ED929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924FBD6" w14:textId="1742ED82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ADE00A7" w14:textId="3CA490E4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4E7F2569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6AD74EB1" w14:textId="7F9789F7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0F2C25A" w14:textId="2C779B63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13.5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C16DFD1" w14:textId="67956FAB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4954F0E" w14:textId="291AAC01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F06CF23" w14:textId="23315CD0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3453FB7" w14:textId="36047671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2AA2CB0" w14:textId="1C752B5A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5815AA5" w14:textId="46070A8D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4602ADE4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7ECB1331" w14:textId="254783D9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FAC4E23" w14:textId="0330A7A5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14.4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03E80FD" w14:textId="0B7E5141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8E72F72" w14:textId="00EEC7E4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813F177" w14:textId="6B563F94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0236641" w14:textId="22243FD0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916A78D" w14:textId="12BCC105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526A131" w14:textId="7CF14819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5210010F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6FD5DC8A" w14:textId="5DED469D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A7A9CBB" w14:textId="04E9CA2E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15.3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CDBA2DA" w14:textId="035D2D2B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10354D9" w14:textId="49B658D3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7DABF88" w14:textId="398B36D8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DF28ECF" w14:textId="7096DFA5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D5D8334" w14:textId="380B6DC3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77F19DD" w14:textId="7BC9612A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42E424C3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4B058B1E" w14:textId="09731A69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EB6E29A" w14:textId="78EBDDC6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16.3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9200C95" w14:textId="46262314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D8F736B" w14:textId="25BF6BBA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34B87B2" w14:textId="4E5FE90D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3A17781" w14:textId="4F3D6895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472606A" w14:textId="543BA18D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2E9801A" w14:textId="492148F2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3DB7C166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456312F9" w14:textId="7A681C7E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4DBB4E6" w14:textId="09FF2AF4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17.5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BB7983E" w14:textId="608AFA7D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D5887AC" w14:textId="1377B2C3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859A2C8" w14:textId="27E011AD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1C6AF92" w14:textId="2301C549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E4A3082" w14:textId="3DC6CA2B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F33B51C" w14:textId="4657321C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78E36973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4D8331CF" w14:textId="62B14861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D1A9E2D" w14:textId="1C7B8B07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18.6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133053B" w14:textId="40A17AB2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D5C7CF4" w14:textId="530F54F7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0327249" w14:textId="17546D21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A572598" w14:textId="06DC7783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C4A3893" w14:textId="3135BB4C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66918A6" w14:textId="6024BED8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5B4333BD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4751561D" w14:textId="10FDA27A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66181C3" w14:textId="050DBD8B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19.9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5BBC68B" w14:textId="0F9A13AF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FBC9EE1" w14:textId="6DFEB5C5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2281C85" w14:textId="3A34A521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7DADAAE" w14:textId="3E98DD75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204202E" w14:textId="5D28B1C4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3533C74" w14:textId="00215BA4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46714BCF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3C24C555" w14:textId="1FF62397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9B32864" w14:textId="22E14928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1.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9216E5B" w14:textId="65F98327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2934D5C" w14:textId="3DD3C184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80B9405" w14:textId="2CC54DC4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F3A563D" w14:textId="7F3C3D15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C0B3483" w14:textId="367E62E8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4EA2A9B" w14:textId="3E3C5EEA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3E882584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03761354" w14:textId="283450FB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3D029CC" w14:textId="5866B76A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2.5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3E05E5C" w14:textId="7F9A9E58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190D4CE" w14:textId="107ADF75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C408D18" w14:textId="7BBE0153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371BCA4" w14:textId="668DDD1E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D5EC136" w14:textId="2C810E40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7270218" w14:textId="6F1DAC41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12C0E9D1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081407C8" w14:textId="488C094D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37B3A6F" w14:textId="1ECB4256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4.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97D5F56" w14:textId="3BF18A0A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9BF23C2" w14:textId="6BBC0F7C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4CBA830" w14:textId="44EC8B0C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40003B1" w14:textId="12B33812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F9A775E" w14:textId="02427553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3E2115E" w14:textId="4F6978C6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6E3A6E69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0DD69FEA" w14:textId="06EA7574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DC19531" w14:textId="3B625732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5.5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6857A0E" w14:textId="182653BB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9A82B4D" w14:textId="33BEA22E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391F600" w14:textId="17E0D7E7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1972D5A" w14:textId="2AB857CB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FB396E2" w14:textId="6FA3C819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7B036FD" w14:textId="3226E28D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34513AF1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52AA9E91" w14:textId="31C37E40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691F438" w14:textId="2BCCA9B5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7.0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852F67D" w14:textId="77D8E422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1C6F3DA" w14:textId="75769A3F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885AEE3" w14:textId="72814C8E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B931940" w14:textId="1E8A258B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53C9479" w14:textId="04154FEB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018D932" w14:textId="7682607B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62F77697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2B4EF8FB" w14:textId="099BF549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FB28F53" w14:textId="71A2B887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8.7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0312A55" w14:textId="0831A1E1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931EE27" w14:textId="0F1309E4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B89F787" w14:textId="0B736FF5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6E9DA12" w14:textId="5C15CA51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45FD12F" w14:textId="432737AB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AE8E073" w14:textId="623C6D6B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0FC8C8CA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4A8D5E64" w14:textId="544CCB0A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C6AEC82" w14:textId="69C693D5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30.3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D000A53" w14:textId="754EE345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598D67D" w14:textId="1D87A6D1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369460F" w14:textId="3185AC7D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8B1A6AF" w14:textId="098CADB9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2545D84" w14:textId="65A6AC48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99477E8" w14:textId="27A0369E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2D83A12D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24CBA821" w14:textId="10E83407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3FDBD0D" w14:textId="79F0A91B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32.1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84A6501" w14:textId="79BA9218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911A391" w14:textId="22849225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4BCC11A" w14:textId="12A51A57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848CA9B" w14:textId="3672C5F6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B914CB6" w14:textId="52B997FD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038C8FE" w14:textId="25D34807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02FCC09A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2DCAFA37" w14:textId="652CA4B9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EEDD2AA" w14:textId="40AA7E6D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34.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4B7B6EC" w14:textId="719D0F75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6F15C8A" w14:textId="576E5984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4780E0D" w14:textId="5463E2F9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CBFBC33" w14:textId="10C4DBE4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2A3C233" w14:textId="56F2E841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F5DF7EA" w14:textId="011E9B66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1C0C1CEC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35757956" w14:textId="3B66A3DB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6BCA438" w14:textId="45F8A7BF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35.9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DF4F03B" w14:textId="3E718D6E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8B0D2E2" w14:textId="602D8F12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29724EF" w14:textId="1A87885F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B70AFFA" w14:textId="523E3470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D1BEAC7" w14:textId="29C95113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30AAFEF" w14:textId="1FB13588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76B597D5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17BE4CF3" w14:textId="20DBCBDC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A9AB721" w14:textId="4DBC60B8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37.8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C705750" w14:textId="357A5DAD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CD26850" w14:textId="7096A205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EF88D25" w14:textId="727FCE2A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04B943E" w14:textId="4191DEF6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E82D328" w14:textId="2CB5A0AD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BEB8E0E" w14:textId="494DB747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69BA0661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2F8EC409" w14:textId="6452E7EE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3035847" w14:textId="046DF211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39.9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25E4874" w14:textId="6873CCEA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60E4781" w14:textId="4ED54D9D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CDA1701" w14:textId="2FD259BB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5B14492" w14:textId="4570EA57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CA0929F" w14:textId="42A14399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725A1B9" w14:textId="2022E4C8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1B414136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20939EB7" w14:textId="6D70D4DE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A3CA666" w14:textId="3E42EF8C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42.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3C881AD" w14:textId="19CAB120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E23B5E6" w14:textId="7E11E7DD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B05E92F" w14:textId="5DDFC9BF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CCF857F" w14:textId="07EDBDF0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0410F50" w14:textId="78C095B7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AF5300E" w14:textId="21E33B03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7E59EC76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316F69F8" w14:textId="4806B082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A410F29" w14:textId="0FCD4CA7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44.1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CEF56FC" w14:textId="3F9E3061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4E8D924" w14:textId="11C2D328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3DEFA84" w14:textId="6C16927E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C3D7BE2" w14:textId="224E9A02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DC67674" w14:textId="3A95624C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1BB0275" w14:textId="6F6AED4E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7B843E9E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5AD16048" w14:textId="59DEFF0E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D678CD7" w14:textId="1F784202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46.4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892D00C" w14:textId="19DF23F6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3444230" w14:textId="02A06F3F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CABFF95" w14:textId="0F03357B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D78D04B" w14:textId="45DA9BAA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EDBACEE" w14:textId="08B70D4E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C85FE94" w14:textId="3EFB4108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196625E3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1B631ED9" w14:textId="74EA6618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4A33097" w14:textId="5625EB43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48.7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38BEED1" w14:textId="50A36052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A559939" w14:textId="3D6B1FFA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0E3FC9E" w14:textId="665F5424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55F1C3A" w14:textId="148B1B6A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CCACD63" w14:textId="2F99FE06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B363397" w14:textId="0C9BB840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6EAAEE1D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7EC83D05" w14:textId="6630CD0D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2D9D490" w14:textId="5B48D665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51.0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9BC79F1" w14:textId="376ECA41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E9F0664" w14:textId="4FBF9825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5C4FD20" w14:textId="262B10A8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12F8374" w14:textId="4B156DA3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6D2AFE9" w14:textId="1A3B3611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BB37561" w14:textId="50FFAC51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43E49A26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2E7DD39C" w14:textId="57227AFF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C2BD1ED" w14:textId="752FB3FD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53.5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8214B2A" w14:textId="51D5780F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04D4A79" w14:textId="0E6C21D8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02ED0FC" w14:textId="7275BEC8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F1422E6" w14:textId="649A9A66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28B92BE" w14:textId="2BAA62C8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F895DEA" w14:textId="0614F4A6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072C92EC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33FA69DD" w14:textId="565A63E8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8BC16C2" w14:textId="70C6E49B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56.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2C1D14A" w14:textId="5399A969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086E24A" w14:textId="5E0693C3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1A42BFE" w14:textId="15249EDB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2387389" w14:textId="43D20660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AB51475" w14:textId="49DC0289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FDE88A3" w14:textId="5620E77A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7CD29BAD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540D1E52" w14:textId="5AB44E33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65102ED" w14:textId="04FA59B8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58.5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CE9F2B3" w14:textId="1618ADD4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6108422" w14:textId="36EE2EEE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2A9F4A6" w14:textId="7A652C59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D1B7E82" w14:textId="7AE3A934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2D14B52" w14:textId="2EAC8165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24359A3" w14:textId="5BA4251A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29142677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36AB3768" w14:textId="2DB2EFEC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179587C" w14:textId="6E013AC2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61.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74486BC" w14:textId="40E786CB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AF18D2C" w14:textId="4484AB04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FC1B7A3" w14:textId="42BAEA4E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5AEBC5C" w14:textId="102015FB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B7CEE97" w14:textId="797D00DD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2D9D02C" w14:textId="7DC1A704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01839751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</w:tcPr>
          <w:p w14:paraId="46D9529D" w14:textId="0D6F14A9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41</w:t>
            </w:r>
          </w:p>
        </w:tc>
        <w:tc>
          <w:tcPr>
            <w:tcW w:w="1008" w:type="dxa"/>
            <w:shd w:val="clear" w:color="auto" w:fill="auto"/>
            <w:noWrap/>
          </w:tcPr>
          <w:p w14:paraId="1A431AC4" w14:textId="7978489F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763.91</w:t>
            </w:r>
          </w:p>
        </w:tc>
        <w:tc>
          <w:tcPr>
            <w:tcW w:w="1008" w:type="dxa"/>
            <w:shd w:val="clear" w:color="auto" w:fill="auto"/>
            <w:noWrap/>
          </w:tcPr>
          <w:p w14:paraId="1B66A0DB" w14:textId="1686E291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</w:tcPr>
          <w:p w14:paraId="4B35A842" w14:textId="4FAE903E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</w:tcPr>
          <w:p w14:paraId="6484B661" w14:textId="76E083DF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</w:tcPr>
          <w:p w14:paraId="52558F3D" w14:textId="1E2FEAB0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</w:tcPr>
          <w:p w14:paraId="3764F57F" w14:textId="2F4B3256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</w:tcPr>
          <w:p w14:paraId="372AD6EA" w14:textId="72D6E342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2.07</w:t>
            </w:r>
          </w:p>
        </w:tc>
      </w:tr>
      <w:tr w:rsidR="00C9072B" w:rsidRPr="00C9072B" w14:paraId="69B9631B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</w:tcPr>
          <w:p w14:paraId="09E7240B" w14:textId="38D948E6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42</w:t>
            </w:r>
          </w:p>
        </w:tc>
        <w:tc>
          <w:tcPr>
            <w:tcW w:w="1008" w:type="dxa"/>
            <w:shd w:val="clear" w:color="auto" w:fill="auto"/>
            <w:noWrap/>
          </w:tcPr>
          <w:p w14:paraId="035E8334" w14:textId="02CE6504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766.67</w:t>
            </w:r>
          </w:p>
        </w:tc>
        <w:tc>
          <w:tcPr>
            <w:tcW w:w="1008" w:type="dxa"/>
            <w:shd w:val="clear" w:color="auto" w:fill="auto"/>
            <w:noWrap/>
          </w:tcPr>
          <w:p w14:paraId="5BDC271F" w14:textId="43060C8A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</w:tcPr>
          <w:p w14:paraId="27D5CA2C" w14:textId="5A1BEBEA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</w:tcPr>
          <w:p w14:paraId="4FB9C1C4" w14:textId="7C36626C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</w:tcPr>
          <w:p w14:paraId="244B567E" w14:textId="4D6AB116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</w:tcPr>
          <w:p w14:paraId="7941F4E4" w14:textId="1118698B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</w:tcPr>
          <w:p w14:paraId="725CB5DA" w14:textId="7095B716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2.07</w:t>
            </w:r>
          </w:p>
        </w:tc>
      </w:tr>
      <w:tr w:rsidR="00C9072B" w:rsidRPr="00C9072B" w14:paraId="1BE47751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</w:tcPr>
          <w:p w14:paraId="2759811C" w14:textId="3A9DACAC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43</w:t>
            </w:r>
          </w:p>
        </w:tc>
        <w:tc>
          <w:tcPr>
            <w:tcW w:w="1008" w:type="dxa"/>
            <w:shd w:val="clear" w:color="auto" w:fill="auto"/>
            <w:noWrap/>
          </w:tcPr>
          <w:p w14:paraId="2FBAE2CB" w14:textId="4DF608B1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769.51</w:t>
            </w:r>
          </w:p>
        </w:tc>
        <w:tc>
          <w:tcPr>
            <w:tcW w:w="1008" w:type="dxa"/>
            <w:shd w:val="clear" w:color="auto" w:fill="auto"/>
            <w:noWrap/>
          </w:tcPr>
          <w:p w14:paraId="2F9B547F" w14:textId="72B84FB4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</w:tcPr>
          <w:p w14:paraId="7505624D" w14:textId="23D6B1B1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</w:tcPr>
          <w:p w14:paraId="6A991FD4" w14:textId="7E6B8C2B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</w:tcPr>
          <w:p w14:paraId="0F66EB99" w14:textId="7EED48A6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</w:tcPr>
          <w:p w14:paraId="7A690F6A" w14:textId="70091265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</w:tcPr>
          <w:p w14:paraId="2B81569C" w14:textId="2713A3E7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2.07</w:t>
            </w:r>
          </w:p>
        </w:tc>
      </w:tr>
      <w:tr w:rsidR="00C9072B" w:rsidRPr="00C9072B" w14:paraId="6F3D6ED5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</w:tcPr>
          <w:p w14:paraId="2FD02978" w14:textId="3783AE75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44</w:t>
            </w:r>
          </w:p>
        </w:tc>
        <w:tc>
          <w:tcPr>
            <w:tcW w:w="1008" w:type="dxa"/>
            <w:shd w:val="clear" w:color="auto" w:fill="auto"/>
            <w:noWrap/>
          </w:tcPr>
          <w:p w14:paraId="5FD3AFCB" w14:textId="51C89AAA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772.40</w:t>
            </w:r>
          </w:p>
        </w:tc>
        <w:tc>
          <w:tcPr>
            <w:tcW w:w="1008" w:type="dxa"/>
            <w:shd w:val="clear" w:color="auto" w:fill="auto"/>
            <w:noWrap/>
          </w:tcPr>
          <w:p w14:paraId="570BD85C" w14:textId="17E255A2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</w:tcPr>
          <w:p w14:paraId="7C78248C" w14:textId="60FBF494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</w:tcPr>
          <w:p w14:paraId="281F1AFA" w14:textId="3CE2AB9B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</w:tcPr>
          <w:p w14:paraId="4C5AB612" w14:textId="5EDE2AFB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</w:tcPr>
          <w:p w14:paraId="4F07B4CB" w14:textId="0C23B894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</w:tcPr>
          <w:p w14:paraId="75AFAAEE" w14:textId="516CADA0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2.07</w:t>
            </w:r>
          </w:p>
        </w:tc>
      </w:tr>
      <w:tr w:rsidR="00003AB8" w:rsidRPr="00C9072B" w14:paraId="00980402" w14:textId="77777777" w:rsidTr="00003AB8">
        <w:trPr>
          <w:trHeight w:val="216"/>
        </w:trPr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57652A64" w14:textId="514DC53D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45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5F18358A" w14:textId="2F94A781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775.38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3ECAC899" w14:textId="74EABA61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36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047E6AC8" w14:textId="6BFD161E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81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00D31BEE" w14:textId="674678E7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720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3DE31F73" w14:textId="15992770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348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4D3A5C24" w14:textId="2F8AAE48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250560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52ED9C75" w14:textId="764CDBA4" w:rsidR="00003AB8" w:rsidRPr="00C9072B" w:rsidRDefault="00003AB8" w:rsidP="00003AB8">
            <w:pPr>
              <w:spacing w:line="240" w:lineRule="auto"/>
              <w:ind w:firstLine="0"/>
              <w:jc w:val="center"/>
            </w:pPr>
            <w:r w:rsidRPr="00C9072B">
              <w:t>2.07</w:t>
            </w:r>
          </w:p>
        </w:tc>
      </w:tr>
    </w:tbl>
    <w:p w14:paraId="05146E16" w14:textId="77777777" w:rsidR="00F22125" w:rsidRPr="00C9072B" w:rsidRDefault="00F22125" w:rsidP="00F22125">
      <w:pPr>
        <w:rPr>
          <w:b/>
        </w:rPr>
      </w:pPr>
    </w:p>
    <w:p w14:paraId="7BD00713" w14:textId="02763139" w:rsidR="00F22125" w:rsidRPr="00C9072B" w:rsidRDefault="00F22125" w:rsidP="00F22125">
      <w:pPr>
        <w:pStyle w:val="Caption"/>
        <w:keepNext/>
      </w:pPr>
      <w:r w:rsidRPr="00C9072B">
        <w:lastRenderedPageBreak/>
        <w:t xml:space="preserve">Table </w:t>
      </w:r>
      <w:r w:rsidR="00C66301" w:rsidRPr="00C9072B">
        <w:t>A.5</w:t>
      </w:r>
      <w:r w:rsidRPr="00C9072B">
        <w:t xml:space="preserve">: Discrete formulation results for </w:t>
      </w:r>
      <w:r w:rsidRPr="00C9072B">
        <w:rPr>
          <w:i/>
        </w:rPr>
        <w:t>SC</w:t>
      </w:r>
      <w:r w:rsidRPr="00C9072B">
        <w:t xml:space="preserve"> with </w:t>
      </w:r>
      <w:r w:rsidR="002D6F87" w:rsidRPr="00C9072B">
        <w:t xml:space="preserve">Scenario </w:t>
      </w:r>
      <w:r w:rsidRPr="00C9072B">
        <w:t>2 (Cont.)</w:t>
      </w:r>
    </w:p>
    <w:tbl>
      <w:tblPr>
        <w:tblW w:w="8064" w:type="dxa"/>
        <w:tblLayout w:type="fixed"/>
        <w:tblLook w:val="04A0" w:firstRow="1" w:lastRow="0" w:firstColumn="1" w:lastColumn="0" w:noHBand="0" w:noVBand="1"/>
      </w:tblPr>
      <w:tblGrid>
        <w:gridCol w:w="1008"/>
        <w:gridCol w:w="1008"/>
        <w:gridCol w:w="1008"/>
        <w:gridCol w:w="1008"/>
        <w:gridCol w:w="1008"/>
        <w:gridCol w:w="1008"/>
        <w:gridCol w:w="1008"/>
        <w:gridCol w:w="1008"/>
      </w:tblGrid>
      <w:tr w:rsidR="00C9072B" w:rsidRPr="00C9072B" w14:paraId="080664DB" w14:textId="77777777" w:rsidTr="00003AB8">
        <w:trPr>
          <w:trHeight w:val="432"/>
        </w:trPr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6AC4FDF" w14:textId="77777777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k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B811479" w14:textId="77777777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E*</w:t>
            </w:r>
            <w:r w:rsidRPr="00C9072B">
              <w:rPr>
                <w:rFonts w:eastAsia="Times New Roman"/>
                <w:b/>
              </w:rPr>
              <w:t>[</w:t>
            </w:r>
            <w:r w:rsidRPr="00C9072B">
              <w:rPr>
                <w:rFonts w:eastAsia="Times New Roman"/>
                <w:b/>
                <w:i/>
                <w:iCs/>
              </w:rPr>
              <w:t>SC</w:t>
            </w:r>
            <w:r w:rsidRPr="00C9072B">
              <w:rPr>
                <w:rFonts w:eastAsia="Times New Roman"/>
                <w:b/>
              </w:rPr>
              <w:t>]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1FB468A" w14:textId="77777777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n*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FCDFB25" w14:textId="77777777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m*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C287A34" w14:textId="77777777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W*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7E50CD5" w14:textId="77777777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D*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92A2F9A" w14:textId="77777777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A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2711A2F" w14:textId="77777777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S</w:t>
            </w:r>
            <w:r w:rsidRPr="00C9072B">
              <w:rPr>
                <w:rFonts w:eastAsia="Times New Roman"/>
                <w:b/>
                <w:iCs/>
              </w:rPr>
              <w:t>*</w:t>
            </w:r>
            <w:r w:rsidRPr="00C9072B">
              <w:rPr>
                <w:b/>
                <w:i/>
                <w:vertAlign w:val="subscript"/>
              </w:rPr>
              <w:t>SC</w:t>
            </w:r>
          </w:p>
        </w:tc>
      </w:tr>
      <w:tr w:rsidR="00C9072B" w:rsidRPr="00C9072B" w14:paraId="2692E378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670D3FEC" w14:textId="11E49BBE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25A30AE" w14:textId="0EE29FA8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78.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90A44EC" w14:textId="38043D6F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A02F709" w14:textId="725AA746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ECC1B4A" w14:textId="3EF2DDC1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73FCC02" w14:textId="4857E51E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58258AB" w14:textId="0D6F224C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4908033" w14:textId="7AFDFD06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1A641A37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6C2D3C3F" w14:textId="58E52450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E6D2BEF" w14:textId="759BFB6A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81.5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D3B2ACB" w14:textId="03D97AC8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1E585B6" w14:textId="68BC7DBB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D477A66" w14:textId="338C8CC6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A2F6861" w14:textId="76677E65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7C43C75" w14:textId="02C6EA6D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E5051EE" w14:textId="61663AA5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7869C083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0D4E621C" w14:textId="48226881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3169382" w14:textId="5D27D831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84.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42592B4" w14:textId="2AB7E544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079F13D" w14:textId="033745CC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1286F94" w14:textId="37A2F0D2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74D4001" w14:textId="15C9DC71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99D4BE4" w14:textId="250B097D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16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2754876" w14:textId="173363FA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18</w:t>
            </w:r>
          </w:p>
        </w:tc>
      </w:tr>
      <w:tr w:rsidR="00C9072B" w:rsidRPr="00C9072B" w14:paraId="00654A4B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0C0B6624" w14:textId="75E890A7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C5A32FE" w14:textId="5321B6E1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87.7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B6311CB" w14:textId="571ED5CD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2AE5237" w14:textId="05CD2439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494EE09" w14:textId="76C16573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07C91E1" w14:textId="51DAB09F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3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5F550EF" w14:textId="71337557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23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F2EC5C1" w14:textId="784C5523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29</w:t>
            </w:r>
          </w:p>
        </w:tc>
      </w:tr>
      <w:tr w:rsidR="00C9072B" w:rsidRPr="00C9072B" w14:paraId="036E79DF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48DFD62B" w14:textId="5D55C754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E280EEE" w14:textId="52FF5868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90.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1D1AA7B" w14:textId="0369F04F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38631B7" w14:textId="0B27C9E9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E2DE4DE" w14:textId="288FEA1D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1B1D2A4" w14:textId="281D6B60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2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DEACE0B" w14:textId="067B21CB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2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3EF6E7D" w14:textId="7BB73BA5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41</w:t>
            </w:r>
          </w:p>
        </w:tc>
      </w:tr>
      <w:tr w:rsidR="00C9072B" w:rsidRPr="00C9072B" w14:paraId="34601D56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404605ED" w14:textId="7FC6A27F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95E2B7D" w14:textId="0F4500DE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93.9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CB744D0" w14:textId="3D515A53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DD79057" w14:textId="0D819CD9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1C93CF7" w14:textId="5F0D84A5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0347DD0" w14:textId="28AA5C2B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2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8CB633E" w14:textId="231C9C22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2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DAB015D" w14:textId="29BE0DCF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41</w:t>
            </w:r>
          </w:p>
        </w:tc>
      </w:tr>
      <w:tr w:rsidR="00C9072B" w:rsidRPr="00C9072B" w14:paraId="227E6F20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665229D5" w14:textId="449098D3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91BB60E" w14:textId="112A2B35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97.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7242395" w14:textId="355F11A3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075E592" w14:textId="45E7D3AC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5F4CEBB" w14:textId="2B14882C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BABBAB8" w14:textId="427BBF85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6270187" w14:textId="65BA5979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28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1728C56" w14:textId="6E1CF572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53</w:t>
            </w:r>
          </w:p>
        </w:tc>
      </w:tr>
      <w:tr w:rsidR="00C9072B" w:rsidRPr="00C9072B" w14:paraId="56B471E1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6779D4B9" w14:textId="08443166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7E2A818" w14:textId="7DEFF4A8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00.1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D576BA5" w14:textId="359D2E72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DC98B5A" w14:textId="5B5C8575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7F409E9" w14:textId="3E28B5C2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82D0032" w14:textId="1AB339ED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0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16D3BC1" w14:textId="73F0C5D0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2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69A40CB" w14:textId="491FAA79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66</w:t>
            </w:r>
          </w:p>
        </w:tc>
      </w:tr>
      <w:tr w:rsidR="00C9072B" w:rsidRPr="00C9072B" w14:paraId="791DD0CA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63819F2D" w14:textId="2EF60DD1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EC46466" w14:textId="4180CEF6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03.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F4CA234" w14:textId="17A2639E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9F77630" w14:textId="2B0B4BC2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57DEC59" w14:textId="4600BD7B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AE0F52A" w14:textId="2167DB0A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32A1623" w14:textId="5B948956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2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0A01A4C" w14:textId="0F641879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80</w:t>
            </w:r>
          </w:p>
        </w:tc>
      </w:tr>
      <w:tr w:rsidR="00C9072B" w:rsidRPr="00C9072B" w14:paraId="4D1C644F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07DFC6E7" w14:textId="6E5A14AE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EDE4697" w14:textId="556D9CF6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06.3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046CAF3" w14:textId="43BCF511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6E499AD" w14:textId="362BDD6D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AE8740A" w14:textId="14403569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2B87694" w14:textId="06102ED8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9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9A9E887" w14:textId="2EF1C0EB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11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64A57EF" w14:textId="33BAE0A3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95</w:t>
            </w:r>
          </w:p>
        </w:tc>
      </w:tr>
      <w:tr w:rsidR="00C9072B" w:rsidRPr="00C9072B" w14:paraId="0043D700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55410789" w14:textId="32D6716F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ACAEEA2" w14:textId="5FDA637B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09.4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6318ADB" w14:textId="7654F6FC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5A8AA69" w14:textId="3058A616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29E301F" w14:textId="166BB2AB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9A8F504" w14:textId="14157FDA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9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1CC9FE6" w14:textId="1B4214C5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11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21F27BB" w14:textId="5D551491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95</w:t>
            </w:r>
          </w:p>
        </w:tc>
      </w:tr>
      <w:tr w:rsidR="00C9072B" w:rsidRPr="00C9072B" w14:paraId="122B69A5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459BD8F8" w14:textId="1E4719F6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6DF74E3" w14:textId="43BBEB49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2.5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593E708" w14:textId="39D12B16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612EB15" w14:textId="3D31492A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ED161EA" w14:textId="2ADB9821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1A62D51" w14:textId="42988B7D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9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F255810" w14:textId="44004230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11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6B03D45" w14:textId="3E5C818D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95</w:t>
            </w:r>
          </w:p>
        </w:tc>
      </w:tr>
      <w:tr w:rsidR="00C9072B" w:rsidRPr="00C9072B" w14:paraId="163720B0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26808FCC" w14:textId="01FDB5B2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D194912" w14:textId="3B4EA9ED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5.7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E1507B6" w14:textId="60CB28E1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7D5B898" w14:textId="3BE56EAD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D177323" w14:textId="32D29671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7A8F057" w14:textId="289303D9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9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718FF5D" w14:textId="5879564F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11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50970BF" w14:textId="5693CC6B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95</w:t>
            </w:r>
          </w:p>
        </w:tc>
      </w:tr>
      <w:tr w:rsidR="00C9072B" w:rsidRPr="00C9072B" w14:paraId="58EE218F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5BEDB67C" w14:textId="0D5FF52F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97E95E1" w14:textId="0435C4D4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9.0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848A29F" w14:textId="4EE87C1E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59364FC" w14:textId="22925631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295EC5D" w14:textId="470290D2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C999D4C" w14:textId="25F50348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9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C347402" w14:textId="5D3F179C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11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3532CE4" w14:textId="4ADF9A78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95</w:t>
            </w:r>
          </w:p>
        </w:tc>
      </w:tr>
      <w:tr w:rsidR="00C9072B" w:rsidRPr="00C9072B" w14:paraId="33FB806B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428A592B" w14:textId="4E05756D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08BA7E1" w14:textId="5E9507C5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22.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8B433BD" w14:textId="4A9C71D8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4319AB2" w14:textId="12ECC6D3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E0891FB" w14:textId="735E78CB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9D51290" w14:textId="4769955A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9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E3609FB" w14:textId="0CF5ED97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11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A29E322" w14:textId="47293406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95</w:t>
            </w:r>
          </w:p>
        </w:tc>
      </w:tr>
      <w:tr w:rsidR="00C9072B" w:rsidRPr="00C9072B" w14:paraId="2DB74AC7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527A6675" w14:textId="0EF414E2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CB96B53" w14:textId="3FAB0F92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25.7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0571A4F" w14:textId="143D5FC5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899034C" w14:textId="5452CAF7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1202FBC" w14:textId="6FE5568A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AD410D3" w14:textId="4C4B0A78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9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49613BF" w14:textId="4B80D767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11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C80367F" w14:textId="76EECB75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95</w:t>
            </w:r>
          </w:p>
        </w:tc>
      </w:tr>
      <w:tr w:rsidR="00C9072B" w:rsidRPr="00C9072B" w14:paraId="216DE85D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6BBC8750" w14:textId="1CE05E21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A9FEBCB" w14:textId="0327FF50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29.1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4259B99" w14:textId="5D122744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1CEEFAF" w14:textId="743282B2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ACDE1C5" w14:textId="5E013892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75B0A33" w14:textId="1B4AB833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9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AA312E2" w14:textId="55CFAA5D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11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D181F18" w14:textId="73D14FF8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95</w:t>
            </w:r>
          </w:p>
        </w:tc>
      </w:tr>
      <w:tr w:rsidR="00C9072B" w:rsidRPr="00C9072B" w14:paraId="6C739CE5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1077E904" w14:textId="521B6DB0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332FEE4" w14:textId="57ADADC3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32.6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66952C3" w14:textId="5C92DF70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198C5D4" w14:textId="5D269835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CEA1853" w14:textId="1613CA0B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BB41ED8" w14:textId="384821DB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9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80FF89E" w14:textId="4E4E4E2E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11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7C1AF6C" w14:textId="5D0BF176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95</w:t>
            </w:r>
          </w:p>
        </w:tc>
      </w:tr>
      <w:tr w:rsidR="00C9072B" w:rsidRPr="00C9072B" w14:paraId="21701F7A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2A56F527" w14:textId="2E79F2DF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507ABA9" w14:textId="6B35819C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36.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2517212" w14:textId="457DBED1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9920A29" w14:textId="3135EB41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29C96D8" w14:textId="10CE71A1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C53AF0A" w14:textId="5BC999FC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9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16EF2EA" w14:textId="0F47036A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11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869E482" w14:textId="5CA805D6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95</w:t>
            </w:r>
          </w:p>
        </w:tc>
      </w:tr>
      <w:tr w:rsidR="00C9072B" w:rsidRPr="00C9072B" w14:paraId="0C71DD9C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65745366" w14:textId="2F070E5E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AB06638" w14:textId="04C62A12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39.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C4E36FB" w14:textId="1E259350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F9FFD57" w14:textId="367CB58F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7C701B8" w14:textId="71FEBBB1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899C748" w14:textId="67CF5CE4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9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E7F1462" w14:textId="3503A579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11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C3DDDC7" w14:textId="7745A358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95</w:t>
            </w:r>
          </w:p>
        </w:tc>
      </w:tr>
      <w:tr w:rsidR="00C9072B" w:rsidRPr="00C9072B" w14:paraId="63B228D0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074F53A3" w14:textId="000613FA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9483CE8" w14:textId="1DBAF261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43.4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3553599" w14:textId="6A285B6F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6F5F397" w14:textId="63316C56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48ECCDD" w14:textId="3AA20E0A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555E810" w14:textId="2F43D076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9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BB4AD56" w14:textId="5563E14B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11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D6AC270" w14:textId="3007C78B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95</w:t>
            </w:r>
          </w:p>
        </w:tc>
      </w:tr>
      <w:tr w:rsidR="00C9072B" w:rsidRPr="00C9072B" w14:paraId="4754E102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44D4A381" w14:textId="5F19D8FD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C9173F1" w14:textId="6DD34078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47.1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319A37D" w14:textId="0010CFC2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9A1E26D" w14:textId="1148B559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2785EA5" w14:textId="1A806674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ED39AC2" w14:textId="21D8045B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9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6E4F4DE" w14:textId="67954977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11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892EB2C" w14:textId="05A0A456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95</w:t>
            </w:r>
          </w:p>
        </w:tc>
      </w:tr>
      <w:tr w:rsidR="00C9072B" w:rsidRPr="00C9072B" w14:paraId="324B1A65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1E48E464" w14:textId="1E93B609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D6EA1EC" w14:textId="6376F89A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50.9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846D385" w14:textId="4464E4FB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02D67A9" w14:textId="4666ED8A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8EEB023" w14:textId="08AEB110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7E7FE38" w14:textId="050C02F9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9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A10531A" w14:textId="3C6FF795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11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F510575" w14:textId="12BAE87F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95</w:t>
            </w:r>
          </w:p>
        </w:tc>
      </w:tr>
      <w:tr w:rsidR="00C9072B" w:rsidRPr="00C9072B" w14:paraId="5597EF3D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064053B6" w14:textId="784F8EDB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CD81760" w14:textId="6A6C893E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54.7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905A8CC" w14:textId="25B7657B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9297BBE" w14:textId="756A561E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77CF580" w14:textId="668BF164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FE3024C" w14:textId="3F7E1835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9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2DBEC6F" w14:textId="6205DB0D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11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A0A3B75" w14:textId="543CE501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95</w:t>
            </w:r>
          </w:p>
        </w:tc>
      </w:tr>
      <w:tr w:rsidR="00C9072B" w:rsidRPr="00C9072B" w14:paraId="659A2981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40C1DB0A" w14:textId="5174C0A3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7FCED57" w14:textId="69DE6F9B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58.6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D2A1338" w14:textId="7C75BAB0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2304BC6" w14:textId="36CEDE84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1D7AB4C" w14:textId="31F62BA7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9D33737" w14:textId="2249657F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9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6F9F0BA" w14:textId="26F3F747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11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D94EECE" w14:textId="6AEFB2D9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95</w:t>
            </w:r>
          </w:p>
        </w:tc>
      </w:tr>
      <w:tr w:rsidR="00C9072B" w:rsidRPr="00C9072B" w14:paraId="0315D4A0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66371D71" w14:textId="767F4330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B71613F" w14:textId="691310B4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62.5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7ACAEFC" w14:textId="688C533A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6C1F88D" w14:textId="450C3A1D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A690E91" w14:textId="7FED1728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B60A63F" w14:textId="67A03619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9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5D68300" w14:textId="5B0FEC9D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11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16C4EC0" w14:textId="335BA3CC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95</w:t>
            </w:r>
          </w:p>
        </w:tc>
      </w:tr>
      <w:tr w:rsidR="00C9072B" w:rsidRPr="00C9072B" w14:paraId="0F80E5A6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778AAC6D" w14:textId="01150D9F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E05DB8C" w14:textId="787CED3D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67.1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1C43D55" w14:textId="6201AC46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071DDEA" w14:textId="71AD1759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B5B3365" w14:textId="113E9C2C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4CF9E48" w14:textId="78E73562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7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BF7FBE9" w14:textId="3C95ACB9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2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387E5A0" w14:textId="618BCEA5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.38</w:t>
            </w:r>
          </w:p>
        </w:tc>
      </w:tr>
      <w:tr w:rsidR="00C9072B" w:rsidRPr="00C9072B" w14:paraId="3D0F4A60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5EF6BF75" w14:textId="0EDF2868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B1BE783" w14:textId="6AF4D989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70.9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88D57AB" w14:textId="15E06E01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169151D" w14:textId="46CAE4AB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75BB2C7" w14:textId="271F266F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3E673CD" w14:textId="614D31A0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7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AF574CF" w14:textId="61426EAD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2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58F146B" w14:textId="364FA2F8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.38</w:t>
            </w:r>
          </w:p>
        </w:tc>
      </w:tr>
      <w:tr w:rsidR="00C9072B" w:rsidRPr="00C9072B" w14:paraId="69263513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0EA5283C" w14:textId="351EF4CF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10533BA" w14:textId="16F1BAAC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74.7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F9E4DAB" w14:textId="6FA31E00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71696ED" w14:textId="511D809F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8A8DB0A" w14:textId="63498209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0E7D969" w14:textId="43EC8C4A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7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98C75A1" w14:textId="6DEF5719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2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C8944ED" w14:textId="5900FC06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.38</w:t>
            </w:r>
          </w:p>
        </w:tc>
      </w:tr>
      <w:tr w:rsidR="00F22125" w:rsidRPr="00C9072B" w14:paraId="71859202" w14:textId="77777777" w:rsidTr="00003AB8">
        <w:trPr>
          <w:trHeight w:val="216"/>
        </w:trPr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14:paraId="79CF1934" w14:textId="1CE7A4C1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5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14:paraId="1906D109" w14:textId="39AD4F92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78.64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14:paraId="358E0489" w14:textId="4A303508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6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14:paraId="2450D370" w14:textId="69A70BCB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14:paraId="4BCC3718" w14:textId="674547C7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20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14:paraId="746A7187" w14:textId="03CA5AF1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72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14:paraId="329231C5" w14:textId="3CE38F15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240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14:paraId="2D8C116F" w14:textId="4CFE9A2F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.38</w:t>
            </w:r>
          </w:p>
        </w:tc>
      </w:tr>
    </w:tbl>
    <w:p w14:paraId="2C3F49E5" w14:textId="77777777" w:rsidR="00F22125" w:rsidRPr="00C9072B" w:rsidRDefault="00F22125" w:rsidP="00F22125">
      <w:pPr>
        <w:rPr>
          <w:b/>
        </w:rPr>
      </w:pPr>
    </w:p>
    <w:p w14:paraId="130290B7" w14:textId="77777777" w:rsidR="00F22125" w:rsidRPr="00C9072B" w:rsidRDefault="00F22125" w:rsidP="00F22125">
      <w:pPr>
        <w:spacing w:line="240" w:lineRule="auto"/>
        <w:rPr>
          <w:b/>
        </w:rPr>
      </w:pPr>
      <w:r w:rsidRPr="00C9072B">
        <w:rPr>
          <w:b/>
        </w:rPr>
        <w:br w:type="page"/>
      </w:r>
    </w:p>
    <w:p w14:paraId="64766AA2" w14:textId="325A163B" w:rsidR="00F22125" w:rsidRPr="00C9072B" w:rsidRDefault="00F22125" w:rsidP="00F22125">
      <w:pPr>
        <w:pStyle w:val="Caption"/>
        <w:keepNext/>
      </w:pPr>
      <w:r w:rsidRPr="00C9072B">
        <w:lastRenderedPageBreak/>
        <w:t>Table</w:t>
      </w:r>
      <w:r w:rsidR="00C66301" w:rsidRPr="00C9072B">
        <w:t xml:space="preserve"> A.6</w:t>
      </w:r>
      <w:r w:rsidRPr="00C9072B">
        <w:t xml:space="preserve">: Discrete formulation results for </w:t>
      </w:r>
      <w:r w:rsidRPr="00C9072B">
        <w:rPr>
          <w:i/>
        </w:rPr>
        <w:t>DC</w:t>
      </w:r>
      <w:r w:rsidRPr="00C9072B">
        <w:t xml:space="preserve"> with </w:t>
      </w:r>
      <w:r w:rsidR="002D6F87" w:rsidRPr="00C9072B">
        <w:t xml:space="preserve">Scenario </w:t>
      </w:r>
      <w:r w:rsidRPr="00C9072B">
        <w:t>2</w:t>
      </w:r>
    </w:p>
    <w:tbl>
      <w:tblPr>
        <w:tblW w:w="8064" w:type="dxa"/>
        <w:tblLayout w:type="fixed"/>
        <w:tblLook w:val="04A0" w:firstRow="1" w:lastRow="0" w:firstColumn="1" w:lastColumn="0" w:noHBand="0" w:noVBand="1"/>
      </w:tblPr>
      <w:tblGrid>
        <w:gridCol w:w="1008"/>
        <w:gridCol w:w="1008"/>
        <w:gridCol w:w="1008"/>
        <w:gridCol w:w="1008"/>
        <w:gridCol w:w="1008"/>
        <w:gridCol w:w="1008"/>
        <w:gridCol w:w="1008"/>
        <w:gridCol w:w="1008"/>
      </w:tblGrid>
      <w:tr w:rsidR="00C9072B" w:rsidRPr="00C9072B" w14:paraId="70C0A16B" w14:textId="77777777" w:rsidTr="00003AB8">
        <w:trPr>
          <w:trHeight w:val="432"/>
        </w:trPr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DE5C4DC" w14:textId="77777777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k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2BDF700" w14:textId="09F39AF0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E*</w:t>
            </w:r>
            <w:r w:rsidRPr="00C9072B">
              <w:rPr>
                <w:rFonts w:eastAsia="Times New Roman"/>
                <w:b/>
              </w:rPr>
              <w:t>[</w:t>
            </w:r>
            <w:r w:rsidR="006965D8" w:rsidRPr="00C9072B">
              <w:rPr>
                <w:rFonts w:eastAsia="Times New Roman"/>
                <w:b/>
                <w:i/>
                <w:iCs/>
              </w:rPr>
              <w:t>D</w:t>
            </w:r>
            <w:r w:rsidRPr="00C9072B">
              <w:rPr>
                <w:rFonts w:eastAsia="Times New Roman"/>
                <w:b/>
                <w:i/>
                <w:iCs/>
              </w:rPr>
              <w:t>C</w:t>
            </w:r>
            <w:r w:rsidRPr="00C9072B">
              <w:rPr>
                <w:rFonts w:eastAsia="Times New Roman"/>
                <w:b/>
              </w:rPr>
              <w:t>]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CB994FE" w14:textId="77777777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n*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6958D84" w14:textId="77777777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m*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262F878" w14:textId="77777777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W*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9E2BC34" w14:textId="77777777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D*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A5B01F7" w14:textId="77777777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A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06729EF" w14:textId="45CC39FD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S</w:t>
            </w:r>
            <w:r w:rsidRPr="00C9072B">
              <w:rPr>
                <w:rFonts w:eastAsia="Times New Roman"/>
                <w:b/>
                <w:iCs/>
              </w:rPr>
              <w:t>*</w:t>
            </w:r>
            <w:r w:rsidR="006965D8" w:rsidRPr="00C9072B">
              <w:rPr>
                <w:b/>
                <w:i/>
                <w:vertAlign w:val="subscript"/>
              </w:rPr>
              <w:t>D</w:t>
            </w:r>
            <w:r w:rsidRPr="00C9072B">
              <w:rPr>
                <w:b/>
                <w:i/>
                <w:vertAlign w:val="subscript"/>
              </w:rPr>
              <w:t>C</w:t>
            </w:r>
          </w:p>
        </w:tc>
      </w:tr>
      <w:tr w:rsidR="00C9072B" w:rsidRPr="00C9072B" w14:paraId="583DDC93" w14:textId="77777777" w:rsidTr="00003AB8">
        <w:trPr>
          <w:trHeight w:val="216"/>
        </w:trPr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  <w:hideMark/>
          </w:tcPr>
          <w:p w14:paraId="28FD7FC8" w14:textId="55A90BEE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</w:t>
            </w:r>
          </w:p>
        </w:tc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  <w:hideMark/>
          </w:tcPr>
          <w:p w14:paraId="201BE384" w14:textId="743FC619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72.11</w:t>
            </w:r>
          </w:p>
        </w:tc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  <w:hideMark/>
          </w:tcPr>
          <w:p w14:paraId="68F3F9D8" w14:textId="7F4C57EB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</w:t>
            </w:r>
          </w:p>
        </w:tc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  <w:hideMark/>
          </w:tcPr>
          <w:p w14:paraId="72C4CAD4" w14:textId="5C833D25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6</w:t>
            </w:r>
          </w:p>
        </w:tc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  <w:hideMark/>
          </w:tcPr>
          <w:p w14:paraId="02A60E6C" w14:textId="3795BDC9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80</w:t>
            </w:r>
          </w:p>
        </w:tc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  <w:hideMark/>
          </w:tcPr>
          <w:p w14:paraId="3783EBD3" w14:textId="0AE5D270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8</w:t>
            </w:r>
          </w:p>
        </w:tc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  <w:hideMark/>
          </w:tcPr>
          <w:p w14:paraId="5AFAC609" w14:textId="40001029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240</w:t>
            </w:r>
          </w:p>
        </w:tc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  <w:hideMark/>
          </w:tcPr>
          <w:p w14:paraId="618C2394" w14:textId="7D32C464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85</w:t>
            </w:r>
          </w:p>
        </w:tc>
      </w:tr>
      <w:tr w:rsidR="00C9072B" w:rsidRPr="00C9072B" w14:paraId="0B0F566B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5843DE40" w14:textId="1D245BAC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EB217D7" w14:textId="4F9F0BB7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72.1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1495DBC" w14:textId="17200C56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69DCBD8" w14:textId="040DF669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EA1C913" w14:textId="31E39CD4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FABD32A" w14:textId="2F4ED80F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DD0D671" w14:textId="2B17AA31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2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FBF5AE9" w14:textId="132E3F65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85</w:t>
            </w:r>
          </w:p>
        </w:tc>
      </w:tr>
      <w:tr w:rsidR="00C9072B" w:rsidRPr="00C9072B" w14:paraId="54BDFE0B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6672FC11" w14:textId="4A1FBFCB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43D1707" w14:textId="0B4B45AF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72.2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6A9553E" w14:textId="2A2BCD3E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937DC00" w14:textId="1D807565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EFFD9D8" w14:textId="64F6B2D6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8551865" w14:textId="5F96CB91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395CE4F" w14:textId="73760C60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2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5186A97" w14:textId="44E48F2C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85</w:t>
            </w:r>
          </w:p>
        </w:tc>
      </w:tr>
      <w:tr w:rsidR="00C9072B" w:rsidRPr="00C9072B" w14:paraId="6586C825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17C7C803" w14:textId="587A364D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650D0A9" w14:textId="0D167F8A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72.5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561DEBA" w14:textId="1058EC5A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6AA5EA9" w14:textId="690BAB67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0FE521C" w14:textId="54A6D19F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7A0D869" w14:textId="776BD79D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09AFEA0" w14:textId="2DBA90AF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2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52708BC" w14:textId="57DD7756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85</w:t>
            </w:r>
          </w:p>
        </w:tc>
      </w:tr>
      <w:tr w:rsidR="00C9072B" w:rsidRPr="00C9072B" w14:paraId="7101EF0A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7EB927F4" w14:textId="0CB3899D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03EA6CA" w14:textId="158244EF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72.8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E9163A2" w14:textId="7E358C53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AA805EF" w14:textId="5047BAD2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AF871A0" w14:textId="50737DBD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82BCBC3" w14:textId="46CC9E96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334BA00" w14:textId="3DCF2AE6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2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8D07ABF" w14:textId="4E95370A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85</w:t>
            </w:r>
          </w:p>
        </w:tc>
      </w:tr>
      <w:tr w:rsidR="00C9072B" w:rsidRPr="00C9072B" w14:paraId="50901E1E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723C43FF" w14:textId="762BF92E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D098719" w14:textId="6775A79A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73.2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1908E7E" w14:textId="02554C0B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1B74B64" w14:textId="105E2EA1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FD43071" w14:textId="23D50E82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A533539" w14:textId="1CE5B815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52D7AD7" w14:textId="5C521E10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2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CCE473F" w14:textId="358BDC98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85</w:t>
            </w:r>
          </w:p>
        </w:tc>
      </w:tr>
      <w:tr w:rsidR="00C9072B" w:rsidRPr="00C9072B" w14:paraId="54501F81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43E043C2" w14:textId="3019D605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D9441AC" w14:textId="7455E23C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73.7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BA80EF2" w14:textId="13798494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9521AE0" w14:textId="2049A59B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DDDEFB8" w14:textId="1FDE78A2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64258B5" w14:textId="445AEA7C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A520320" w14:textId="001FE57F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2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74EC7B4" w14:textId="286438EC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85</w:t>
            </w:r>
          </w:p>
        </w:tc>
      </w:tr>
      <w:tr w:rsidR="00C9072B" w:rsidRPr="00C9072B" w14:paraId="6891B390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20D56CE9" w14:textId="1CA2B110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6BFE057" w14:textId="58CA477B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74.2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A0E3E32" w14:textId="1FC414DB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F750724" w14:textId="5D4F2175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79FB70A" w14:textId="44EE477C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53DAEA2" w14:textId="2473F3DC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A6158F1" w14:textId="4C461988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2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39DD218" w14:textId="300A4B51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85</w:t>
            </w:r>
          </w:p>
        </w:tc>
      </w:tr>
      <w:tr w:rsidR="00C9072B" w:rsidRPr="00C9072B" w14:paraId="52997573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38A29B24" w14:textId="6F04902F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1268945" w14:textId="60FB262A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74.8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E6D0A10" w14:textId="33547129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827D42A" w14:textId="33AB7D6E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B032C9E" w14:textId="3F17B361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3D38FAE" w14:textId="1897488A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63BB75D" w14:textId="212F9C22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2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BF64A9F" w14:textId="2D1F1404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85</w:t>
            </w:r>
          </w:p>
        </w:tc>
      </w:tr>
      <w:tr w:rsidR="00C9072B" w:rsidRPr="00C9072B" w14:paraId="735D9816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643BA5C0" w14:textId="38C48F17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F52A2F2" w14:textId="3DD2DFF4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75.5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04202D9" w14:textId="6DC3452E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F73E5A4" w14:textId="341756B6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C3DC83B" w14:textId="3549B30B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93746D8" w14:textId="619AA512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8A583EB" w14:textId="29976EF6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2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0C291BB" w14:textId="61083757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85</w:t>
            </w:r>
          </w:p>
        </w:tc>
      </w:tr>
      <w:tr w:rsidR="00C9072B" w:rsidRPr="00C9072B" w14:paraId="789F3B79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68A06639" w14:textId="18A69AA7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C7E77A4" w14:textId="526DD2E8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76.2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AC0ADBD" w14:textId="061E8A0F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CD5F982" w14:textId="78B40AC4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7D1E5DE" w14:textId="67A123D3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A6C2FDE" w14:textId="06671B75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37536A8" w14:textId="3C013A4C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2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2BEB128" w14:textId="55C8ABB3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85</w:t>
            </w:r>
          </w:p>
        </w:tc>
      </w:tr>
      <w:tr w:rsidR="00C9072B" w:rsidRPr="00C9072B" w14:paraId="7F49E9A2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0FB97909" w14:textId="73D85F34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9650D48" w14:textId="1995399D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77.0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4BB7A25" w14:textId="1FC56A88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749A1FF" w14:textId="297DEA78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ED8BB8E" w14:textId="269F253E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BA0239B" w14:textId="24AF45E5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982D62A" w14:textId="26CDF6DC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2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B5ECF76" w14:textId="56F2AB7A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85</w:t>
            </w:r>
          </w:p>
        </w:tc>
      </w:tr>
      <w:tr w:rsidR="00C9072B" w:rsidRPr="00C9072B" w14:paraId="6A79D768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5194F126" w14:textId="1999AC83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9F41E0A" w14:textId="273526A3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77.9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5313A4E" w14:textId="5F6851B5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C967F8D" w14:textId="42EC2B8C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4A82D6C" w14:textId="7741B544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2E362FA" w14:textId="1398272B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858C305" w14:textId="1C429889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2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03E8B7C" w14:textId="2AC1C327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85</w:t>
            </w:r>
          </w:p>
        </w:tc>
      </w:tr>
      <w:tr w:rsidR="00C9072B" w:rsidRPr="00C9072B" w14:paraId="279A0FC9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5F4995EF" w14:textId="4E18C00D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509D3E8" w14:textId="7B18898A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78.9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5133C35" w14:textId="6EC3B0E2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DF97753" w14:textId="2EA2EF5D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6637C39" w14:textId="243F3885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1A18513" w14:textId="38DB076D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C7B192D" w14:textId="5A0355CD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2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9817CB5" w14:textId="7DFD80FB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85</w:t>
            </w:r>
          </w:p>
        </w:tc>
      </w:tr>
      <w:tr w:rsidR="00C9072B" w:rsidRPr="00C9072B" w14:paraId="2F1F9BB4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5C5C584D" w14:textId="1541BAAD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DB46A59" w14:textId="30B4987E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79.8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D60B325" w14:textId="21A0BB9E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1C571FA" w14:textId="73A948D3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EB24E12" w14:textId="1ABF0EA8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96A08F8" w14:textId="179CFDD7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3E6D276" w14:textId="5A2E409E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924AD78" w14:textId="190BE8C8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0487BA07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6AA50A53" w14:textId="5BC70D81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88A0C5C" w14:textId="76CA90D0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80.9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3090914" w14:textId="4A435C54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CAE0E12" w14:textId="68B5F5FF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C5E9F28" w14:textId="6934A234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50C9A78" w14:textId="5BC17A7C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F8EDEBD" w14:textId="0944667E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703B6C7" w14:textId="05A14093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3E8F0C0A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65F847D4" w14:textId="5388DAD6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0E86D15" w14:textId="6B42C8B8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82.0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FAD62AB" w14:textId="3B5BF10A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9AF221F" w14:textId="5D7FEC6B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EBCE922" w14:textId="2F00A538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048B071" w14:textId="12E50BAF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FA5B8E3" w14:textId="646F33B8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3B2D480" w14:textId="7C7AB3B9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73BAD2C7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10CDB7CC" w14:textId="61C4A5F2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F10D09F" w14:textId="536329D3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83.1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320307E" w14:textId="5D566CFB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4F10541" w14:textId="27E2797A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D6339ED" w14:textId="5F40F551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2B2031E" w14:textId="3332A186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22E722D" w14:textId="07FAEDAE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ADEE318" w14:textId="10482401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3790D0D3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61350BEF" w14:textId="3CF5D1E9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B17C28A" w14:textId="57533113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84.4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98F057E" w14:textId="50EC74FE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ED2990D" w14:textId="354C010A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0465F3D" w14:textId="4587AB09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6C086FF" w14:textId="5DBE4E4E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307A454" w14:textId="63331EB7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737ED20" w14:textId="781338AE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1999AD42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49A7ED38" w14:textId="013CB98A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A444A85" w14:textId="3EBBD28B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85.7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8EBAD9A" w14:textId="1053F550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46FCC41" w14:textId="398C6432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FFBB541" w14:textId="690AE2F6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66537B5" w14:textId="0259BA64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4170454" w14:textId="6A306D95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20DE1BB" w14:textId="24763AA3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6A24BCB0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37988D3A" w14:textId="2C73862B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26EB226" w14:textId="7846DCA6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87.1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BB551F8" w14:textId="7A990FE6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6165BCE" w14:textId="7A940352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2CCB6F7" w14:textId="74F669FB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294065C" w14:textId="173D4820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3C4CF29" w14:textId="4214D961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04C4CA2" w14:textId="33257EFB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62164657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1E67A3FA" w14:textId="50E2139A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90A60DA" w14:textId="662CAF50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88.5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E32330E" w14:textId="6FADF61F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6DD9234" w14:textId="37D2170D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D3EA0F1" w14:textId="35AEBF8B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6B12566" w14:textId="1E6CB86B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4F4B0D2" w14:textId="2B8F3F00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A301805" w14:textId="4AC4AFE7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24197233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0B955F3C" w14:textId="7FE69AD6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C733C49" w14:textId="3DDFA0C3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90.0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BDCC543" w14:textId="47769BDF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F888837" w14:textId="2BC536CF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3DE569D" w14:textId="38DA1357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3AD7418" w14:textId="17CB5361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04B72E5" w14:textId="3789CD86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9837B2E" w14:textId="21F68203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55B6B006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7F3EC3DF" w14:textId="09B4651C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5ED4ECE" w14:textId="1A52F1CA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91.5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BF4F401" w14:textId="137A7A02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F418290" w14:textId="19966BBD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F3A8AA2" w14:textId="0A99EE82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3E524CB" w14:textId="47FECAE3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8C16593" w14:textId="4994F2BF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E628C8B" w14:textId="6D84650C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01A4C456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5C8BB603" w14:textId="372F5BFE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6D27724" w14:textId="3A284507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93.2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331890F" w14:textId="5DD5A80A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E63A3FF" w14:textId="56B81E10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F97332C" w14:textId="19AB2A3F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692FF0C" w14:textId="1B281E51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04F1DBE" w14:textId="7695F077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634C636" w14:textId="6568559F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5B691DF1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290CCBFE" w14:textId="7F1D3E92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AFAA451" w14:textId="4C8CF421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94.9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C7EA2FD" w14:textId="4D2477B6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13F80D4" w14:textId="342E96ED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C3E1257" w14:textId="70278043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4527ED5" w14:textId="16578A0E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BD86214" w14:textId="47478F5E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7379C03" w14:textId="6FCD7A5D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390BC3BE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6AAE943E" w14:textId="74A5BB09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67A0BBB" w14:textId="06E539D8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96.7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320CC6A" w14:textId="55A6B4C9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C4EE34A" w14:textId="7AF6835B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9724D1F" w14:textId="2E53F86F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10583CA" w14:textId="39DB1094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B9DBAF2" w14:textId="41A307E3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D19923B" w14:textId="0CC05836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6DDDE7C7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13610F7E" w14:textId="35528F28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D9C027C" w14:textId="3E7FF7A9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98.5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517FAE2" w14:textId="75AD0C07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4006D8A" w14:textId="202AD4AF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F77453D" w14:textId="4EEC4A35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DA8039D" w14:textId="2A6F064B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19F5855" w14:textId="47C8DAB1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90C747D" w14:textId="1C25B090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6173393B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7511AD9C" w14:textId="49F50EF3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23E1E4D" w14:textId="3D2E6727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00.4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41D47B6" w14:textId="5CF9D92C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25505DB" w14:textId="315FD2F2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2CE7C40" w14:textId="73EEC74E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68166FC" w14:textId="61D31A97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D58B32F" w14:textId="4CD87AA7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EDEB930" w14:textId="43498CA0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4E26CAA8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1C6781A0" w14:textId="04332614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9E48DE6" w14:textId="2DD04713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02.3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02481ED" w14:textId="7A1EF4FC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39944F9" w14:textId="4E59FE5C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9F80987" w14:textId="5D9AB2BA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B9270AA" w14:textId="0A4E1601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BF8DD75" w14:textId="7F309E0D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554B814" w14:textId="47F27529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075B34FA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41395E61" w14:textId="0A824C7B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0E696CA" w14:textId="3DFFB83A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04.4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9339E46" w14:textId="63FC0360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C4BA392" w14:textId="4FDB8DAC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CCEDE19" w14:textId="30CF3D2A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72B388E" w14:textId="19F5F84A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0256067" w14:textId="7DB34C6D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4F00778" w14:textId="132084FC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664E7907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510C1F01" w14:textId="7ECE96E8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90E4E71" w14:textId="0E6164CE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06.5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4E4202B" w14:textId="3EA7FF73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EB2C04E" w14:textId="67C1A6E7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A882A07" w14:textId="52E47008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4C14980" w14:textId="52009295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62D9030" w14:textId="6D8A83C1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D014F5C" w14:textId="2F390133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04A03E18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6B85DE14" w14:textId="603BEACF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9A58B9F" w14:textId="5EE202EC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08.6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EEA0B09" w14:textId="7FD7C260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3B61B8E" w14:textId="6F4A4382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C4BF4C5" w14:textId="76F21A29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8FA0FC4" w14:textId="4DE5A1C2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C3BC91D" w14:textId="056C989B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C9F417C" w14:textId="23D89692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6E33A593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127ABE91" w14:textId="12C3F1F8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9ED7BB9" w14:textId="1552060B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10.9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6B020C6" w14:textId="58937C48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DE65173" w14:textId="6B55CD23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7CF9CFD" w14:textId="35A7BC1E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2C68B8D" w14:textId="3F4F4976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5E45A71" w14:textId="307E027B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46E8010" w14:textId="3269A26C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36F075B3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4E63E858" w14:textId="31D2B4B7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9D56031" w14:textId="6BCB24F6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13.2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9D82B0B" w14:textId="56A37384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4F80669" w14:textId="4DF6FC1B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A1AB393" w14:textId="06B46E2B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D67E88A" w14:textId="5385DE33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650E3AD" w14:textId="0B470D86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83B531E" w14:textId="591B8A06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683CA412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41E018A9" w14:textId="3F7A3889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D1EF3EB" w14:textId="4309FD97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15.5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780671F" w14:textId="7DB3D8C5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400E78D" w14:textId="66B46697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1BFFD84" w14:textId="2DAAA631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D6D7D00" w14:textId="209C5BA7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C617736" w14:textId="00EADB64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2274987" w14:textId="13995BDF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4105AB39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796F3342" w14:textId="54D4BB9B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A0E5A52" w14:textId="01E50757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18.0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3ABD2A1" w14:textId="11F967BB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1BC5856" w14:textId="1ACA86DD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19599A9" w14:textId="50CBC1BE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334A7A3" w14:textId="790D94DB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60FEE62" w14:textId="475D392B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C38FB18" w14:textId="307B2130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135E2B8E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11868BF1" w14:textId="7F50DCE3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1B3550B" w14:textId="43459BA9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20.5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7D2858E" w14:textId="7CCBFA8F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25A441F" w14:textId="2DFDBA31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BF42131" w14:textId="253BDCE6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FAA3D06" w14:textId="10067CAA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0F4026B" w14:textId="052E8582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C0DAACC" w14:textId="6083B826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05AFC664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1EB99917" w14:textId="01E3EA4E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132CB2A" w14:textId="663DFBF1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23.0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4A8F2DC" w14:textId="1422FB78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079AB48" w14:textId="6D2E509A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6AC95F6" w14:textId="6AF4AA2C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601F009" w14:textId="4949ED2F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3625D45" w14:textId="58905CCE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FA0C4EE" w14:textId="3C43087D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022F1974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435A9B68" w14:textId="6BA6ECE0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608BDA6" w14:textId="39B9C5B4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25.7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8604D1E" w14:textId="56E9B492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17B3A23" w14:textId="3134F623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F721A12" w14:textId="64055373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75EF7B6" w14:textId="51FB302B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151CC6C" w14:textId="72A004DC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A1C13C4" w14:textId="698577E4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353FBCBE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</w:tcPr>
          <w:p w14:paraId="72FC1DB6" w14:textId="247AB223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41</w:t>
            </w:r>
          </w:p>
        </w:tc>
        <w:tc>
          <w:tcPr>
            <w:tcW w:w="1008" w:type="dxa"/>
            <w:shd w:val="clear" w:color="auto" w:fill="auto"/>
            <w:noWrap/>
          </w:tcPr>
          <w:p w14:paraId="4D0CB459" w14:textId="236A0849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1228.43</w:t>
            </w:r>
          </w:p>
        </w:tc>
        <w:tc>
          <w:tcPr>
            <w:tcW w:w="1008" w:type="dxa"/>
            <w:shd w:val="clear" w:color="auto" w:fill="auto"/>
            <w:noWrap/>
          </w:tcPr>
          <w:p w14:paraId="7B6F9405" w14:textId="0351853E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</w:tcPr>
          <w:p w14:paraId="028E6DEB" w14:textId="3C7D32D4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</w:tcPr>
          <w:p w14:paraId="2D1B8BA4" w14:textId="52B17AE1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</w:tcPr>
          <w:p w14:paraId="14C8E00F" w14:textId="5EEA5757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</w:tcPr>
          <w:p w14:paraId="794862E2" w14:textId="40B4FBF1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</w:tcPr>
          <w:p w14:paraId="69066439" w14:textId="71EED0E0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2.07</w:t>
            </w:r>
          </w:p>
        </w:tc>
      </w:tr>
      <w:tr w:rsidR="00C9072B" w:rsidRPr="00C9072B" w14:paraId="2D886F51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</w:tcPr>
          <w:p w14:paraId="5EE762A9" w14:textId="57350D11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42</w:t>
            </w:r>
          </w:p>
        </w:tc>
        <w:tc>
          <w:tcPr>
            <w:tcW w:w="1008" w:type="dxa"/>
            <w:shd w:val="clear" w:color="auto" w:fill="auto"/>
            <w:noWrap/>
          </w:tcPr>
          <w:p w14:paraId="6DC0D0E6" w14:textId="0E96B34D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1231.18</w:t>
            </w:r>
          </w:p>
        </w:tc>
        <w:tc>
          <w:tcPr>
            <w:tcW w:w="1008" w:type="dxa"/>
            <w:shd w:val="clear" w:color="auto" w:fill="auto"/>
            <w:noWrap/>
          </w:tcPr>
          <w:p w14:paraId="191AE9CA" w14:textId="51176E91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</w:tcPr>
          <w:p w14:paraId="3887A2F4" w14:textId="24042774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</w:tcPr>
          <w:p w14:paraId="468349CD" w14:textId="5E90EFCF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</w:tcPr>
          <w:p w14:paraId="35B30B2D" w14:textId="1022E69E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</w:tcPr>
          <w:p w14:paraId="30C07EB0" w14:textId="65BA65FA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</w:tcPr>
          <w:p w14:paraId="63C8E866" w14:textId="4F6A91B3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2.07</w:t>
            </w:r>
          </w:p>
        </w:tc>
      </w:tr>
      <w:tr w:rsidR="00C9072B" w:rsidRPr="00C9072B" w14:paraId="396D5BEA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</w:tcPr>
          <w:p w14:paraId="3C7081DB" w14:textId="11C477BD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43</w:t>
            </w:r>
          </w:p>
        </w:tc>
        <w:tc>
          <w:tcPr>
            <w:tcW w:w="1008" w:type="dxa"/>
            <w:shd w:val="clear" w:color="auto" w:fill="auto"/>
            <w:noWrap/>
          </w:tcPr>
          <w:p w14:paraId="43327404" w14:textId="59B45978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1234.02</w:t>
            </w:r>
          </w:p>
        </w:tc>
        <w:tc>
          <w:tcPr>
            <w:tcW w:w="1008" w:type="dxa"/>
            <w:shd w:val="clear" w:color="auto" w:fill="auto"/>
            <w:noWrap/>
          </w:tcPr>
          <w:p w14:paraId="0199A5E8" w14:textId="06CD1883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</w:tcPr>
          <w:p w14:paraId="7E7E70B2" w14:textId="6F0BF5BD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</w:tcPr>
          <w:p w14:paraId="53B65E71" w14:textId="67AFF8EA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</w:tcPr>
          <w:p w14:paraId="1651EB25" w14:textId="7561DBAE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</w:tcPr>
          <w:p w14:paraId="5FB6B8F7" w14:textId="10E142A3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</w:tcPr>
          <w:p w14:paraId="7FE2C35A" w14:textId="4839DB9E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2.07</w:t>
            </w:r>
          </w:p>
        </w:tc>
      </w:tr>
      <w:tr w:rsidR="00C9072B" w:rsidRPr="00C9072B" w14:paraId="17C772D4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</w:tcPr>
          <w:p w14:paraId="0D4DFE65" w14:textId="34DFCF91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44</w:t>
            </w:r>
          </w:p>
        </w:tc>
        <w:tc>
          <w:tcPr>
            <w:tcW w:w="1008" w:type="dxa"/>
            <w:shd w:val="clear" w:color="auto" w:fill="auto"/>
            <w:noWrap/>
          </w:tcPr>
          <w:p w14:paraId="04251C8C" w14:textId="4604895A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1236.92</w:t>
            </w:r>
          </w:p>
        </w:tc>
        <w:tc>
          <w:tcPr>
            <w:tcW w:w="1008" w:type="dxa"/>
            <w:shd w:val="clear" w:color="auto" w:fill="auto"/>
            <w:noWrap/>
          </w:tcPr>
          <w:p w14:paraId="1EC4CEA6" w14:textId="69054797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</w:tcPr>
          <w:p w14:paraId="7F387B16" w14:textId="12C160C8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</w:tcPr>
          <w:p w14:paraId="34D6F174" w14:textId="6EA07112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</w:tcPr>
          <w:p w14:paraId="34F9CFB9" w14:textId="604D4930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</w:tcPr>
          <w:p w14:paraId="6EA2CB37" w14:textId="0D416938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</w:tcPr>
          <w:p w14:paraId="765AE31B" w14:textId="1DB86F1C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2.07</w:t>
            </w:r>
          </w:p>
        </w:tc>
      </w:tr>
      <w:tr w:rsidR="00C66301" w:rsidRPr="00C9072B" w14:paraId="2B8B06D5" w14:textId="77777777" w:rsidTr="00003AB8">
        <w:trPr>
          <w:trHeight w:val="216"/>
        </w:trPr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259F5420" w14:textId="44BB1673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45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6C6B0891" w14:textId="6AFC5575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1239.89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6134A4AD" w14:textId="31FEC5B5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36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3B9E6062" w14:textId="3AA5C010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81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45E459C8" w14:textId="5F912875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720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645520C0" w14:textId="04F06F78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348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30D65073" w14:textId="383C6EF4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250560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28D9186E" w14:textId="24834DE1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2.07</w:t>
            </w:r>
          </w:p>
        </w:tc>
      </w:tr>
    </w:tbl>
    <w:p w14:paraId="63F0230C" w14:textId="77777777" w:rsidR="00F22125" w:rsidRPr="00C9072B" w:rsidRDefault="00F22125" w:rsidP="00F22125">
      <w:pPr>
        <w:rPr>
          <w:b/>
        </w:rPr>
      </w:pPr>
    </w:p>
    <w:p w14:paraId="0E7D6E23" w14:textId="43AE4593" w:rsidR="00F22125" w:rsidRPr="00C9072B" w:rsidRDefault="00F22125" w:rsidP="00F22125">
      <w:pPr>
        <w:pStyle w:val="Caption"/>
        <w:keepNext/>
      </w:pPr>
      <w:r w:rsidRPr="00C9072B">
        <w:lastRenderedPageBreak/>
        <w:t xml:space="preserve">Table </w:t>
      </w:r>
      <w:r w:rsidR="00C66301" w:rsidRPr="00C9072B">
        <w:t>A.6</w:t>
      </w:r>
      <w:r w:rsidRPr="00C9072B">
        <w:t xml:space="preserve">: Discrete formulation results for </w:t>
      </w:r>
      <w:r w:rsidRPr="00C9072B">
        <w:rPr>
          <w:i/>
        </w:rPr>
        <w:t>DC</w:t>
      </w:r>
      <w:r w:rsidRPr="00C9072B">
        <w:t xml:space="preserve"> with </w:t>
      </w:r>
      <w:r w:rsidR="002D6F87" w:rsidRPr="00C9072B">
        <w:t xml:space="preserve">Scenario </w:t>
      </w:r>
      <w:r w:rsidRPr="00C9072B">
        <w:t>2 (Cont.)</w:t>
      </w:r>
    </w:p>
    <w:tbl>
      <w:tblPr>
        <w:tblW w:w="8064" w:type="dxa"/>
        <w:tblLayout w:type="fixed"/>
        <w:tblLook w:val="04A0" w:firstRow="1" w:lastRow="0" w:firstColumn="1" w:lastColumn="0" w:noHBand="0" w:noVBand="1"/>
      </w:tblPr>
      <w:tblGrid>
        <w:gridCol w:w="1008"/>
        <w:gridCol w:w="1008"/>
        <w:gridCol w:w="1008"/>
        <w:gridCol w:w="1008"/>
        <w:gridCol w:w="1008"/>
        <w:gridCol w:w="1008"/>
        <w:gridCol w:w="1008"/>
        <w:gridCol w:w="1008"/>
      </w:tblGrid>
      <w:tr w:rsidR="00C9072B" w:rsidRPr="00C9072B" w14:paraId="55F97C01" w14:textId="77777777" w:rsidTr="00003AB8">
        <w:trPr>
          <w:trHeight w:val="432"/>
        </w:trPr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CF6F8F9" w14:textId="77777777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k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9BA5481" w14:textId="222AB635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E*</w:t>
            </w:r>
            <w:r w:rsidRPr="00C9072B">
              <w:rPr>
                <w:rFonts w:eastAsia="Times New Roman"/>
                <w:b/>
              </w:rPr>
              <w:t>[</w:t>
            </w:r>
            <w:r w:rsidR="006965D8" w:rsidRPr="00C9072B">
              <w:rPr>
                <w:rFonts w:eastAsia="Times New Roman"/>
                <w:b/>
                <w:i/>
                <w:iCs/>
              </w:rPr>
              <w:t>D</w:t>
            </w:r>
            <w:r w:rsidRPr="00C9072B">
              <w:rPr>
                <w:rFonts w:eastAsia="Times New Roman"/>
                <w:b/>
                <w:i/>
                <w:iCs/>
              </w:rPr>
              <w:t>C</w:t>
            </w:r>
            <w:r w:rsidRPr="00C9072B">
              <w:rPr>
                <w:rFonts w:eastAsia="Times New Roman"/>
                <w:b/>
              </w:rPr>
              <w:t>]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C48B001" w14:textId="77777777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n*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B94F9B8" w14:textId="77777777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m*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D3CDC49" w14:textId="77777777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W*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2DBD190" w14:textId="77777777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D*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6032A26" w14:textId="77777777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A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274CD6D" w14:textId="2823AEE4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S</w:t>
            </w:r>
            <w:r w:rsidRPr="00C9072B">
              <w:rPr>
                <w:rFonts w:eastAsia="Times New Roman"/>
                <w:b/>
                <w:iCs/>
              </w:rPr>
              <w:t>*</w:t>
            </w:r>
            <w:r w:rsidR="006965D8" w:rsidRPr="00C9072B">
              <w:rPr>
                <w:b/>
                <w:i/>
                <w:vertAlign w:val="subscript"/>
              </w:rPr>
              <w:t>D</w:t>
            </w:r>
            <w:r w:rsidRPr="00C9072B">
              <w:rPr>
                <w:b/>
                <w:i/>
                <w:vertAlign w:val="subscript"/>
              </w:rPr>
              <w:t>C</w:t>
            </w:r>
          </w:p>
        </w:tc>
      </w:tr>
      <w:tr w:rsidR="00C9072B" w:rsidRPr="00C9072B" w14:paraId="15390485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2FD287BF" w14:textId="52E2BB68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AAE7BD6" w14:textId="2AF280D5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42.9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2D1853A" w14:textId="5BC5FD55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AF0DCA9" w14:textId="3D8FC088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54E0A07" w14:textId="1C9C6525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DE35EB8" w14:textId="72436F4B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6B5B12E" w14:textId="5BD6E96C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35B00C3" w14:textId="61017D15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4E7A78F5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476F2753" w14:textId="56BDEF72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E448029" w14:textId="0CE71F12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46.0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4F552AC" w14:textId="20068EE4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2719004" w14:textId="603F2CCA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9AEA2EC" w14:textId="69AB88A9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BAD1DCB" w14:textId="39F0BFD8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B5CA7FF" w14:textId="6A9491C0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CA5C4C5" w14:textId="38BF12C8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6E22C95F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4B7F1C1B" w14:textId="5D7A703A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6660E20" w14:textId="7F987F92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49.1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438C50D" w14:textId="282B2158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0EC8559" w14:textId="4D73CFF0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CC48A76" w14:textId="7A2EC21E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B00B69F" w14:textId="3C611EBE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56ABEDD" w14:textId="18C347F6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B28FA99" w14:textId="6D40BFA8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2BF18B70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47944336" w14:textId="35228615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DE358A5" w14:textId="7FDCFA3C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52.4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5CC663E" w14:textId="44CD81F3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D7B2A1E" w14:textId="4B49CF2E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90BB9AE" w14:textId="69CFF0D5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1DF40EB" w14:textId="4E2310CB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CCA692F" w14:textId="1079E3CD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C322CE7" w14:textId="33EA040C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4E6BD6BD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6C7F025B" w14:textId="1DFE5C3F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F8A3F83" w14:textId="39CC072B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55.7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5B37881" w14:textId="08D327BA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122C6A0" w14:textId="66FC5D82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E2AD932" w14:textId="531799E4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CDB0A50" w14:textId="44B1196A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A276CEA" w14:textId="1094B6BF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58A1C47" w14:textId="33A329C9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2E8057AE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1A19EFBF" w14:textId="72DA4881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00F391E" w14:textId="4CB7E0CA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59.1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30F1FB9" w14:textId="7B1BB644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640BE5E" w14:textId="4BDECBD3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CD404E6" w14:textId="16373635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CCCC2D9" w14:textId="02B5F4E6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65BC9C3" w14:textId="7E622E44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A5809E4" w14:textId="6BF08DA6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3FCF193E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0CB07E9D" w14:textId="225C7F13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9F5FCB0" w14:textId="48FC5395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62.5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CEBD9DC" w14:textId="3727BBF1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F11924F" w14:textId="6A266C9C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0269BD2" w14:textId="22FA23AF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43486D4" w14:textId="02B0C974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E254E0E" w14:textId="045D3156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8304B8D" w14:textId="07EE0895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28082DA1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07084222" w14:textId="16C549B8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2DDC753" w14:textId="715D00CC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66.0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134A519" w14:textId="1850EA45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BAEAA25" w14:textId="49069981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6C1FCDF" w14:textId="179EEFC6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B0ED007" w14:textId="78FF789F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24F6E4B" w14:textId="0F689EA4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C46ED3D" w14:textId="39077716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22D14D11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5CCB459D" w14:textId="652640BE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D3A86DA" w14:textId="0753CF8B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69.5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9544BD6" w14:textId="00A0846E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1EE2749" w14:textId="426FF0EB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865ED7D" w14:textId="7943377F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954C9AD" w14:textId="13318AAB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4C9AF97" w14:textId="4542C812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862011B" w14:textId="25108561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2644147E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52863A00" w14:textId="082F5F5C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26BEE04" w14:textId="2AD29D7C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73.2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196C508" w14:textId="5EB8A235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0117284" w14:textId="154E5003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862FBAE" w14:textId="213386A8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85DFEBC" w14:textId="2E7ECC23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9024AFF" w14:textId="72E7B7D3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803D660" w14:textId="69DE5AF6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7E3CCC0D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1CD2E3AB" w14:textId="50D8486D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174CBF2" w14:textId="2A118532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76.9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8C0DEED" w14:textId="25EC9A23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A350608" w14:textId="75E7B2DD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F355C3D" w14:textId="43B1B4CC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D206967" w14:textId="11C1BDC1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F7854B4" w14:textId="21CACE51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65677C0" w14:textId="19BAAF87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3A2BD489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7D6CFD9D" w14:textId="7519EFFB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94A69A4" w14:textId="6557B1D5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80.6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6C3B14A" w14:textId="031FC657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C752F42" w14:textId="690B1121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6A2ECD6" w14:textId="6AB1DB49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364C34F" w14:textId="7916B627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BA560F4" w14:textId="5D6D354F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2852D69" w14:textId="27129F06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5736B1E7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3E8558DF" w14:textId="0754AB14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CAF3955" w14:textId="1DCB6EA5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84.5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9372EF3" w14:textId="2F84B282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510D52E" w14:textId="5276F55A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1CF0255" w14:textId="3D334C9C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D992855" w14:textId="77B877BA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7AD1A3A" w14:textId="7F1F1A18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6D3D247" w14:textId="0EFAF8CD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1BAAE2B9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6853C907" w14:textId="7EFDFE75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153F0C6" w14:textId="36C9C54D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88.4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C48D6F6" w14:textId="06772E2C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16B7F19" w14:textId="2F44EF21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3F7B2DB" w14:textId="6507D754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0954E0D" w14:textId="408782F9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AE04867" w14:textId="23B2B4DA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9465EAC" w14:textId="78E0111E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66C2971C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05C89EF7" w14:textId="0D7DEAA9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C870F57" w14:textId="40F6FF62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92.3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46483D9" w14:textId="25417845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F2316C9" w14:textId="00FAA69F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02E2000" w14:textId="0FD06A8D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48E4099" w14:textId="5B490D34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050E195" w14:textId="4F8485A6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9EAFB97" w14:textId="12A5F059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6BC5A20E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522C0368" w14:textId="08A9DDC7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D8B9EBE" w14:textId="637D51BD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96.5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055E9CA" w14:textId="26C8D56F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AF6D382" w14:textId="748C9AB1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A1CF612" w14:textId="0B68A1B3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418F432" w14:textId="2885E77F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C5CEBF7" w14:textId="3298F582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16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3D55FB6" w14:textId="32ADCFA3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18</w:t>
            </w:r>
          </w:p>
        </w:tc>
      </w:tr>
      <w:tr w:rsidR="00C9072B" w:rsidRPr="00C9072B" w14:paraId="5D664A04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17E6E43B" w14:textId="0A1E42EA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FCE69B4" w14:textId="1733220F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300.7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CB9CFB1" w14:textId="00E32292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F61A711" w14:textId="57D33E3D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0533B6C" w14:textId="63D3D960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41B8F00" w14:textId="30F20EF6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3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049DB00" w14:textId="6F38D860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23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C636D57" w14:textId="75A0B919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29</w:t>
            </w:r>
          </w:p>
        </w:tc>
      </w:tr>
      <w:tr w:rsidR="00C9072B" w:rsidRPr="00C9072B" w14:paraId="6B62AB15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38326A1F" w14:textId="775EA57D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11E0BF8" w14:textId="5CD35422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304.7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8BDE15D" w14:textId="2DFD2165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77B9670" w14:textId="37768C17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B470A0C" w14:textId="5CCCA4F8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F595382" w14:textId="394EBDD0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3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0E5AAAC" w14:textId="244DACF3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23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5D1597C" w14:textId="74192957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29</w:t>
            </w:r>
          </w:p>
        </w:tc>
      </w:tr>
      <w:tr w:rsidR="00C9072B" w:rsidRPr="00C9072B" w14:paraId="1629C552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434A37F2" w14:textId="23D4E353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151075F" w14:textId="5AE7F0A1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308.9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C9493C9" w14:textId="2559575D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AF682C7" w14:textId="1DC5CEEE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E03D066" w14:textId="482B6ADF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35EDD86" w14:textId="27F35948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2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9656348" w14:textId="5F2F096F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2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19E6F89" w14:textId="029EB01B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41</w:t>
            </w:r>
          </w:p>
        </w:tc>
      </w:tr>
      <w:tr w:rsidR="00C9072B" w:rsidRPr="00C9072B" w14:paraId="73E342DD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5B839981" w14:textId="720CA0D5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2A4C4F9" w14:textId="5F18F639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312.8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6257FDD" w14:textId="4291540A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7A72158" w14:textId="49853554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1B7018F" w14:textId="5998403C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4C3CDED" w14:textId="30BCEEE5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2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6BFC40E" w14:textId="4CCDAB05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2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5D12772" w14:textId="2C8CC1F5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41</w:t>
            </w:r>
          </w:p>
        </w:tc>
      </w:tr>
      <w:tr w:rsidR="00C9072B" w:rsidRPr="00C9072B" w14:paraId="2FFFFAF7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7088FB43" w14:textId="37BAD53E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21C3798" w14:textId="553F8BAD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317.0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F8D9E9C" w14:textId="46C566E1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70A78BA" w14:textId="492FD859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7C637F0" w14:textId="4A321576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A5CA6C9" w14:textId="668A30A9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F775A7E" w14:textId="7E29AF15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28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0D755B7" w14:textId="393C6EBC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53</w:t>
            </w:r>
          </w:p>
        </w:tc>
      </w:tr>
      <w:tr w:rsidR="00C9072B" w:rsidRPr="00C9072B" w14:paraId="39475E46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0A4B9307" w14:textId="2C4CA181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05416FD" w14:textId="35A89617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321.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502982B" w14:textId="5D441342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F945C32" w14:textId="7CF0CC58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9A1DB4F" w14:textId="6854FD52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16723D1" w14:textId="1EB3C35B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0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CD5D2A9" w14:textId="2E0CF5DD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2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1FF46AF" w14:textId="4D5243F5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66</w:t>
            </w:r>
          </w:p>
        </w:tc>
      </w:tr>
      <w:tr w:rsidR="00C9072B" w:rsidRPr="00C9072B" w14:paraId="78AE7622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01F86DD7" w14:textId="46FACB5D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29A8362" w14:textId="44D1BB8E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325.1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CAF1BDF" w14:textId="6EA21A8E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4CD1F9E" w14:textId="7E7042D1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C42AF91" w14:textId="6FF6A52F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55605DF" w14:textId="0301C995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0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02C1EB2" w14:textId="4C15A61E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2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7A24E9C" w14:textId="13E00BAF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66</w:t>
            </w:r>
          </w:p>
        </w:tc>
      </w:tr>
      <w:tr w:rsidR="00C9072B" w:rsidRPr="00C9072B" w14:paraId="4BEFDF24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57F6F0C9" w14:textId="77AD7D4A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780215E" w14:textId="525684CB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329.3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98CDE87" w14:textId="6AFEB8AF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C41B08B" w14:textId="1F109B26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F1E939F" w14:textId="78C10E5E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3120D69" w14:textId="3F2B4C61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6993609" w14:textId="4A310408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2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EBAB649" w14:textId="70343FCD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80</w:t>
            </w:r>
          </w:p>
        </w:tc>
      </w:tr>
      <w:tr w:rsidR="00C9072B" w:rsidRPr="00C9072B" w14:paraId="36922B20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4C505300" w14:textId="1F7A404B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08D088F" w14:textId="3A520863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333.2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D8E1C74" w14:textId="605F8435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FE68B6C" w14:textId="361E2BC4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A7F7CAF" w14:textId="16A02BCA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7DF263B" w14:textId="778171E5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6CA8B68" w14:textId="34AEE275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2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3531D26" w14:textId="0EDEF8E5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80</w:t>
            </w:r>
          </w:p>
        </w:tc>
      </w:tr>
      <w:tr w:rsidR="00C9072B" w:rsidRPr="00C9072B" w14:paraId="1F6569C2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208D28D1" w14:textId="49E727AE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263AA9F" w14:textId="0478F59E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337.4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49587A8" w14:textId="781FC450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781EF1B" w14:textId="26AECE49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EBEA5B0" w14:textId="18225157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2E74AB3" w14:textId="7FE25A85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9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E296EF3" w14:textId="01430659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11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692236A" w14:textId="43D3F412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95</w:t>
            </w:r>
          </w:p>
        </w:tc>
      </w:tr>
      <w:tr w:rsidR="00C9072B" w:rsidRPr="00C9072B" w14:paraId="19D14248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1096FF90" w14:textId="07BFC561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BD6E0C0" w14:textId="25818570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348.2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D78EA62" w14:textId="23A323F5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2C49A21" w14:textId="5B127979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B59A660" w14:textId="7EEB6115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950882A" w14:textId="2147DEE3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8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184A48D" w14:textId="40302F7C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34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8A98146" w14:textId="2A53092E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.06</w:t>
            </w:r>
          </w:p>
        </w:tc>
      </w:tr>
      <w:tr w:rsidR="00C9072B" w:rsidRPr="00C9072B" w14:paraId="7AB33DC5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0BE894B5" w14:textId="1DB83CA6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49DA158" w14:textId="2CD507F4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352.1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E4392A5" w14:textId="03E8E51C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15DB083" w14:textId="50CC091F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24972FF" w14:textId="54CFF797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6CD7F92" w14:textId="2374AEBA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8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4A3E334" w14:textId="50200FF2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34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E4FE93B" w14:textId="0EC148EE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.06</w:t>
            </w:r>
          </w:p>
        </w:tc>
      </w:tr>
      <w:tr w:rsidR="00C9072B" w:rsidRPr="00C9072B" w14:paraId="20850822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49559764" w14:textId="2BA20108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39DB5A9" w14:textId="1D528039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356.3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44F088A" w14:textId="07516DBC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7073839" w14:textId="392D750C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B04D55A" w14:textId="5BF43780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3798DBA" w14:textId="3EE256CE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93EDC9C" w14:textId="19194D35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2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BA1FD73" w14:textId="56D3CAD2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.21</w:t>
            </w:r>
          </w:p>
        </w:tc>
      </w:tr>
      <w:tr w:rsidR="00C66301" w:rsidRPr="00C9072B" w14:paraId="68DD3867" w14:textId="77777777" w:rsidTr="00003AB8">
        <w:trPr>
          <w:trHeight w:val="216"/>
        </w:trPr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14:paraId="2A95D4A6" w14:textId="4F80881B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5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14:paraId="510BA50B" w14:textId="3951F9B8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360.28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14:paraId="46C76E70" w14:textId="4768B8BA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5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14:paraId="6BE4978D" w14:textId="2DFDF45A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4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14:paraId="3B96E666" w14:textId="7FCBC4C9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00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14:paraId="2711995E" w14:textId="6349D789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80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14:paraId="69357B78" w14:textId="4E9B449B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2000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14:paraId="43CEA002" w14:textId="6AC5E2FF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.21</w:t>
            </w:r>
          </w:p>
        </w:tc>
      </w:tr>
    </w:tbl>
    <w:p w14:paraId="09C9B2CB" w14:textId="77777777" w:rsidR="00F22125" w:rsidRPr="00C9072B" w:rsidRDefault="00F22125" w:rsidP="00F22125">
      <w:pPr>
        <w:rPr>
          <w:b/>
        </w:rPr>
      </w:pPr>
    </w:p>
    <w:p w14:paraId="19DCD464" w14:textId="77777777" w:rsidR="00F22125" w:rsidRPr="00C9072B" w:rsidRDefault="00F22125" w:rsidP="00F22125">
      <w:pPr>
        <w:spacing w:line="240" w:lineRule="auto"/>
        <w:rPr>
          <w:b/>
        </w:rPr>
      </w:pPr>
      <w:r w:rsidRPr="00C9072B">
        <w:rPr>
          <w:b/>
        </w:rPr>
        <w:br w:type="page"/>
      </w:r>
    </w:p>
    <w:p w14:paraId="47CCAE1C" w14:textId="5AAE7B86" w:rsidR="00F22125" w:rsidRPr="00C9072B" w:rsidRDefault="00F22125" w:rsidP="00F22125">
      <w:pPr>
        <w:pStyle w:val="Caption"/>
        <w:keepNext/>
      </w:pPr>
      <w:r w:rsidRPr="00C9072B">
        <w:lastRenderedPageBreak/>
        <w:t xml:space="preserve">Table </w:t>
      </w:r>
      <w:r w:rsidR="000B3FBF" w:rsidRPr="00C9072B">
        <w:t>A.7</w:t>
      </w:r>
      <w:r w:rsidRPr="00C9072B">
        <w:t xml:space="preserve">: Continuous approximation results for </w:t>
      </w:r>
      <w:r w:rsidRPr="00C9072B">
        <w:rPr>
          <w:i/>
        </w:rPr>
        <w:t>SC</w:t>
      </w:r>
      <w:r w:rsidRPr="00C9072B">
        <w:t xml:space="preserve"> with </w:t>
      </w:r>
      <w:r w:rsidR="002D6F87" w:rsidRPr="00C9072B">
        <w:t xml:space="preserve">Scenario </w:t>
      </w:r>
      <w:r w:rsidRPr="00C9072B">
        <w:t>2</w:t>
      </w:r>
    </w:p>
    <w:tbl>
      <w:tblPr>
        <w:tblW w:w="8064" w:type="dxa"/>
        <w:tblLayout w:type="fixed"/>
        <w:tblLook w:val="04A0" w:firstRow="1" w:lastRow="0" w:firstColumn="1" w:lastColumn="0" w:noHBand="0" w:noVBand="1"/>
      </w:tblPr>
      <w:tblGrid>
        <w:gridCol w:w="1008"/>
        <w:gridCol w:w="1008"/>
        <w:gridCol w:w="1008"/>
        <w:gridCol w:w="1008"/>
        <w:gridCol w:w="1008"/>
        <w:gridCol w:w="1008"/>
        <w:gridCol w:w="1008"/>
        <w:gridCol w:w="1008"/>
      </w:tblGrid>
      <w:tr w:rsidR="00C9072B" w:rsidRPr="00C9072B" w14:paraId="14EDBC22" w14:textId="77777777" w:rsidTr="00003AB8">
        <w:trPr>
          <w:trHeight w:val="432"/>
        </w:trPr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2404157" w14:textId="77777777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k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6175FED" w14:textId="77777777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E*</w:t>
            </w:r>
            <w:r w:rsidRPr="00C9072B">
              <w:rPr>
                <w:rFonts w:eastAsia="Times New Roman"/>
                <w:b/>
              </w:rPr>
              <w:t>[</w:t>
            </w:r>
            <w:r w:rsidRPr="00C9072B">
              <w:rPr>
                <w:rFonts w:eastAsia="Times New Roman"/>
                <w:b/>
                <w:i/>
                <w:iCs/>
              </w:rPr>
              <w:t>SC</w:t>
            </w:r>
            <w:r w:rsidRPr="00C9072B">
              <w:rPr>
                <w:rFonts w:eastAsia="Times New Roman"/>
                <w:b/>
              </w:rPr>
              <w:t>]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9C7DF38" w14:textId="77777777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n*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3CB0BD5" w14:textId="77777777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m*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F91D5D4" w14:textId="77777777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W*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8C4EBA1" w14:textId="77777777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D*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5902927" w14:textId="77777777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A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6877059" w14:textId="77777777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S</w:t>
            </w:r>
            <w:r w:rsidRPr="00C9072B">
              <w:rPr>
                <w:rFonts w:eastAsia="Times New Roman"/>
                <w:b/>
                <w:iCs/>
              </w:rPr>
              <w:t>*</w:t>
            </w:r>
            <w:r w:rsidRPr="00C9072B">
              <w:rPr>
                <w:b/>
                <w:i/>
                <w:vertAlign w:val="subscript"/>
              </w:rPr>
              <w:t>SC</w:t>
            </w:r>
          </w:p>
        </w:tc>
      </w:tr>
      <w:tr w:rsidR="00C9072B" w:rsidRPr="00C9072B" w14:paraId="5247B97D" w14:textId="77777777" w:rsidTr="00003AB8">
        <w:trPr>
          <w:trHeight w:val="216"/>
        </w:trPr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  <w:hideMark/>
          </w:tcPr>
          <w:p w14:paraId="7F5727DC" w14:textId="5821DE86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</w:t>
            </w:r>
          </w:p>
        </w:tc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  <w:hideMark/>
          </w:tcPr>
          <w:p w14:paraId="4DA11603" w14:textId="2E1C6D2C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07.11</w:t>
            </w:r>
          </w:p>
        </w:tc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  <w:hideMark/>
          </w:tcPr>
          <w:p w14:paraId="37D64AEE" w14:textId="5596CBCD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.36</w:t>
            </w:r>
          </w:p>
        </w:tc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  <w:hideMark/>
          </w:tcPr>
          <w:p w14:paraId="33055E22" w14:textId="6EBA91C6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2.39</w:t>
            </w:r>
          </w:p>
        </w:tc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  <w:hideMark/>
          </w:tcPr>
          <w:p w14:paraId="6FF917BD" w14:textId="2A0271ED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07.11</w:t>
            </w:r>
          </w:p>
        </w:tc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  <w:hideMark/>
          </w:tcPr>
          <w:p w14:paraId="4210A240" w14:textId="417DEFA5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3.55</w:t>
            </w:r>
          </w:p>
        </w:tc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  <w:hideMark/>
          </w:tcPr>
          <w:p w14:paraId="132D3D01" w14:textId="41C03AC9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  <w:hideMark/>
          </w:tcPr>
          <w:p w14:paraId="498A1B57" w14:textId="2B8489A8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0</w:t>
            </w:r>
          </w:p>
        </w:tc>
      </w:tr>
      <w:tr w:rsidR="00C9072B" w:rsidRPr="00C9072B" w14:paraId="7DA1B352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24A3C4EE" w14:textId="548204F0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9C6B41B" w14:textId="0F517E47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07.2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6F83AE4" w14:textId="1C02174D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.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BF7F074" w14:textId="41173D3B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2.3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1D071C1" w14:textId="6E1C7CE7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07.2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4A8A3E6" w14:textId="0D36D387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3.5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4A47D88" w14:textId="1EB412B5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570A61E" w14:textId="6099236B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0</w:t>
            </w:r>
          </w:p>
        </w:tc>
      </w:tr>
      <w:tr w:rsidR="00C9072B" w:rsidRPr="00C9072B" w14:paraId="4383E11F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3F695CAE" w14:textId="437C1ED2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8155DD8" w14:textId="113001CC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07.3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6BE111D" w14:textId="176CC4CD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.3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4A38A15" w14:textId="5A856CD8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2.3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0F52DE8" w14:textId="58090FBB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07.3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8EEF4E0" w14:textId="0ECB13E0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3.4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234F5D1" w14:textId="10AF9A52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4C70E7E" w14:textId="4B90294A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0</w:t>
            </w:r>
          </w:p>
        </w:tc>
      </w:tr>
      <w:tr w:rsidR="00C9072B" w:rsidRPr="00C9072B" w14:paraId="226BEB7C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35604AF0" w14:textId="5CFDC8B3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A27A983" w14:textId="787BE71B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07.6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E9ED5A3" w14:textId="60AF644E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.3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E76C041" w14:textId="1CAC775F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2.3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CBA6924" w14:textId="16C4FA8A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07.6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660304A" w14:textId="3D2FA17E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3.3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3297927" w14:textId="7D4860DF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91980B8" w14:textId="482BD552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0</w:t>
            </w:r>
          </w:p>
        </w:tc>
      </w:tr>
      <w:tr w:rsidR="00C9072B" w:rsidRPr="00C9072B" w14:paraId="79610684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2135C951" w14:textId="20C1FF0D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778F707" w14:textId="4F14D5E5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07.9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6A98FC6" w14:textId="628A59E8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.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1FD7CAB" w14:textId="7B28C440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2.2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4A46883" w14:textId="54E5EDB7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07.9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24A52DD" w14:textId="2DE3C6DE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3.1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859C9FE" w14:textId="3E2DCB06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7A6E9B8" w14:textId="0D126F01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0</w:t>
            </w:r>
          </w:p>
        </w:tc>
      </w:tr>
      <w:tr w:rsidR="00C9072B" w:rsidRPr="00C9072B" w14:paraId="7DEA8935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1A43EB85" w14:textId="078B4501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AAF00A5" w14:textId="1251F505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08.2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6B87DAD" w14:textId="1DBFED7D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.4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EBA377B" w14:textId="03554196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2.2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8EF3729" w14:textId="3C4CAC83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08.2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C23F2B0" w14:textId="0E699380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2.9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A223F20" w14:textId="20A9AFB8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EDC8BC3" w14:textId="7185F0B3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1</w:t>
            </w:r>
          </w:p>
        </w:tc>
      </w:tr>
      <w:tr w:rsidR="00C9072B" w:rsidRPr="00C9072B" w14:paraId="18719BBB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299EC080" w14:textId="7555AA52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A4BA6EC" w14:textId="65F7A3E2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08.7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34F7CF5" w14:textId="6B8954AB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.4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B7998F3" w14:textId="2D574856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2.1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2ED62DD" w14:textId="07860409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08.7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7F6A828" w14:textId="5CC573B3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2.7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C9DC159" w14:textId="4986155C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B0F63B9" w14:textId="498FBD97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1</w:t>
            </w:r>
          </w:p>
        </w:tc>
      </w:tr>
      <w:tr w:rsidR="00C9072B" w:rsidRPr="00C9072B" w14:paraId="52074287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59702196" w14:textId="2015039F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DC54A5D" w14:textId="55AAE9DB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09.2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4C2A794" w14:textId="0A9E86FB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.4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AA3B1C8" w14:textId="4CF79379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2.1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4E81768" w14:textId="716FBF97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09.2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6D6AAC6" w14:textId="4FBB26D2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2.4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4625E67" w14:textId="2DE8FD11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CCC3B2E" w14:textId="07AF9E97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1</w:t>
            </w:r>
          </w:p>
        </w:tc>
      </w:tr>
      <w:tr w:rsidR="00C9072B" w:rsidRPr="00C9072B" w14:paraId="278969E3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7B9027AE" w14:textId="47A843C9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44F3AF7" w14:textId="52505210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09.8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E960034" w14:textId="4D9BA93D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.4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B92A900" w14:textId="2702D0F3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2.0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46A443B" w14:textId="300B1DA0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09.8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BC8868B" w14:textId="7C32E1FD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2.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6DE46C1" w14:textId="7EB21166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84D4629" w14:textId="4641F724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2</w:t>
            </w:r>
          </w:p>
        </w:tc>
      </w:tr>
      <w:tr w:rsidR="00C9072B" w:rsidRPr="00C9072B" w14:paraId="573BB268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5DAFFEE2" w14:textId="4B86A56A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3D200A3" w14:textId="08A1B982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10.4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A6F5391" w14:textId="6ED75219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.5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BE5C029" w14:textId="1526F50D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.9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809C09B" w14:textId="46A47423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10.4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92EE0BC" w14:textId="0DD3FC14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1.8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67071C0" w14:textId="26D998C6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2C8AA58" w14:textId="5254DAD2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2</w:t>
            </w:r>
          </w:p>
        </w:tc>
      </w:tr>
      <w:tr w:rsidR="00C9072B" w:rsidRPr="00C9072B" w14:paraId="7F68FB95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283821B7" w14:textId="01A5EC99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C722C78" w14:textId="20A7EBC5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11.1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320B9E9" w14:textId="3148579D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.5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988C99A" w14:textId="60B81187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.8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FAB0E5C" w14:textId="667367C9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11.1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052AB1A" w14:textId="58C7AF01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1.5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E7AC975" w14:textId="10FC6A38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78F4C24" w14:textId="5954E319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2</w:t>
            </w:r>
          </w:p>
        </w:tc>
      </w:tr>
      <w:tr w:rsidR="00C9072B" w:rsidRPr="00C9072B" w14:paraId="3534FA93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798882A7" w14:textId="15774637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50946DE" w14:textId="341B376A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11.9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FF07269" w14:textId="403DFC18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.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6621616" w14:textId="17C19101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.7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BF63212" w14:textId="179F5A8D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11.9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EEB9B7A" w14:textId="578FA3A0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1.1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FB88757" w14:textId="565BBEE7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52CDD5C" w14:textId="53A23EAA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3</w:t>
            </w:r>
          </w:p>
        </w:tc>
      </w:tr>
      <w:tr w:rsidR="00C9072B" w:rsidRPr="00C9072B" w14:paraId="1A5C0832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4C7D9F4F" w14:textId="5C4B5719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A558599" w14:textId="682F1F20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12.7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DF307A4" w14:textId="4AA803B5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.6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F78D5E0" w14:textId="4D6161A6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.6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9B1CE2A" w14:textId="164CD9ED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12.7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53EE84A" w14:textId="4C30947C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0.7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9624036" w14:textId="3ADD4592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94655F1" w14:textId="2A346985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3</w:t>
            </w:r>
          </w:p>
        </w:tc>
      </w:tr>
      <w:tr w:rsidR="00C9072B" w:rsidRPr="00C9072B" w14:paraId="66E2E61D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57B33390" w14:textId="7C65CB15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0CE0D82" w14:textId="1E170855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13.6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BE8E0CF" w14:textId="57EED370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.6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00541F6" w14:textId="268BB713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.5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4C04F43" w14:textId="3647BB65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13.6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0AD8F77" w14:textId="31C46CB8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0.2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D657EB5" w14:textId="247F8B7D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9BA9B41" w14:textId="29D00B30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4</w:t>
            </w:r>
          </w:p>
        </w:tc>
      </w:tr>
      <w:tr w:rsidR="00C9072B" w:rsidRPr="00C9072B" w14:paraId="608B1613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29A2D26F" w14:textId="07715168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66FB561" w14:textId="179F8C26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14.6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68E27E6" w14:textId="7AC086A5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.7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69D7E57" w14:textId="114050C2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.4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304BD01" w14:textId="644D1640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14.6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7D38A55" w14:textId="5B908DB7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9.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96EB6D8" w14:textId="4431AD64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7695FC0" w14:textId="5F9422F7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4</w:t>
            </w:r>
          </w:p>
        </w:tc>
      </w:tr>
      <w:tr w:rsidR="00C9072B" w:rsidRPr="00C9072B" w14:paraId="16F27D04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52DAC220" w14:textId="2C6D8B92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D561CB1" w14:textId="12E716FC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15.7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B978EB0" w14:textId="5905A9F8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.7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049CE5A" w14:textId="15A22C5E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.3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A7E396D" w14:textId="7849FF82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15.7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76DBF33" w14:textId="1DEF8378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9.3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84CCEA3" w14:textId="182CED19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5A00526" w14:textId="5B2F9425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5</w:t>
            </w:r>
          </w:p>
        </w:tc>
      </w:tr>
      <w:tr w:rsidR="00C9072B" w:rsidRPr="00C9072B" w14:paraId="120A4D02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6FB2BFD1" w14:textId="520A0DD1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775AC10" w14:textId="123757D1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16.8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856B476" w14:textId="155277E9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.8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155D3C1" w14:textId="7782F3E0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.1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4A9787F" w14:textId="34D6F6FF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16.8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4804A78" w14:textId="49F5A110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.7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8B5CF7B" w14:textId="3CB95938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1E5A57B" w14:textId="02CB544E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6</w:t>
            </w:r>
          </w:p>
        </w:tc>
      </w:tr>
      <w:tr w:rsidR="00C9072B" w:rsidRPr="00C9072B" w14:paraId="061E8C84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3038F9CE" w14:textId="0AE1B992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4D41088" w14:textId="505DBFCA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17.9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68AE9D4" w14:textId="30B5795B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.9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A393B3D" w14:textId="5EEB1A0C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.0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0A2691A" w14:textId="1F1B5CEE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17.9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1A6F166" w14:textId="6D53C9B8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.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C879F8F" w14:textId="253C7398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A01120F" w14:textId="69528F7E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6</w:t>
            </w:r>
          </w:p>
        </w:tc>
      </w:tr>
      <w:tr w:rsidR="00C9072B" w:rsidRPr="00C9072B" w14:paraId="3CB32F49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5D0146DE" w14:textId="051CC8D2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508A537" w14:textId="010D1815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19.2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7B6FE69" w14:textId="2E847BF1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.9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24AA3F1" w14:textId="593269B5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0.9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48004F4" w14:textId="00E06610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19.2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E4AEB84" w14:textId="24E47B3F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7.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B3A0FDB" w14:textId="27388261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D7F036C" w14:textId="05B69DD2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3F1C78F7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4129D079" w14:textId="7B1886E8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C2F7A56" w14:textId="4A3A3967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.5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47520EA" w14:textId="716F421D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.0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C7C8B98" w14:textId="71EC18D3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0.7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1043736" w14:textId="3E8128D3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.5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9C6E92A" w14:textId="5AB14BD0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6.9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EEB9BDE" w14:textId="152B09E6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FC7628D" w14:textId="17A2AD57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8</w:t>
            </w:r>
          </w:p>
        </w:tc>
      </w:tr>
      <w:tr w:rsidR="00C9072B" w:rsidRPr="00C9072B" w14:paraId="7CB25A1D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425968FB" w14:textId="00C2371E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B1D496F" w14:textId="7EF32F2B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1.8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D9728E0" w14:textId="1CE4761F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.0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B07F577" w14:textId="6A7A4602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0.5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B6092C6" w14:textId="7EE591B2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1.8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2EB86C7" w14:textId="26B98A6F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6.3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09E59C3" w14:textId="2D78A62A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5E63CAB" w14:textId="66EB4D59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8</w:t>
            </w:r>
          </w:p>
        </w:tc>
      </w:tr>
      <w:tr w:rsidR="00C9072B" w:rsidRPr="00C9072B" w14:paraId="6841C0BE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613808B6" w14:textId="55A4B13A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DB329D3" w14:textId="084719A6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3.3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D585939" w14:textId="2F77D781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.1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163A3D1" w14:textId="60633F65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0.4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6906709" w14:textId="11E3A1E8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3.3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CCDA381" w14:textId="40FBB8E3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5.6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8066088" w14:textId="165A8B52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7B224FC" w14:textId="4249DB91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9</w:t>
            </w:r>
          </w:p>
        </w:tc>
      </w:tr>
      <w:tr w:rsidR="00C9072B" w:rsidRPr="00C9072B" w14:paraId="0308777B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3D8C3A20" w14:textId="1003D440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79EB631" w14:textId="53BD4780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4.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EC0441A" w14:textId="2E1F74D4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.2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1016C2B" w14:textId="141EE964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0.2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E9F757A" w14:textId="05FCAED2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4.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66AAA94" w14:textId="1BF3A80B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4.9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51EC0C3" w14:textId="425A3D28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7D5E03E" w14:textId="793F5BA9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10</w:t>
            </w:r>
          </w:p>
        </w:tc>
      </w:tr>
      <w:tr w:rsidR="00C9072B" w:rsidRPr="00C9072B" w14:paraId="2D387EA4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76DC4BB3" w14:textId="06DF12DE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C50FDB3" w14:textId="4FDBC49E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6.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A21AD8B" w14:textId="12F38158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.3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90B8E88" w14:textId="32260144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0.0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B67B380" w14:textId="0C7326F4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6.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45E02E6" w14:textId="726B7934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4.1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5A223BF" w14:textId="7949DA92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8422955" w14:textId="0BD69AAF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11</w:t>
            </w:r>
          </w:p>
        </w:tc>
      </w:tr>
      <w:tr w:rsidR="00C9072B" w:rsidRPr="00C9072B" w14:paraId="62CDD2CC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6B5F2E78" w14:textId="6174DD2D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D86AA14" w14:textId="0B8F7EE0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7.9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2379E19" w14:textId="60F4A5A6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.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AB9274E" w14:textId="6A85D965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9.8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C25CFDA" w14:textId="7B360F94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7.9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1A3A2FB" w14:textId="057A0F4C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3.4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DB04749" w14:textId="2256D1D4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EAB75AB" w14:textId="1465A3BB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12</w:t>
            </w:r>
          </w:p>
        </w:tc>
      </w:tr>
      <w:tr w:rsidR="00C9072B" w:rsidRPr="00C9072B" w14:paraId="6C91CFF8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0D1CC65C" w14:textId="2D6DCA3C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3F280A1" w14:textId="1B4EE230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9.6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93D65B9" w14:textId="339A8B32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.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3743DC1" w14:textId="45917467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9.6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D71DCE6" w14:textId="3356624F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9.6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434177A" w14:textId="4C7E0ECF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2.6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D759ECD" w14:textId="108979BC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45A057F" w14:textId="4EB55B52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13</w:t>
            </w:r>
          </w:p>
        </w:tc>
      </w:tr>
      <w:tr w:rsidR="00C9072B" w:rsidRPr="00C9072B" w14:paraId="29C9877D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30E46072" w14:textId="4525CF7C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454B8ED" w14:textId="4816B49E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31.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14728D4" w14:textId="0A05ACE4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.5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1F6007E" w14:textId="52553614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9.4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57DB372" w14:textId="201EEBE2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31.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25A014D" w14:textId="45EEA8B6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1.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1F0EA53" w14:textId="6218D908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25A35AA" w14:textId="4EB3F528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14</w:t>
            </w:r>
          </w:p>
        </w:tc>
      </w:tr>
      <w:tr w:rsidR="00C9072B" w:rsidRPr="00C9072B" w14:paraId="66D92886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335F90E4" w14:textId="2D9D754A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446436E" w14:textId="5BA4D611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33.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695D38A" w14:textId="0BFC5F0E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.6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CE12348" w14:textId="4013C1F7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9.2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4136C4D" w14:textId="464A0D81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33.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82EBC95" w14:textId="4D18E2AA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0.9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4058E94" w14:textId="2D0D6088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43B6D34" w14:textId="4381DA9D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15</w:t>
            </w:r>
          </w:p>
        </w:tc>
      </w:tr>
      <w:tr w:rsidR="00C9072B" w:rsidRPr="00C9072B" w14:paraId="55267671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33F48535" w14:textId="5FB70DA3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6A704A4" w14:textId="7ECC26E0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35.0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069DEDF" w14:textId="03929209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.7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897DBF1" w14:textId="77466AEB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9.0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4DD789B" w14:textId="59C6EBE5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35.0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F6893CC" w14:textId="288B0EBA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0.1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9FAC982" w14:textId="737A70FB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511563F" w14:textId="1C460741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16</w:t>
            </w:r>
          </w:p>
        </w:tc>
      </w:tr>
      <w:tr w:rsidR="00C9072B" w:rsidRPr="00C9072B" w14:paraId="4B1CA37F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3F9AB8CC" w14:textId="672F23FF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DB04B98" w14:textId="04A242E9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36.9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F50C5C2" w14:textId="397E8899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.8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8BF7E84" w14:textId="4BD1C624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8.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5655C08" w14:textId="47AD5C1F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36.9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C885CB9" w14:textId="6EDF522E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39.2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659F96D" w14:textId="7C1B271B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4C2AABB" w14:textId="0B90FD88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17</w:t>
            </w:r>
          </w:p>
        </w:tc>
      </w:tr>
      <w:tr w:rsidR="00C9072B" w:rsidRPr="00C9072B" w14:paraId="3A4E8432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24B917A1" w14:textId="4182BC02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BCC42D1" w14:textId="191EEBF3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38.9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62C4922" w14:textId="27AA6E92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.9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BFE64E9" w14:textId="2837DBDE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8.5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9720408" w14:textId="09098425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38.9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6116207" w14:textId="431C1114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38.3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3EA6615" w14:textId="60716491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25B0EAB" w14:textId="2946AACB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18</w:t>
            </w:r>
          </w:p>
        </w:tc>
      </w:tr>
      <w:tr w:rsidR="00C9072B" w:rsidRPr="00C9072B" w14:paraId="3C3A4927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71325657" w14:textId="4CE67BE4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3274230" w14:textId="477297F2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41.0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4230B93" w14:textId="200DE972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7.0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F7FBB9A" w14:textId="2973408D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8.3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24CDB6F" w14:textId="610541E6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41.0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98B1F06" w14:textId="12D077EE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37.3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931D9A9" w14:textId="20A2FAA7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877EFE0" w14:textId="0EB3C206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20</w:t>
            </w:r>
          </w:p>
        </w:tc>
      </w:tr>
      <w:tr w:rsidR="00C9072B" w:rsidRPr="00C9072B" w14:paraId="02E61502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231542C6" w14:textId="747756B3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1AF6519" w14:textId="1558357B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43.1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0C62847" w14:textId="01C54294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7.1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D040E7B" w14:textId="66F3B482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8.1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FAC3143" w14:textId="5182817F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43.1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BEADA77" w14:textId="4A14E0A7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36.4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BCBDC46" w14:textId="4DBDCC2E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6CE497E" w14:textId="3C0C5171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21</w:t>
            </w:r>
          </w:p>
        </w:tc>
      </w:tr>
      <w:tr w:rsidR="00C9072B" w:rsidRPr="00C9072B" w14:paraId="1497AC12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4FC0A3F9" w14:textId="09C244B0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C5F74C8" w14:textId="19F27B9E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45.2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50FE7A8" w14:textId="096BF84E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7.2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E37116B" w14:textId="3735999D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7.8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1A3F33E" w14:textId="6CEC43DC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45.2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9B73BEE" w14:textId="3A2DF72C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35.4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5831251" w14:textId="36FC3449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062AD1A" w14:textId="262F2511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22</w:t>
            </w:r>
          </w:p>
        </w:tc>
      </w:tr>
      <w:tr w:rsidR="00C9072B" w:rsidRPr="00C9072B" w14:paraId="31069F69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19B0D820" w14:textId="1D1BA642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0601632" w14:textId="6B901E58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47.5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1405C72" w14:textId="10D10115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7.3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D276AEA" w14:textId="0C2A0C9D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7.6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C3D6341" w14:textId="61AB6972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47.5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A15A30E" w14:textId="79FAEE3D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34.4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B1D4667" w14:textId="5410A0C7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D22899F" w14:textId="7695A287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24</w:t>
            </w:r>
          </w:p>
        </w:tc>
      </w:tr>
      <w:tr w:rsidR="00C9072B" w:rsidRPr="00C9072B" w14:paraId="783A43F6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661E425A" w14:textId="57823DBD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1E47447" w14:textId="75CAF6F4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49.7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44D8BC1" w14:textId="32AAA71F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7.4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DF73B49" w14:textId="63FEC21D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7.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0AA46FF" w14:textId="54430DD5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49.7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F72788F" w14:textId="7A4B2DBB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33.4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587CA36" w14:textId="266A86EB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5653F4C" w14:textId="621620AA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25</w:t>
            </w:r>
          </w:p>
        </w:tc>
      </w:tr>
      <w:tr w:rsidR="00C9072B" w:rsidRPr="00C9072B" w14:paraId="3B3B4C82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6E4E3025" w14:textId="64384588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899FE57" w14:textId="1FB2C8E4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52.1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6BF3608" w14:textId="0B72F4FB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7.6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088B65D" w14:textId="5EC94580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7.1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7C8BF04" w14:textId="387732AA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52.1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B54BCE5" w14:textId="485E70BC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32.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CDF6443" w14:textId="28772820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1162FFA" w14:textId="2175C9EF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26</w:t>
            </w:r>
          </w:p>
        </w:tc>
      </w:tr>
      <w:tr w:rsidR="00C9072B" w:rsidRPr="00C9072B" w14:paraId="08B23278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6CF2E407" w14:textId="666024E5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D22C15A" w14:textId="35B3CFC8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54.5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960673E" w14:textId="31225C11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7.7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265B5A8" w14:textId="4D344632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6.8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2F69286" w14:textId="67311AE9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54.5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85FE3C5" w14:textId="42A0D30F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31.3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1B1B2D1" w14:textId="24D579E3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925C2E3" w14:textId="3977D1E0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28</w:t>
            </w:r>
          </w:p>
        </w:tc>
      </w:tr>
      <w:tr w:rsidR="00C9072B" w:rsidRPr="00C9072B" w14:paraId="78E566AD" w14:textId="77777777" w:rsidTr="00003AB8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3746DB51" w14:textId="61D24C0C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4589555" w14:textId="63F345C7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56.9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565AEBA" w14:textId="6262211A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7.8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8ECEF08" w14:textId="3FF26B88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6.5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49B0176" w14:textId="6964E75D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56.9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993F9DD" w14:textId="0B67EB84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30.2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CE55FA3" w14:textId="4BCF2DC9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692CD93" w14:textId="686EABBA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29</w:t>
            </w:r>
          </w:p>
        </w:tc>
      </w:tr>
      <w:tr w:rsidR="00C9072B" w:rsidRPr="00C9072B" w14:paraId="64CD5E96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13A0F8CE" w14:textId="520D05EE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175B75A" w14:textId="72C741D1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59.4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C07BA3B" w14:textId="42AA8612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7.9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F804EAA" w14:textId="72666EEC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6.3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8569272" w14:textId="28D4C252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59.4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C3CEC37" w14:textId="09CB5432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29.1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83EDACB" w14:textId="6C7DEE53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E5C44EE" w14:textId="6E77DD76" w:rsidR="00F22125" w:rsidRPr="00C9072B" w:rsidRDefault="00F22125" w:rsidP="00003AB8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31</w:t>
            </w:r>
          </w:p>
        </w:tc>
      </w:tr>
      <w:tr w:rsidR="00C9072B" w:rsidRPr="00C9072B" w14:paraId="79D2B7A7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</w:tcPr>
          <w:p w14:paraId="7B38ED4D" w14:textId="2D015040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41</w:t>
            </w:r>
          </w:p>
        </w:tc>
        <w:tc>
          <w:tcPr>
            <w:tcW w:w="1008" w:type="dxa"/>
            <w:shd w:val="clear" w:color="auto" w:fill="auto"/>
            <w:noWrap/>
          </w:tcPr>
          <w:p w14:paraId="51F4AD70" w14:textId="267081C4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762.00</w:t>
            </w:r>
          </w:p>
        </w:tc>
        <w:tc>
          <w:tcPr>
            <w:tcW w:w="1008" w:type="dxa"/>
            <w:shd w:val="clear" w:color="auto" w:fill="auto"/>
            <w:noWrap/>
          </w:tcPr>
          <w:p w14:paraId="32AE954E" w14:textId="452EFFDD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38.10</w:t>
            </w:r>
          </w:p>
        </w:tc>
        <w:tc>
          <w:tcPr>
            <w:tcW w:w="1008" w:type="dxa"/>
            <w:shd w:val="clear" w:color="auto" w:fill="auto"/>
            <w:noWrap/>
          </w:tcPr>
          <w:p w14:paraId="6EA28F39" w14:textId="371A9BF3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76.02</w:t>
            </w:r>
          </w:p>
        </w:tc>
        <w:tc>
          <w:tcPr>
            <w:tcW w:w="1008" w:type="dxa"/>
            <w:shd w:val="clear" w:color="auto" w:fill="auto"/>
            <w:noWrap/>
          </w:tcPr>
          <w:p w14:paraId="6D5D7F41" w14:textId="12DD8AE1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762.00</w:t>
            </w:r>
          </w:p>
        </w:tc>
        <w:tc>
          <w:tcPr>
            <w:tcW w:w="1008" w:type="dxa"/>
            <w:shd w:val="clear" w:color="auto" w:fill="auto"/>
            <w:noWrap/>
          </w:tcPr>
          <w:p w14:paraId="36E7E310" w14:textId="582585CC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328.09</w:t>
            </w:r>
          </w:p>
        </w:tc>
        <w:tc>
          <w:tcPr>
            <w:tcW w:w="1008" w:type="dxa"/>
            <w:shd w:val="clear" w:color="auto" w:fill="auto"/>
            <w:noWrap/>
          </w:tcPr>
          <w:p w14:paraId="78FEBFCA" w14:textId="328AB575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</w:tcPr>
          <w:p w14:paraId="6010A68F" w14:textId="0E6014E3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2.32</w:t>
            </w:r>
          </w:p>
        </w:tc>
      </w:tr>
      <w:tr w:rsidR="00C9072B" w:rsidRPr="00C9072B" w14:paraId="33AA29A0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</w:tcPr>
          <w:p w14:paraId="6430F09C" w14:textId="170DF19A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42</w:t>
            </w:r>
          </w:p>
        </w:tc>
        <w:tc>
          <w:tcPr>
            <w:tcW w:w="1008" w:type="dxa"/>
            <w:shd w:val="clear" w:color="auto" w:fill="auto"/>
            <w:noWrap/>
          </w:tcPr>
          <w:p w14:paraId="448B8556" w14:textId="0CFA7013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764.61</w:t>
            </w:r>
          </w:p>
        </w:tc>
        <w:tc>
          <w:tcPr>
            <w:tcW w:w="1008" w:type="dxa"/>
            <w:shd w:val="clear" w:color="auto" w:fill="auto"/>
            <w:noWrap/>
          </w:tcPr>
          <w:p w14:paraId="378706F7" w14:textId="7EAA352E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38.23</w:t>
            </w:r>
          </w:p>
        </w:tc>
        <w:tc>
          <w:tcPr>
            <w:tcW w:w="1008" w:type="dxa"/>
            <w:shd w:val="clear" w:color="auto" w:fill="auto"/>
            <w:noWrap/>
          </w:tcPr>
          <w:p w14:paraId="5222F996" w14:textId="62C73353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75.74</w:t>
            </w:r>
          </w:p>
        </w:tc>
        <w:tc>
          <w:tcPr>
            <w:tcW w:w="1008" w:type="dxa"/>
            <w:shd w:val="clear" w:color="auto" w:fill="auto"/>
            <w:noWrap/>
          </w:tcPr>
          <w:p w14:paraId="22CDD0C0" w14:textId="0F08DCAF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764.61</w:t>
            </w:r>
          </w:p>
        </w:tc>
        <w:tc>
          <w:tcPr>
            <w:tcW w:w="1008" w:type="dxa"/>
            <w:shd w:val="clear" w:color="auto" w:fill="auto"/>
            <w:noWrap/>
          </w:tcPr>
          <w:p w14:paraId="4CCE26BF" w14:textId="6206DDC5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326.97</w:t>
            </w:r>
          </w:p>
        </w:tc>
        <w:tc>
          <w:tcPr>
            <w:tcW w:w="1008" w:type="dxa"/>
            <w:shd w:val="clear" w:color="auto" w:fill="auto"/>
            <w:noWrap/>
          </w:tcPr>
          <w:p w14:paraId="1BB154CA" w14:textId="3C76B13F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</w:tcPr>
          <w:p w14:paraId="7D0E9655" w14:textId="307AA032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2.34</w:t>
            </w:r>
          </w:p>
        </w:tc>
      </w:tr>
      <w:tr w:rsidR="00C9072B" w:rsidRPr="00C9072B" w14:paraId="45C54028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</w:tcPr>
          <w:p w14:paraId="0FA56525" w14:textId="6B605DA0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43</w:t>
            </w:r>
          </w:p>
        </w:tc>
        <w:tc>
          <w:tcPr>
            <w:tcW w:w="1008" w:type="dxa"/>
            <w:shd w:val="clear" w:color="auto" w:fill="auto"/>
            <w:noWrap/>
          </w:tcPr>
          <w:p w14:paraId="5725F323" w14:textId="6AF4BD8E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767.27</w:t>
            </w:r>
          </w:p>
        </w:tc>
        <w:tc>
          <w:tcPr>
            <w:tcW w:w="1008" w:type="dxa"/>
            <w:shd w:val="clear" w:color="auto" w:fill="auto"/>
            <w:noWrap/>
          </w:tcPr>
          <w:p w14:paraId="65ED767B" w14:textId="4A18E94C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38.36</w:t>
            </w:r>
          </w:p>
        </w:tc>
        <w:tc>
          <w:tcPr>
            <w:tcW w:w="1008" w:type="dxa"/>
            <w:shd w:val="clear" w:color="auto" w:fill="auto"/>
            <w:noWrap/>
          </w:tcPr>
          <w:p w14:paraId="61E734AF" w14:textId="38BAD410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75.46</w:t>
            </w:r>
          </w:p>
        </w:tc>
        <w:tc>
          <w:tcPr>
            <w:tcW w:w="1008" w:type="dxa"/>
            <w:shd w:val="clear" w:color="auto" w:fill="auto"/>
            <w:noWrap/>
          </w:tcPr>
          <w:p w14:paraId="7DDCFBE8" w14:textId="72664047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767.27</w:t>
            </w:r>
          </w:p>
        </w:tc>
        <w:tc>
          <w:tcPr>
            <w:tcW w:w="1008" w:type="dxa"/>
            <w:shd w:val="clear" w:color="auto" w:fill="auto"/>
            <w:noWrap/>
          </w:tcPr>
          <w:p w14:paraId="21B8E76C" w14:textId="57BCD529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325.83</w:t>
            </w:r>
          </w:p>
        </w:tc>
        <w:tc>
          <w:tcPr>
            <w:tcW w:w="1008" w:type="dxa"/>
            <w:shd w:val="clear" w:color="auto" w:fill="auto"/>
            <w:noWrap/>
          </w:tcPr>
          <w:p w14:paraId="4D92E2B1" w14:textId="024A58FE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</w:tcPr>
          <w:p w14:paraId="170F6C95" w14:textId="7944CC9B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2.35</w:t>
            </w:r>
          </w:p>
        </w:tc>
      </w:tr>
      <w:tr w:rsidR="00C9072B" w:rsidRPr="00C9072B" w14:paraId="54138192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</w:tcPr>
          <w:p w14:paraId="0CFEA17E" w14:textId="5F6A4953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44</w:t>
            </w:r>
          </w:p>
        </w:tc>
        <w:tc>
          <w:tcPr>
            <w:tcW w:w="1008" w:type="dxa"/>
            <w:shd w:val="clear" w:color="auto" w:fill="auto"/>
            <w:noWrap/>
          </w:tcPr>
          <w:p w14:paraId="1F862821" w14:textId="0B8BDF08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769.99</w:t>
            </w:r>
          </w:p>
        </w:tc>
        <w:tc>
          <w:tcPr>
            <w:tcW w:w="1008" w:type="dxa"/>
            <w:shd w:val="clear" w:color="auto" w:fill="auto"/>
            <w:noWrap/>
          </w:tcPr>
          <w:p w14:paraId="78BE4D28" w14:textId="0FF7DC46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38.50</w:t>
            </w:r>
          </w:p>
        </w:tc>
        <w:tc>
          <w:tcPr>
            <w:tcW w:w="1008" w:type="dxa"/>
            <w:shd w:val="clear" w:color="auto" w:fill="auto"/>
            <w:noWrap/>
          </w:tcPr>
          <w:p w14:paraId="37A2E933" w14:textId="32CA1CE8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75.17</w:t>
            </w:r>
          </w:p>
        </w:tc>
        <w:tc>
          <w:tcPr>
            <w:tcW w:w="1008" w:type="dxa"/>
            <w:shd w:val="clear" w:color="auto" w:fill="auto"/>
            <w:noWrap/>
          </w:tcPr>
          <w:p w14:paraId="7FD91221" w14:textId="0EC3C1F5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769.99</w:t>
            </w:r>
          </w:p>
        </w:tc>
        <w:tc>
          <w:tcPr>
            <w:tcW w:w="1008" w:type="dxa"/>
            <w:shd w:val="clear" w:color="auto" w:fill="auto"/>
            <w:noWrap/>
          </w:tcPr>
          <w:p w14:paraId="45997C91" w14:textId="06F48709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324.68</w:t>
            </w:r>
          </w:p>
        </w:tc>
        <w:tc>
          <w:tcPr>
            <w:tcW w:w="1008" w:type="dxa"/>
            <w:shd w:val="clear" w:color="auto" w:fill="auto"/>
            <w:noWrap/>
          </w:tcPr>
          <w:p w14:paraId="2C4C94D4" w14:textId="6DED0C21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</w:tcPr>
          <w:p w14:paraId="10F64DCE" w14:textId="39F7401B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2.37</w:t>
            </w:r>
          </w:p>
        </w:tc>
      </w:tr>
      <w:tr w:rsidR="000049ED" w:rsidRPr="00C9072B" w14:paraId="6275E156" w14:textId="77777777" w:rsidTr="00003AB8">
        <w:trPr>
          <w:trHeight w:val="216"/>
        </w:trPr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693304EF" w14:textId="5D6317DC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45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65512BD9" w14:textId="3D973AC6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772.76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760C1AAA" w14:textId="6DB68E53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38.64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4967EF1B" w14:textId="0F7F0289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74.88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334CC8AF" w14:textId="16910954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772.76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23BBAE4E" w14:textId="551FA0E6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323.52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721A99CF" w14:textId="396C790A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250000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018B923D" w14:textId="116C342D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2.39</w:t>
            </w:r>
          </w:p>
        </w:tc>
      </w:tr>
    </w:tbl>
    <w:p w14:paraId="35B291B6" w14:textId="77777777" w:rsidR="00F22125" w:rsidRPr="00C9072B" w:rsidRDefault="00F22125" w:rsidP="00F22125">
      <w:pPr>
        <w:rPr>
          <w:b/>
        </w:rPr>
      </w:pPr>
    </w:p>
    <w:p w14:paraId="1E8CB834" w14:textId="02CE063A" w:rsidR="00F22125" w:rsidRPr="00C9072B" w:rsidRDefault="00F22125" w:rsidP="00F22125">
      <w:pPr>
        <w:pStyle w:val="Caption"/>
        <w:keepNext/>
      </w:pPr>
      <w:r w:rsidRPr="00C9072B">
        <w:lastRenderedPageBreak/>
        <w:t xml:space="preserve">Table </w:t>
      </w:r>
      <w:r w:rsidR="000B3FBF" w:rsidRPr="00C9072B">
        <w:t>A.7</w:t>
      </w:r>
      <w:r w:rsidRPr="00C9072B">
        <w:t xml:space="preserve">: Continuous approximation results for </w:t>
      </w:r>
      <w:r w:rsidRPr="00C9072B">
        <w:rPr>
          <w:i/>
        </w:rPr>
        <w:t>SC</w:t>
      </w:r>
      <w:r w:rsidRPr="00C9072B">
        <w:t xml:space="preserve"> with </w:t>
      </w:r>
      <w:r w:rsidR="002D6F87" w:rsidRPr="00C9072B">
        <w:t xml:space="preserve">Scenario </w:t>
      </w:r>
      <w:r w:rsidRPr="00C9072B">
        <w:t>2 (Cont.)</w:t>
      </w:r>
    </w:p>
    <w:tbl>
      <w:tblPr>
        <w:tblW w:w="8064" w:type="dxa"/>
        <w:tblLayout w:type="fixed"/>
        <w:tblLook w:val="04A0" w:firstRow="1" w:lastRow="0" w:firstColumn="1" w:lastColumn="0" w:noHBand="0" w:noVBand="1"/>
      </w:tblPr>
      <w:tblGrid>
        <w:gridCol w:w="1008"/>
        <w:gridCol w:w="1008"/>
        <w:gridCol w:w="1008"/>
        <w:gridCol w:w="1008"/>
        <w:gridCol w:w="1008"/>
        <w:gridCol w:w="1008"/>
        <w:gridCol w:w="1008"/>
        <w:gridCol w:w="1008"/>
      </w:tblGrid>
      <w:tr w:rsidR="00C9072B" w:rsidRPr="00C9072B" w14:paraId="7902A09D" w14:textId="77777777" w:rsidTr="000049ED">
        <w:trPr>
          <w:trHeight w:val="432"/>
        </w:trPr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7836880" w14:textId="7777777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k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74CC686" w14:textId="7777777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E*</w:t>
            </w:r>
            <w:r w:rsidRPr="00C9072B">
              <w:rPr>
                <w:rFonts w:eastAsia="Times New Roman"/>
                <w:b/>
              </w:rPr>
              <w:t>[</w:t>
            </w:r>
            <w:r w:rsidRPr="00C9072B">
              <w:rPr>
                <w:rFonts w:eastAsia="Times New Roman"/>
                <w:b/>
                <w:i/>
                <w:iCs/>
              </w:rPr>
              <w:t>SC</w:t>
            </w:r>
            <w:r w:rsidRPr="00C9072B">
              <w:rPr>
                <w:rFonts w:eastAsia="Times New Roman"/>
                <w:b/>
              </w:rPr>
              <w:t>]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768DC38" w14:textId="7777777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n*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CD52C82" w14:textId="7777777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m*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9193ABD" w14:textId="7777777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W*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7EF3164" w14:textId="7777777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D*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E467CCE" w14:textId="7777777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A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12EBC83" w14:textId="7777777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S</w:t>
            </w:r>
            <w:r w:rsidRPr="00C9072B">
              <w:rPr>
                <w:rFonts w:eastAsia="Times New Roman"/>
                <w:b/>
                <w:iCs/>
              </w:rPr>
              <w:t>*</w:t>
            </w:r>
            <w:r w:rsidRPr="00C9072B">
              <w:rPr>
                <w:b/>
                <w:i/>
                <w:vertAlign w:val="subscript"/>
              </w:rPr>
              <w:t>SC</w:t>
            </w:r>
          </w:p>
        </w:tc>
      </w:tr>
      <w:tr w:rsidR="00C9072B" w:rsidRPr="00C9072B" w14:paraId="7B2AE420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21A0CDF6" w14:textId="146F5968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10A11A3" w14:textId="4D554728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75.5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A5367B0" w14:textId="668B00D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8.7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CBDC419" w14:textId="51D6AD6F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4.5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718C1E8" w14:textId="268C4889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75.5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BD3BE6B" w14:textId="76CC04CA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22.3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53CE03F" w14:textId="482DF660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B738E67" w14:textId="2480C674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41</w:t>
            </w:r>
          </w:p>
        </w:tc>
      </w:tr>
      <w:tr w:rsidR="00C9072B" w:rsidRPr="00C9072B" w14:paraId="67D11FBA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377E903E" w14:textId="66D4B861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D7074AA" w14:textId="19E10E4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78.4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E3864F1" w14:textId="58C450DA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8.9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4853A75" w14:textId="0FBBB299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4.2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6206A3A" w14:textId="7B535442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78.4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4981719" w14:textId="5A60647A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21.1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9BB06BB" w14:textId="544382C6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6FDF5F2" w14:textId="4AF6307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42</w:t>
            </w:r>
          </w:p>
        </w:tc>
      </w:tr>
      <w:tr w:rsidR="00C9072B" w:rsidRPr="00C9072B" w14:paraId="37B15318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5CBB021A" w14:textId="719713F0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D4C8FFE" w14:textId="261A9551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81.3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D3CB001" w14:textId="5AADB582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9.0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C390110" w14:textId="41309C2A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3.9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1EA8F77" w14:textId="3CF3B39C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81.3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E8E9B1A" w14:textId="2C35F249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9.9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FE10A3C" w14:textId="1264033C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7529F2C" w14:textId="306E9AE9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44</w:t>
            </w:r>
          </w:p>
        </w:tc>
      </w:tr>
      <w:tr w:rsidR="00C9072B" w:rsidRPr="00C9072B" w14:paraId="739617D7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28CDA027" w14:textId="24A2212C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385C93D" w14:textId="667DBF69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84.3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E861787" w14:textId="07337663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9.2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9418550" w14:textId="3C83D9FF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3.6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1A41DDC" w14:textId="534D64EA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84.3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01A6BEC" w14:textId="3E8FC083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8.7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0AAFEE6" w14:textId="499E478D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B017FF1" w14:textId="251A65CD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46</w:t>
            </w:r>
          </w:p>
        </w:tc>
      </w:tr>
      <w:tr w:rsidR="00C9072B" w:rsidRPr="00C9072B" w14:paraId="2C352F15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601D8465" w14:textId="68FD5B9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76D091B" w14:textId="1C14255D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87.3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D0338A8" w14:textId="6DBC2426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9.3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FA17BCA" w14:textId="1F42F27F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3.3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116F0C3" w14:textId="35F9F7EB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87.3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81F56C2" w14:textId="518FBDBB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7.5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5503C39" w14:textId="372E3255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2233856" w14:textId="7BCD45AD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48</w:t>
            </w:r>
          </w:p>
        </w:tc>
      </w:tr>
      <w:tr w:rsidR="00C9072B" w:rsidRPr="00C9072B" w14:paraId="02655807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0F5C0B6E" w14:textId="7A3B0472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92F236C" w14:textId="6F0D8BA9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90.4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06EC360" w14:textId="0F4CA1C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9.5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449E4E3" w14:textId="7E791033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3.0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1DE95FC" w14:textId="209BB326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90.4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32CA866" w14:textId="46A0B28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6.2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3450399" w14:textId="425C7152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9A7B8B3" w14:textId="56B9CAD3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50</w:t>
            </w:r>
          </w:p>
        </w:tc>
      </w:tr>
      <w:tr w:rsidR="00C9072B" w:rsidRPr="00C9072B" w14:paraId="654F089F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04EEBEB8" w14:textId="0D2CD909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61751EE" w14:textId="5E9A0386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93.5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7AF08C5" w14:textId="1645DAAD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9.6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0F0581D" w14:textId="67EDD45C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.7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F71359D" w14:textId="43A881D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93.5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522A339" w14:textId="6EDA6004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5.0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CDC9DB8" w14:textId="55E8765D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69B77C9" w14:textId="0C2D01B8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52</w:t>
            </w:r>
          </w:p>
        </w:tc>
      </w:tr>
      <w:tr w:rsidR="00C9072B" w:rsidRPr="00C9072B" w14:paraId="75A168C8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240ABB37" w14:textId="7DF192C6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ABD05B2" w14:textId="76AA3E0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96.7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09059E6" w14:textId="1FA53BEE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9.8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CD5BD65" w14:textId="06E8C1B0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.4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ECFBAA9" w14:textId="0609F372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96.7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238BF9C" w14:textId="41F905BF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3.7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61B91D3" w14:textId="7E3EC82D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AB61070" w14:textId="0D222741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54</w:t>
            </w:r>
          </w:p>
        </w:tc>
      </w:tr>
      <w:tr w:rsidR="00C9072B" w:rsidRPr="00C9072B" w14:paraId="3BC7B902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4C3DC787" w14:textId="66681239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91C5E15" w14:textId="4E70CC79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99.9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05235E0" w14:textId="20593918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.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CE9C217" w14:textId="28EBDB82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.1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EC7E5E4" w14:textId="66F44CBF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99.9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5CB2748" w14:textId="08F68D80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2.5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DAECBA0" w14:textId="76CBD89B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5C68421" w14:textId="438427AF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56</w:t>
            </w:r>
          </w:p>
        </w:tc>
      </w:tr>
      <w:tr w:rsidR="00C9072B" w:rsidRPr="00C9072B" w14:paraId="0DF25EFB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78116574" w14:textId="705269D3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E6E0A47" w14:textId="78FC5B22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03.2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E8D1870" w14:textId="5118F59B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.1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5EF67F1" w14:textId="3A4B1A30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1.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C7347B7" w14:textId="075EC7A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03.2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D93160B" w14:textId="4A84C776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1.2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EC1604F" w14:textId="7FD9D594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B98BF5E" w14:textId="4CC8AAAC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58</w:t>
            </w:r>
          </w:p>
        </w:tc>
      </w:tr>
      <w:tr w:rsidR="00C9072B" w:rsidRPr="00C9072B" w14:paraId="6BB5DE46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263270E4" w14:textId="77C30966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821AD05" w14:textId="658419EE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06.5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EF7A2FC" w14:textId="130C7EAC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.3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D34754A" w14:textId="5E49EE49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1.4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0846643" w14:textId="2E81C149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06.5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253CBAB" w14:textId="48ED6809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09.9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3B922DB" w14:textId="28ACED5B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07B0D30" w14:textId="5003C994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60</w:t>
            </w:r>
          </w:p>
        </w:tc>
      </w:tr>
      <w:tr w:rsidR="00C9072B" w:rsidRPr="00C9072B" w14:paraId="124CC9A5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3B1D1C97" w14:textId="41DD6A1B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6DE9BC1" w14:textId="3760F178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09.8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50A1F39" w14:textId="61AED3E3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.4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05C7498" w14:textId="23C7145C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1.1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5F1CF7A" w14:textId="6254062D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09.8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8B1304B" w14:textId="1533970C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08.6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0969732" w14:textId="79E04594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C332CDC" w14:textId="6B55E861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62</w:t>
            </w:r>
          </w:p>
        </w:tc>
      </w:tr>
      <w:tr w:rsidR="00C9072B" w:rsidRPr="00C9072B" w14:paraId="1B7EF6F3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26E06AA0" w14:textId="507B43E9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A6751FF" w14:textId="40CD55D9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3.2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8C15D42" w14:textId="1B1B54D2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.6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D237A9A" w14:textId="2E3B33E5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0.8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52346AF" w14:textId="0A7B1CA9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3.2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55B47DF" w14:textId="212B902F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07.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9E0F481" w14:textId="05BAF53E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610BF13" w14:textId="05754B2E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65</w:t>
            </w:r>
          </w:p>
        </w:tc>
      </w:tr>
      <w:tr w:rsidR="00C9072B" w:rsidRPr="00C9072B" w14:paraId="03534B92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70D480D8" w14:textId="2E61B352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35FE3FE" w14:textId="45164E06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6.7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0BA5520" w14:textId="6462EFEE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.8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7607BE5" w14:textId="60E9032C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0.5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B7E0723" w14:textId="3085C8CE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6.7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CE4A8CD" w14:textId="0D9A580E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06.1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B2C8735" w14:textId="6E7DF11D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64BC1B6" w14:textId="0E9A524E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67</w:t>
            </w:r>
          </w:p>
        </w:tc>
      </w:tr>
      <w:tr w:rsidR="00C9072B" w:rsidRPr="00C9072B" w14:paraId="078AC06F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2D86DB75" w14:textId="28D82EEC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99DF2EC" w14:textId="1DABDE4E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20.2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B7D02EE" w14:textId="66BE9220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1.0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5E62AF7" w14:textId="5A98781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0.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A0B4303" w14:textId="185F03C4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20.2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D16988A" w14:textId="3EEB72DD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04.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6E6C6CB" w14:textId="14D7C018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E65195B" w14:textId="431CD870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69</w:t>
            </w:r>
          </w:p>
        </w:tc>
      </w:tr>
      <w:tr w:rsidR="00C9072B" w:rsidRPr="00C9072B" w14:paraId="7D22A584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710505EA" w14:textId="7F5686FD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8C0C68F" w14:textId="60602B55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23.7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68E5329" w14:textId="03EF57DE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1.1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D19255C" w14:textId="011F9FC6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9.8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8BB0F9E" w14:textId="20221253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23.7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B52E808" w14:textId="02A60B82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03.4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69C4743" w14:textId="1B9D4A68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4668C56" w14:textId="2A79DE7B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71</w:t>
            </w:r>
          </w:p>
        </w:tc>
      </w:tr>
      <w:tr w:rsidR="00C9072B" w:rsidRPr="00C9072B" w14:paraId="125B8CBE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3534B6D5" w14:textId="09E99439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256E936" w14:textId="41ED3C9F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27.3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B3DA2AC" w14:textId="175E477B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1.3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6966319" w14:textId="0163499F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9.5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2647BEA" w14:textId="3E834EBB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27.3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3F2A4F0" w14:textId="401F71DF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02.1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EAE5870" w14:textId="37284A42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183A4F1" w14:textId="11CA3441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74</w:t>
            </w:r>
          </w:p>
        </w:tc>
      </w:tr>
      <w:tr w:rsidR="00C9072B" w:rsidRPr="00C9072B" w14:paraId="51552510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5D330AAC" w14:textId="529D0B1B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A2D446D" w14:textId="75EA2384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30.9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5A6B835" w14:textId="610D36A4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1.5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7F57BFA" w14:textId="43EA3C00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9.2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FA224E6" w14:textId="5C6E18D6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30.9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A6E67CB" w14:textId="69AA23D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00.8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890A13A" w14:textId="5BFB4CA5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F85F6AC" w14:textId="7E9242E3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76</w:t>
            </w:r>
          </w:p>
        </w:tc>
      </w:tr>
      <w:tr w:rsidR="00C9072B" w:rsidRPr="00C9072B" w14:paraId="6D54D3FE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4A7BA4F6" w14:textId="0D20F1F1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4745C85" w14:textId="2A46A7F8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34.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F0E040C" w14:textId="576A73DB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1.7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7BE473B" w14:textId="4A457112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8.8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9BF7A7A" w14:textId="2087C66A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34.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1CA5E36" w14:textId="38637F3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99.5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B8CE075" w14:textId="0CDCB61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68BD41A" w14:textId="296528BF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79</w:t>
            </w:r>
          </w:p>
        </w:tc>
      </w:tr>
      <w:tr w:rsidR="00C9072B" w:rsidRPr="00C9072B" w14:paraId="496523BE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6A559C80" w14:textId="2353D652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161C39F" w14:textId="76615C2A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38.3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E9AA4E5" w14:textId="42026542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1.9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DB4C208" w14:textId="448D8981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8.5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A846268" w14:textId="461D049D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38.3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3BFFDC9" w14:textId="51533334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98.2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777BEDD" w14:textId="5678F0EA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7E222FD" w14:textId="57FCB6EA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81</w:t>
            </w:r>
          </w:p>
        </w:tc>
      </w:tr>
      <w:tr w:rsidR="00C9072B" w:rsidRPr="00C9072B" w14:paraId="1A17C176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48191613" w14:textId="0C4DA529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570BFE1" w14:textId="53695794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42.0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17DE092" w14:textId="5986BB8F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2.1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51D25F7" w14:textId="59564322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8.2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A466846" w14:textId="6EB90BD0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42.0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A1AFC5A" w14:textId="4565E7F9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96.9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84FE802" w14:textId="01542830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C844A01" w14:textId="6B7B0C0E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84</w:t>
            </w:r>
          </w:p>
        </w:tc>
      </w:tr>
      <w:tr w:rsidR="00C9072B" w:rsidRPr="00C9072B" w14:paraId="1463E985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1C658F15" w14:textId="5BB885A1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F2EC97B" w14:textId="6ED7FA1F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45.8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0F45E02" w14:textId="10F6F8E0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2.2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9C742F9" w14:textId="06827AFA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7.8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C6138E6" w14:textId="653F3F36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45.8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8D0C5DD" w14:textId="40380C54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95.5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C43A84C" w14:textId="7BC705DD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A9C2C7F" w14:textId="2C14A27D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86</w:t>
            </w:r>
          </w:p>
        </w:tc>
      </w:tr>
      <w:tr w:rsidR="00C9072B" w:rsidRPr="00C9072B" w14:paraId="1E6B92DA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58023D93" w14:textId="56535748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9011B53" w14:textId="2E579AC8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49.6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A8220B5" w14:textId="48FDFD33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2.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D2DACA1" w14:textId="1127E1D3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7.5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C444D0A" w14:textId="595958EA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49.6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34C6D72" w14:textId="5F0D5DE1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94.2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60F8F26" w14:textId="49B74F09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DF36B64" w14:textId="346CF66D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89</w:t>
            </w:r>
          </w:p>
        </w:tc>
      </w:tr>
      <w:tr w:rsidR="00C9072B" w:rsidRPr="00C9072B" w14:paraId="21F106C0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1FED7F87" w14:textId="70190522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54218B5" w14:textId="52D7F52B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53.5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3BAE094" w14:textId="13124F4B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2.6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34634F4" w14:textId="726C7C80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7.2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76A4E68" w14:textId="2F1280F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53.5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44EB67C" w14:textId="7E03BF03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92.9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ABB908F" w14:textId="25D2780B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8A58BCD" w14:textId="31D00DAD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91</w:t>
            </w:r>
          </w:p>
        </w:tc>
      </w:tr>
      <w:tr w:rsidR="00C9072B" w:rsidRPr="00C9072B" w14:paraId="30C7F9E9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369CADF8" w14:textId="20A5EADB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3CAE21B" w14:textId="75085729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57.4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950E594" w14:textId="39F7771C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2.8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F8401FA" w14:textId="76FD31F5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6.8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64CE243" w14:textId="4535A336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57.4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E90E35B" w14:textId="1C107560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91.5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76EEAAF" w14:textId="758A71F5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52E0022" w14:textId="28D03536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94</w:t>
            </w:r>
          </w:p>
        </w:tc>
      </w:tr>
      <w:tr w:rsidR="00C9072B" w:rsidRPr="00C9072B" w14:paraId="6D792FD8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02CB2628" w14:textId="578B4D2C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6837D16" w14:textId="5B774F9B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61.3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D628372" w14:textId="2D5BBDFB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3.0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7597DB7" w14:textId="52EB4B61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6.5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F388C08" w14:textId="4C053D19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61.3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760CB61" w14:textId="7AC48BAF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90.2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766EBC2" w14:textId="7DB9B671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26F28B3" w14:textId="03BADBA3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97</w:t>
            </w:r>
          </w:p>
        </w:tc>
      </w:tr>
      <w:tr w:rsidR="00C9072B" w:rsidRPr="00C9072B" w14:paraId="5C441E25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5D2D62FC" w14:textId="3F281DBA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13B3E95" w14:textId="58C484A8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65.3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8DC9639" w14:textId="604EBDE5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3.2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17BD61B" w14:textId="43128D59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6.2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6D1BC01" w14:textId="642A1C9F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65.3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7261EF3" w14:textId="0C44D390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88.9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C7E06AD" w14:textId="6F1E68D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9D2EFBD" w14:textId="79F96E64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.00</w:t>
            </w:r>
          </w:p>
        </w:tc>
      </w:tr>
      <w:tr w:rsidR="00C9072B" w:rsidRPr="00C9072B" w14:paraId="7FAFC49D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3C454E47" w14:textId="1967D5A8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9D8D5A8" w14:textId="1C93ADC8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69.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E895C09" w14:textId="59FCAD0E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3.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69C7C1F" w14:textId="6FE03B29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5.3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C52633E" w14:textId="2E826774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76.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FB5FAEB" w14:textId="1349F4C9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85.3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367E875" w14:textId="1E42A0FE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44D973D" w14:textId="5B8585AF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.07</w:t>
            </w:r>
          </w:p>
        </w:tc>
      </w:tr>
      <w:tr w:rsidR="00C9072B" w:rsidRPr="00C9072B" w14:paraId="7F696235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1516C9DA" w14:textId="70073E1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64A6BC4" w14:textId="6F3E718F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73.5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0150131" w14:textId="515F8FE1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4.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0DB771E" w14:textId="08477B42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4.3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E7563DC" w14:textId="57190868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88.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884BDFA" w14:textId="0531418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81.5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778C522" w14:textId="4AE5EA0A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F2F94BA" w14:textId="30709E0C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.15</w:t>
            </w:r>
          </w:p>
        </w:tc>
      </w:tr>
      <w:tr w:rsidR="00F22125" w:rsidRPr="00C9072B" w14:paraId="3FA0EB94" w14:textId="77777777" w:rsidTr="000049ED">
        <w:trPr>
          <w:trHeight w:val="216"/>
        </w:trPr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14:paraId="08E985C4" w14:textId="29C3E1B8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5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14:paraId="01BD6315" w14:textId="3F1A7802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77.75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14:paraId="598EDCEB" w14:textId="7DABF7D9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5.00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14:paraId="58BDF75E" w14:textId="278461B5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3.44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14:paraId="0AC7B362" w14:textId="05ED7C45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00.00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14:paraId="2A396F19" w14:textId="5E2F81F8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77.78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14:paraId="7867EA45" w14:textId="2E45AEC4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14:paraId="45935140" w14:textId="55155588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.24</w:t>
            </w:r>
          </w:p>
        </w:tc>
      </w:tr>
    </w:tbl>
    <w:p w14:paraId="1B7A52C0" w14:textId="77777777" w:rsidR="00F22125" w:rsidRPr="00C9072B" w:rsidRDefault="00F22125" w:rsidP="00F22125">
      <w:pPr>
        <w:rPr>
          <w:b/>
        </w:rPr>
      </w:pPr>
    </w:p>
    <w:p w14:paraId="3EC55C41" w14:textId="77777777" w:rsidR="00F22125" w:rsidRPr="00C9072B" w:rsidRDefault="00F22125" w:rsidP="00F22125">
      <w:pPr>
        <w:spacing w:line="240" w:lineRule="auto"/>
        <w:rPr>
          <w:b/>
        </w:rPr>
      </w:pPr>
      <w:r w:rsidRPr="00C9072B">
        <w:rPr>
          <w:b/>
        </w:rPr>
        <w:br w:type="page"/>
      </w:r>
    </w:p>
    <w:p w14:paraId="3470EE8C" w14:textId="171C1CBF" w:rsidR="00F22125" w:rsidRPr="00C9072B" w:rsidRDefault="00F22125" w:rsidP="00F22125">
      <w:pPr>
        <w:pStyle w:val="Caption"/>
        <w:keepNext/>
      </w:pPr>
      <w:r w:rsidRPr="00C9072B">
        <w:lastRenderedPageBreak/>
        <w:t xml:space="preserve">Table </w:t>
      </w:r>
      <w:r w:rsidR="000B3FBF" w:rsidRPr="00C9072B">
        <w:t>A.8</w:t>
      </w:r>
      <w:r w:rsidRPr="00C9072B">
        <w:t xml:space="preserve">: Continuous approximation results for </w:t>
      </w:r>
      <w:r w:rsidRPr="00C9072B">
        <w:rPr>
          <w:i/>
        </w:rPr>
        <w:t>DC</w:t>
      </w:r>
      <w:r w:rsidRPr="00C9072B">
        <w:t xml:space="preserve"> with </w:t>
      </w:r>
      <w:r w:rsidR="002D6F87" w:rsidRPr="00C9072B">
        <w:t xml:space="preserve">Scenario </w:t>
      </w:r>
      <w:r w:rsidRPr="00C9072B">
        <w:t>2</w:t>
      </w:r>
    </w:p>
    <w:tbl>
      <w:tblPr>
        <w:tblW w:w="8064" w:type="dxa"/>
        <w:tblLayout w:type="fixed"/>
        <w:tblLook w:val="04A0" w:firstRow="1" w:lastRow="0" w:firstColumn="1" w:lastColumn="0" w:noHBand="0" w:noVBand="1"/>
      </w:tblPr>
      <w:tblGrid>
        <w:gridCol w:w="1008"/>
        <w:gridCol w:w="1008"/>
        <w:gridCol w:w="1008"/>
        <w:gridCol w:w="1008"/>
        <w:gridCol w:w="1008"/>
        <w:gridCol w:w="1008"/>
        <w:gridCol w:w="1008"/>
        <w:gridCol w:w="1008"/>
      </w:tblGrid>
      <w:tr w:rsidR="00C9072B" w:rsidRPr="00C9072B" w14:paraId="55F38BFC" w14:textId="77777777" w:rsidTr="000049ED">
        <w:trPr>
          <w:trHeight w:val="432"/>
        </w:trPr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B7C4EE4" w14:textId="7777777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k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AEB7F76" w14:textId="3B19B7D2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E*</w:t>
            </w:r>
            <w:r w:rsidRPr="00C9072B">
              <w:rPr>
                <w:rFonts w:eastAsia="Times New Roman"/>
                <w:b/>
              </w:rPr>
              <w:t>[</w:t>
            </w:r>
            <w:r w:rsidR="006965D8" w:rsidRPr="00C9072B">
              <w:rPr>
                <w:rFonts w:eastAsia="Times New Roman"/>
                <w:b/>
                <w:i/>
                <w:iCs/>
              </w:rPr>
              <w:t>D</w:t>
            </w:r>
            <w:r w:rsidRPr="00C9072B">
              <w:rPr>
                <w:rFonts w:eastAsia="Times New Roman"/>
                <w:b/>
                <w:i/>
                <w:iCs/>
              </w:rPr>
              <w:t>C</w:t>
            </w:r>
            <w:r w:rsidRPr="00C9072B">
              <w:rPr>
                <w:rFonts w:eastAsia="Times New Roman"/>
                <w:b/>
              </w:rPr>
              <w:t>]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7858471" w14:textId="7777777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n*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836D431" w14:textId="7777777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m*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A774048" w14:textId="7777777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W*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BE9D3E3" w14:textId="7777777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D*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4727B1E" w14:textId="7777777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A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6E9E49A" w14:textId="78F6EFED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S</w:t>
            </w:r>
            <w:r w:rsidRPr="00C9072B">
              <w:rPr>
                <w:rFonts w:eastAsia="Times New Roman"/>
                <w:b/>
                <w:iCs/>
              </w:rPr>
              <w:t>*</w:t>
            </w:r>
            <w:r w:rsidR="006965D8" w:rsidRPr="00C9072B">
              <w:rPr>
                <w:b/>
                <w:i/>
                <w:vertAlign w:val="subscript"/>
              </w:rPr>
              <w:t>D</w:t>
            </w:r>
            <w:r w:rsidRPr="00C9072B">
              <w:rPr>
                <w:b/>
                <w:i/>
                <w:vertAlign w:val="subscript"/>
              </w:rPr>
              <w:t>C</w:t>
            </w:r>
          </w:p>
        </w:tc>
      </w:tr>
      <w:tr w:rsidR="00C9072B" w:rsidRPr="00C9072B" w14:paraId="2B544617" w14:textId="77777777" w:rsidTr="000049ED">
        <w:trPr>
          <w:trHeight w:val="216"/>
        </w:trPr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  <w:hideMark/>
          </w:tcPr>
          <w:p w14:paraId="7B4E2A8B" w14:textId="32CA90B8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</w:t>
            </w:r>
          </w:p>
        </w:tc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  <w:hideMark/>
          </w:tcPr>
          <w:p w14:paraId="00C31B33" w14:textId="52F4DCE1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70.86</w:t>
            </w:r>
          </w:p>
        </w:tc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  <w:hideMark/>
          </w:tcPr>
          <w:p w14:paraId="57F71B03" w14:textId="72AD7803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.14</w:t>
            </w:r>
          </w:p>
        </w:tc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  <w:hideMark/>
          </w:tcPr>
          <w:p w14:paraId="3DD437BB" w14:textId="0E15193F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2.92</w:t>
            </w:r>
          </w:p>
        </w:tc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  <w:hideMark/>
          </w:tcPr>
          <w:p w14:paraId="116AC69F" w14:textId="045E1824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02.89</w:t>
            </w:r>
          </w:p>
        </w:tc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  <w:hideMark/>
          </w:tcPr>
          <w:p w14:paraId="48527264" w14:textId="7013EFC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5.67</w:t>
            </w:r>
          </w:p>
        </w:tc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  <w:hideMark/>
          </w:tcPr>
          <w:p w14:paraId="1DFB3BC0" w14:textId="5BF3F678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  <w:hideMark/>
          </w:tcPr>
          <w:p w14:paraId="4A2FEAEC" w14:textId="6197A0D0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98</w:t>
            </w:r>
          </w:p>
        </w:tc>
      </w:tr>
      <w:tr w:rsidR="00C9072B" w:rsidRPr="00C9072B" w14:paraId="2FEF1BCA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5B11987A" w14:textId="78BEDBA4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D135C08" w14:textId="24D05421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70.9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ABE8554" w14:textId="729E14C0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.1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A0DF354" w14:textId="4A1C1738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2.9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43CDBA0" w14:textId="3030846D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02.9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DC23137" w14:textId="6CCD366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5.6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DE6C547" w14:textId="6036350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92AF468" w14:textId="1D4CA620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98</w:t>
            </w:r>
          </w:p>
        </w:tc>
      </w:tr>
      <w:tr w:rsidR="00C9072B" w:rsidRPr="00C9072B" w14:paraId="1D673DD1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0309DE57" w14:textId="7CB9FC54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CA36DCC" w14:textId="7E387C4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71.1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4B7FBD0" w14:textId="4698BEB1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.1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14416BA" w14:textId="4509E24B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2.9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C28D84D" w14:textId="248C2E0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03.0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5FEF032" w14:textId="00103BC3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5.5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051690F" w14:textId="3FC5C2CE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E383573" w14:textId="49654E9F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98</w:t>
            </w:r>
          </w:p>
        </w:tc>
      </w:tr>
      <w:tr w:rsidR="00C9072B" w:rsidRPr="00C9072B" w14:paraId="651A0E76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1CBB47E1" w14:textId="06CC168B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7C14B1E" w14:textId="5C8C5723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71.3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D6BA992" w14:textId="5184AB2D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.1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655208E" w14:textId="64EBBE6C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2.8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ACEAB3F" w14:textId="522A113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03.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58C6A8D" w14:textId="54A5D485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5.5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6E074D2" w14:textId="643A8280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BEE6EB5" w14:textId="1E34D776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98</w:t>
            </w:r>
          </w:p>
        </w:tc>
      </w:tr>
      <w:tr w:rsidR="00C9072B" w:rsidRPr="00C9072B" w14:paraId="607D50EA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33A9B69C" w14:textId="1E964039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0CF4E2D" w14:textId="4E92F091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71.6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BF6BD1B" w14:textId="56FCF931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.1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3C1ADD1" w14:textId="484CB23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2.8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8361240" w14:textId="459F1E6D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03.3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D670D99" w14:textId="4E30C215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5.4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581733D" w14:textId="7497DC3E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22E97AB" w14:textId="0A7B76A3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98</w:t>
            </w:r>
          </w:p>
        </w:tc>
      </w:tr>
      <w:tr w:rsidR="00C9072B" w:rsidRPr="00C9072B" w14:paraId="511896A4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4295FA06" w14:textId="6471D4FB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EA589EE" w14:textId="124B892B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72.0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FA92974" w14:textId="1F86A34F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.1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7A8379C" w14:textId="5FCAFBE0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2.8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B6A27E0" w14:textId="36793688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03.6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2888BCD" w14:textId="6F84281C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5.3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B67FFA0" w14:textId="749097F3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FC69A42" w14:textId="3D4F4E32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98</w:t>
            </w:r>
          </w:p>
        </w:tc>
      </w:tr>
      <w:tr w:rsidR="00C9072B" w:rsidRPr="00C9072B" w14:paraId="52CEE610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3757E20D" w14:textId="5807D1C9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187E9B5" w14:textId="2DA253BE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72.4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61DAE8E" w14:textId="300933A5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.1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BBE4359" w14:textId="192D2BB8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2.7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D2A64EE" w14:textId="29C69940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03.8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E6ECFC1" w14:textId="56BB963D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5.1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C252262" w14:textId="3726994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7A512CC" w14:textId="5EAD4E7E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98</w:t>
            </w:r>
          </w:p>
        </w:tc>
      </w:tr>
      <w:tr w:rsidR="00C9072B" w:rsidRPr="00C9072B" w14:paraId="2E515BFA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665CD85D" w14:textId="2906A3D3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2E55ED9" w14:textId="4CBE50CA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73.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474765D" w14:textId="5634C895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.2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2ED84DD" w14:textId="0D61AC8C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2.7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D0EB2CD" w14:textId="685FF0B4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04.1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7EE5C3B" w14:textId="3E3108C1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5.0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E553AA5" w14:textId="2C147A8A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6B7A567" w14:textId="2CCA2295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98</w:t>
            </w:r>
          </w:p>
        </w:tc>
      </w:tr>
      <w:tr w:rsidR="00C9072B" w:rsidRPr="00C9072B" w14:paraId="45B4A11D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02424D75" w14:textId="73EEC155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4A2277E" w14:textId="0C67CC0A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73.5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BD1EA24" w14:textId="1DAA5990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.2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F1017A1" w14:textId="040512E5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2.7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767704E" w14:textId="479144E4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04.5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64C1AA2" w14:textId="22FE1F52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4.8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0A67877" w14:textId="61C8CF5D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D684F3D" w14:textId="6755AABC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99</w:t>
            </w:r>
          </w:p>
        </w:tc>
      </w:tr>
      <w:tr w:rsidR="00C9072B" w:rsidRPr="00C9072B" w14:paraId="17B1D6C8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3D95BA17" w14:textId="4770AF13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410D50E" w14:textId="1F6B0AE3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74.2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4CA459E" w14:textId="11E2C2AD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.2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EDD7578" w14:textId="646B07BD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2.6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0F069D6" w14:textId="2DDE57FF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04.9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2193080" w14:textId="228BC7FF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4.6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B667EC9" w14:textId="588B8D76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61AA828" w14:textId="3EB7FBCE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99</w:t>
            </w:r>
          </w:p>
        </w:tc>
      </w:tr>
      <w:tr w:rsidR="00C9072B" w:rsidRPr="00C9072B" w14:paraId="59E1131D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1C897EBD" w14:textId="4C5E4913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1CFE875" w14:textId="4E5A7881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74.9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015BB81" w14:textId="147AB6FF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.2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CC70606" w14:textId="0395801B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2.6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A3EFCEE" w14:textId="1C1DE88E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05.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D7A1B64" w14:textId="45EA5AC1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4.4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0799882" w14:textId="3C2B5C05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3DC6A27" w14:textId="58455564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99</w:t>
            </w:r>
          </w:p>
        </w:tc>
      </w:tr>
      <w:tr w:rsidR="00C9072B" w:rsidRPr="00C9072B" w14:paraId="7CF254E3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2AA71B2D" w14:textId="0340CEF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7CA4671" w14:textId="736311A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75.7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5FD46A0" w14:textId="061E3BDF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.2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08B3F57" w14:textId="780FE109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2.5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909D6EE" w14:textId="6BF7DEF2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05.8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98738B5" w14:textId="32DFEF3B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4.1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3976633" w14:textId="3D5C8771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2388279" w14:textId="180177FE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99</w:t>
            </w:r>
          </w:p>
        </w:tc>
      </w:tr>
      <w:tr w:rsidR="00C9072B" w:rsidRPr="00C9072B" w14:paraId="2D466B41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77AF8F42" w14:textId="3F03611A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517CE7D" w14:textId="40B4D1C2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76.5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D596076" w14:textId="6AEEE922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.3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8D65A8C" w14:textId="4D915156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2.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25C71DF" w14:textId="623DF1BE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06.3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F8936A7" w14:textId="49983FB0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3.9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E0278D0" w14:textId="7AD5D0FF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FE19CBB" w14:textId="126181AF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0</w:t>
            </w:r>
          </w:p>
        </w:tc>
      </w:tr>
      <w:tr w:rsidR="00C9072B" w:rsidRPr="00C9072B" w14:paraId="3A9107DA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018D74BC" w14:textId="6B1A9026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AC3F4CA" w14:textId="58A038CE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77.4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A92AE78" w14:textId="1EA4CCB6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.3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83C02B5" w14:textId="586819D1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2.4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140921A" w14:textId="75C819DA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06.9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531B9B3" w14:textId="1CE26399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3.6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FADE218" w14:textId="7177C9B1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CC772EE" w14:textId="53280D2A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0</w:t>
            </w:r>
          </w:p>
        </w:tc>
      </w:tr>
      <w:tr w:rsidR="00C9072B" w:rsidRPr="00C9072B" w14:paraId="155F7690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68E7058B" w14:textId="596E4128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1CC8D0D" w14:textId="59D96BF3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78.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F4BE040" w14:textId="32837366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.3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CE6B764" w14:textId="1F233AD2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2.3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A165463" w14:textId="44DE452F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07.4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5B04ABB" w14:textId="0A91B0E0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3.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72FD003" w14:textId="0416E47E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04BC208" w14:textId="5DF4CE2E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0</w:t>
            </w:r>
          </w:p>
        </w:tc>
      </w:tr>
      <w:tr w:rsidR="00C9072B" w:rsidRPr="00C9072B" w14:paraId="74C5013F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0A543AFF" w14:textId="13F8A973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C680374" w14:textId="3F63DF71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79.5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D596989" w14:textId="433C35CF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.4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A3271EF" w14:textId="4705DFB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2.2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C49840A" w14:textId="6F91071C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08.1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B5B3F89" w14:textId="616E2204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3.0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6A144AF" w14:textId="1F59B179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3D4C636" w14:textId="716BBB6D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1</w:t>
            </w:r>
          </w:p>
        </w:tc>
      </w:tr>
      <w:tr w:rsidR="00C9072B" w:rsidRPr="00C9072B" w14:paraId="4CFCD023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44CDC2DA" w14:textId="6B021F0C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4B8ED81" w14:textId="56D98A55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80.6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57C2C34" w14:textId="0513323B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.4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7B8A586" w14:textId="19B1E95F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2.1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1B2EF54" w14:textId="5315DDF5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08.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89447B4" w14:textId="1B384143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2.7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B8F843B" w14:textId="3D0BA2E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BD09BFB" w14:textId="691C192A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1</w:t>
            </w:r>
          </w:p>
        </w:tc>
      </w:tr>
      <w:tr w:rsidR="00C9072B" w:rsidRPr="00C9072B" w14:paraId="4001E7F7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19C9B465" w14:textId="38C20ED2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A1A4CD2" w14:textId="558EC5B6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81.8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E021518" w14:textId="7D2D7592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.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0EFF66A" w14:textId="43D59D54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2.0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0CCF8EF" w14:textId="525D637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09.5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27693B0" w14:textId="7FB539E5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2.3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A0C8205" w14:textId="17807026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CE4C90E" w14:textId="057F77F9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1</w:t>
            </w:r>
          </w:p>
        </w:tc>
      </w:tr>
      <w:tr w:rsidR="00C9072B" w:rsidRPr="00C9072B" w14:paraId="2256FA23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242CCC51" w14:textId="1FE22FCC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5A7143E" w14:textId="7F1804FE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83.0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5C0800A" w14:textId="126DA78D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.5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4FCE097" w14:textId="0091F01C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.9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440DC59" w14:textId="32E134EB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10.2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751ED7E" w14:textId="1FB730C2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1.9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D10C63A" w14:textId="23F18B85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7917589" w14:textId="10788EAE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2</w:t>
            </w:r>
          </w:p>
        </w:tc>
      </w:tr>
      <w:tr w:rsidR="00C9072B" w:rsidRPr="00C9072B" w14:paraId="748FD071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7DC6E3CF" w14:textId="19A32EAF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21E66E5" w14:textId="2C72F004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84.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35E5234" w14:textId="3CCF24B3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.5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4848E21" w14:textId="61C773CE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.9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C4D3791" w14:textId="4CA1C172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11.0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9599CA0" w14:textId="7DED9443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1.5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DDA9625" w14:textId="0F06050A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5BED21F" w14:textId="05F0F86C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2</w:t>
            </w:r>
          </w:p>
        </w:tc>
      </w:tr>
      <w:tr w:rsidR="00C9072B" w:rsidRPr="00C9072B" w14:paraId="737D3CF5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4C3C6F71" w14:textId="56D6314A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58C2D93" w14:textId="61162565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85.7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DBD2CFB" w14:textId="4A2E4EAA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.5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D736516" w14:textId="491C5B33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.7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EF9D6E8" w14:textId="3A6501C8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11.9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1B65AEC" w14:textId="00159F1B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1.1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BCAE501" w14:textId="12999694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1C025F6" w14:textId="0DF80E21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3</w:t>
            </w:r>
          </w:p>
        </w:tc>
      </w:tr>
      <w:tr w:rsidR="00C9072B" w:rsidRPr="00C9072B" w14:paraId="290B1AE9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2698871B" w14:textId="1A04E294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483D347" w14:textId="4DCE376C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87.2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04D14AD" w14:textId="20C9D1D9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.6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81EE811" w14:textId="5D9259A1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.6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4B9CF5B" w14:textId="606C0DBC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12.7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754C792" w14:textId="41FDFD54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0.7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A79335D" w14:textId="51AB440A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6B42C0F" w14:textId="5EB8DB4C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3</w:t>
            </w:r>
          </w:p>
        </w:tc>
      </w:tr>
      <w:tr w:rsidR="00C9072B" w:rsidRPr="00C9072B" w14:paraId="2A3E9177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2A141FDB" w14:textId="4D370222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116EBC6" w14:textId="571E0F3A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88.7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75FF541" w14:textId="701CC36E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.6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7508EC9" w14:textId="13D74E5B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.5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8829C7E" w14:textId="15BD0518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13.6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5BA880E" w14:textId="344DB9BE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0.2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0026BB6" w14:textId="1379AC29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7EAEACE" w14:textId="311CDFF3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4</w:t>
            </w:r>
          </w:p>
        </w:tc>
      </w:tr>
      <w:tr w:rsidR="00C9072B" w:rsidRPr="00C9072B" w14:paraId="77A12F17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3D5F57A6" w14:textId="0C74460D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DB257D8" w14:textId="733AAEC2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90.3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DE0B976" w14:textId="5608A881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.7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1379BFE" w14:textId="08E761E1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.4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D68149F" w14:textId="10A2DA8F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14.6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CEBFE31" w14:textId="772CFA4B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9.8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483685A" w14:textId="58BCE1DF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0473AA1" w14:textId="5777EE9D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4</w:t>
            </w:r>
          </w:p>
        </w:tc>
      </w:tr>
      <w:tr w:rsidR="00C9072B" w:rsidRPr="00C9072B" w14:paraId="1BD7B7C5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7D988840" w14:textId="2B36D680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FB00C0A" w14:textId="48F080AF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91.9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FCAC128" w14:textId="1AF33E79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.7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0612075" w14:textId="097F79B0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.3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926E4F9" w14:textId="1F0156DF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15.6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42AEE55" w14:textId="5434DE2E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9.3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E0636D4" w14:textId="2A9EDC38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F7237E9" w14:textId="797FBD44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5</w:t>
            </w:r>
          </w:p>
        </w:tc>
      </w:tr>
      <w:tr w:rsidR="00C9072B" w:rsidRPr="00C9072B" w14:paraId="66100F20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3DB1B70A" w14:textId="16C4D6BE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5C7D67E" w14:textId="74E7427C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93.6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E7C9423" w14:textId="671491ED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.8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C4BDFED" w14:textId="79ABE95C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.2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5DA5F71" w14:textId="38A916CE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16.6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58C2B71" w14:textId="328705F6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.8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D6B9380" w14:textId="7208162D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3065C4F" w14:textId="46451689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5</w:t>
            </w:r>
          </w:p>
        </w:tc>
      </w:tr>
      <w:tr w:rsidR="00C9072B" w:rsidRPr="00C9072B" w14:paraId="3A3BEE9D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112122F5" w14:textId="7FCDF05F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F46CCCC" w14:textId="6E9D7F44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95.4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A2B8601" w14:textId="441C6921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.8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2C08A51" w14:textId="618FD00E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.0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F86F082" w14:textId="1F1B633A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17.7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6C59612" w14:textId="239B55E6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.3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51B31A5" w14:textId="0D7C703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F4C3938" w14:textId="11CFE398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6</w:t>
            </w:r>
          </w:p>
        </w:tc>
      </w:tr>
      <w:tr w:rsidR="00C9072B" w:rsidRPr="00C9072B" w14:paraId="77AD419F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283DCBA3" w14:textId="10B7772A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5B9F472" w14:textId="2003A374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97.2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9E39727" w14:textId="5BF1D49A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.9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B2A6F90" w14:textId="3655D4D3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0.9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606AA39" w14:textId="473DFC9A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18.8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8BD2E6B" w14:textId="00F4FE8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7.7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CAA6CF3" w14:textId="79137D98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1229B52" w14:textId="7AAFEE43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3D05865F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4CBB70BD" w14:textId="233C4FA1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DE0E5CA" w14:textId="13B37F53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99.1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7DC5C23" w14:textId="6C443EFE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.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BC777D0" w14:textId="368636B8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0.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E4C633E" w14:textId="2916C1FF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19.9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38824F4" w14:textId="1D586AA9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7.2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8FE7FE8" w14:textId="074719E1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67DA3E6" w14:textId="3C96D312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682257CD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1800BFDC" w14:textId="1928F17D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FCD0A20" w14:textId="6BFCD9BF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01.1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80A581A" w14:textId="7FE5E139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.0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FE29545" w14:textId="24563BC6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0.6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28537E8" w14:textId="7B1D4F18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1.1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BBE8FD4" w14:textId="257C4A24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6.6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8A09BF9" w14:textId="0A096DE8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48C5EED" w14:textId="2EAA2E6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8</w:t>
            </w:r>
          </w:p>
        </w:tc>
      </w:tr>
      <w:tr w:rsidR="00C9072B" w:rsidRPr="00C9072B" w14:paraId="5C500FC0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088F4C09" w14:textId="3F99863A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C64B2B5" w14:textId="6780E299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03.1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E28C7DC" w14:textId="51442BCD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.1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D88115F" w14:textId="2892DF19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0.5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80F4A2C" w14:textId="10798CE5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2.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D9D3999" w14:textId="15BA9081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6.0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3B78497" w14:textId="723958F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2665ECF" w14:textId="14282475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9</w:t>
            </w:r>
          </w:p>
        </w:tc>
      </w:tr>
      <w:tr w:rsidR="00C9072B" w:rsidRPr="00C9072B" w14:paraId="2BAB7632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06792FF7" w14:textId="43308B8E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231C9D4" w14:textId="5467644B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05.2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B18C592" w14:textId="3F35BA65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.1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060601D" w14:textId="2A7488C4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0.3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C53E592" w14:textId="0FC58295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3.6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99ACBE4" w14:textId="5BA9C0D5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5.4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28C8E03" w14:textId="2BE3586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530C968" w14:textId="1BCDFC9C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9</w:t>
            </w:r>
          </w:p>
        </w:tc>
      </w:tr>
      <w:tr w:rsidR="00C9072B" w:rsidRPr="00C9072B" w14:paraId="239CA358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6BE226B7" w14:textId="3F6AF24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DF4306B" w14:textId="3B25B750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07.4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BF24F1C" w14:textId="7160E2BD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.2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9D1E800" w14:textId="436DE172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0.2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4BE012C" w14:textId="5643263E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4.9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83FBF2A" w14:textId="621C98C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4.8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095815B" w14:textId="5C135A88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2904464" w14:textId="2012959D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10</w:t>
            </w:r>
          </w:p>
        </w:tc>
      </w:tr>
      <w:tr w:rsidR="00C9072B" w:rsidRPr="00C9072B" w14:paraId="4F899935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4B3339EA" w14:textId="69C27F28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741A2C6" w14:textId="21D7E20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09.6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C0E3475" w14:textId="0E5F270A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.3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7FF64FD" w14:textId="2E5D120D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0.0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BD21ABF" w14:textId="28B55733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6.2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658ED40" w14:textId="3A255C1E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4.2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C927E41" w14:textId="63B0595D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B023A75" w14:textId="50C039AB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11</w:t>
            </w:r>
          </w:p>
        </w:tc>
      </w:tr>
      <w:tr w:rsidR="00C9072B" w:rsidRPr="00C9072B" w14:paraId="740BC3A7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6CC76616" w14:textId="083FCCBB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8A4400C" w14:textId="4AE5FC44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11.9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039CF20" w14:textId="7C86D98F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.3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4CBAC09" w14:textId="4F067504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9.8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4938B97" w14:textId="0B263FE9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7.6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B5F1426" w14:textId="0C7EA6E0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3.5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994A5AF" w14:textId="03DE9DB0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6A50709" w14:textId="4DE98820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12</w:t>
            </w:r>
          </w:p>
        </w:tc>
      </w:tr>
      <w:tr w:rsidR="00C9072B" w:rsidRPr="00C9072B" w14:paraId="006C2FC1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025DC047" w14:textId="1CD4DF63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1A618C4" w14:textId="3A70B7BC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14.2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C110128" w14:textId="33FEDBCD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.4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3661FDD" w14:textId="4DCFB4DC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9.7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FE1544D" w14:textId="04A7C1B0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9.0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26BE0EA" w14:textId="44516FD2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2.9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FA07422" w14:textId="2040CB6C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9941165" w14:textId="6115308F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13</w:t>
            </w:r>
          </w:p>
        </w:tc>
      </w:tr>
      <w:tr w:rsidR="00C9072B" w:rsidRPr="00C9072B" w14:paraId="02197F2D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5170AD58" w14:textId="3E6BED54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AB6E594" w14:textId="3AB19C22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16.6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592578E" w14:textId="31A0AC71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.5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A358E91" w14:textId="4B1E6D23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9.5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3AB426B" w14:textId="65C0D953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30.5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C1FD25E" w14:textId="6141F7A6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2.2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BD655A3" w14:textId="6D23C01B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8A020DD" w14:textId="4E3A1C70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13</w:t>
            </w:r>
          </w:p>
        </w:tc>
      </w:tr>
      <w:tr w:rsidR="00C9072B" w:rsidRPr="00C9072B" w14:paraId="23EAE8C7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2730A05D" w14:textId="1436A072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F84E06A" w14:textId="76B3C1F8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19.1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7A1F7B4" w14:textId="52308E31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.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BA8B33F" w14:textId="446BC81A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9.3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1F13F4B" w14:textId="7113FE93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32.0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F15FE0F" w14:textId="36458EE3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1.5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9C048CF" w14:textId="54B1721B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0B6125A" w14:textId="04529BFC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14</w:t>
            </w:r>
          </w:p>
        </w:tc>
      </w:tr>
      <w:tr w:rsidR="00C9072B" w:rsidRPr="00C9072B" w14:paraId="2D215370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05F0EB38" w14:textId="7FF8CA1E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67C7D6B" w14:textId="641252F8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21.6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0E41C94" w14:textId="33F5CABE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.6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A294822" w14:textId="108C15B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9.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CC12F9F" w14:textId="020486DF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33.5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A4CB690" w14:textId="36D8CB3A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0.8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C0476F3" w14:textId="374776CE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2540A70" w14:textId="26E646D0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15</w:t>
            </w:r>
          </w:p>
        </w:tc>
      </w:tr>
      <w:tr w:rsidR="00C9072B" w:rsidRPr="00C9072B" w14:paraId="41423567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728AC6FA" w14:textId="443CE2AD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100561C" w14:textId="5C48E8A1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24.2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4F46297" w14:textId="55CB5AF2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.7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E76FC57" w14:textId="6A487256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9.0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5BB8C5E" w14:textId="44210FAE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35.0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704C83D" w14:textId="53AB43F3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0.1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D82C10D" w14:textId="6C22D260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C34D0FC" w14:textId="4F43A7F1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16</w:t>
            </w:r>
          </w:p>
        </w:tc>
      </w:tr>
      <w:tr w:rsidR="00C9072B" w:rsidRPr="00C9072B" w14:paraId="690A670C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</w:tcPr>
          <w:p w14:paraId="7BCCD5D9" w14:textId="011C8492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41</w:t>
            </w:r>
          </w:p>
        </w:tc>
        <w:tc>
          <w:tcPr>
            <w:tcW w:w="1008" w:type="dxa"/>
            <w:shd w:val="clear" w:color="auto" w:fill="auto"/>
            <w:noWrap/>
          </w:tcPr>
          <w:p w14:paraId="7C34E475" w14:textId="3E169002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1226.87</w:t>
            </w:r>
          </w:p>
        </w:tc>
        <w:tc>
          <w:tcPr>
            <w:tcW w:w="1008" w:type="dxa"/>
            <w:shd w:val="clear" w:color="auto" w:fill="auto"/>
            <w:noWrap/>
          </w:tcPr>
          <w:p w14:paraId="142D5BCF" w14:textId="029F74B3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36.83</w:t>
            </w:r>
          </w:p>
        </w:tc>
        <w:tc>
          <w:tcPr>
            <w:tcW w:w="1008" w:type="dxa"/>
            <w:shd w:val="clear" w:color="auto" w:fill="auto"/>
            <w:noWrap/>
          </w:tcPr>
          <w:p w14:paraId="2B27DF0E" w14:textId="3A4C990C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78.84</w:t>
            </w:r>
          </w:p>
        </w:tc>
        <w:tc>
          <w:tcPr>
            <w:tcW w:w="1008" w:type="dxa"/>
            <w:shd w:val="clear" w:color="auto" w:fill="auto"/>
            <w:noWrap/>
          </w:tcPr>
          <w:p w14:paraId="33A4E12C" w14:textId="279826AC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736.68</w:t>
            </w:r>
          </w:p>
        </w:tc>
        <w:tc>
          <w:tcPr>
            <w:tcW w:w="1008" w:type="dxa"/>
            <w:shd w:val="clear" w:color="auto" w:fill="auto"/>
            <w:noWrap/>
          </w:tcPr>
          <w:p w14:paraId="575F1A97" w14:textId="13105FA4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339.36</w:t>
            </w:r>
          </w:p>
        </w:tc>
        <w:tc>
          <w:tcPr>
            <w:tcW w:w="1008" w:type="dxa"/>
            <w:shd w:val="clear" w:color="auto" w:fill="auto"/>
            <w:noWrap/>
          </w:tcPr>
          <w:p w14:paraId="768C093D" w14:textId="7631D12B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</w:tcPr>
          <w:p w14:paraId="754B690F" w14:textId="70326078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2.17</w:t>
            </w:r>
          </w:p>
        </w:tc>
      </w:tr>
      <w:tr w:rsidR="00C9072B" w:rsidRPr="00C9072B" w14:paraId="1607D4ED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</w:tcPr>
          <w:p w14:paraId="3A84676F" w14:textId="57ABD38E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42</w:t>
            </w:r>
          </w:p>
        </w:tc>
        <w:tc>
          <w:tcPr>
            <w:tcW w:w="1008" w:type="dxa"/>
            <w:shd w:val="clear" w:color="auto" w:fill="auto"/>
            <w:noWrap/>
          </w:tcPr>
          <w:p w14:paraId="0480DC61" w14:textId="75DFC114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1229.57</w:t>
            </w:r>
          </w:p>
        </w:tc>
        <w:tc>
          <w:tcPr>
            <w:tcW w:w="1008" w:type="dxa"/>
            <w:shd w:val="clear" w:color="auto" w:fill="auto"/>
            <w:noWrap/>
          </w:tcPr>
          <w:p w14:paraId="5E931A8D" w14:textId="23FF1BF2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36.92</w:t>
            </w:r>
          </w:p>
        </w:tc>
        <w:tc>
          <w:tcPr>
            <w:tcW w:w="1008" w:type="dxa"/>
            <w:shd w:val="clear" w:color="auto" w:fill="auto"/>
            <w:noWrap/>
          </w:tcPr>
          <w:p w14:paraId="4C6E7E98" w14:textId="0CDFDA2D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78.65</w:t>
            </w:r>
          </w:p>
        </w:tc>
        <w:tc>
          <w:tcPr>
            <w:tcW w:w="1008" w:type="dxa"/>
            <w:shd w:val="clear" w:color="auto" w:fill="auto"/>
            <w:noWrap/>
          </w:tcPr>
          <w:p w14:paraId="45FB7239" w14:textId="02C199DD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738.31</w:t>
            </w:r>
          </w:p>
        </w:tc>
        <w:tc>
          <w:tcPr>
            <w:tcW w:w="1008" w:type="dxa"/>
            <w:shd w:val="clear" w:color="auto" w:fill="auto"/>
            <w:noWrap/>
          </w:tcPr>
          <w:p w14:paraId="5A59C8DA" w14:textId="58385886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338.61</w:t>
            </w:r>
          </w:p>
        </w:tc>
        <w:tc>
          <w:tcPr>
            <w:tcW w:w="1008" w:type="dxa"/>
            <w:shd w:val="clear" w:color="auto" w:fill="auto"/>
            <w:noWrap/>
          </w:tcPr>
          <w:p w14:paraId="417B2C5C" w14:textId="04A8F117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</w:tcPr>
          <w:p w14:paraId="2D61A51B" w14:textId="6035B2C1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2.18</w:t>
            </w:r>
          </w:p>
        </w:tc>
      </w:tr>
      <w:tr w:rsidR="00C9072B" w:rsidRPr="00C9072B" w14:paraId="673B0532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</w:tcPr>
          <w:p w14:paraId="0A4A34AC" w14:textId="0717872F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43</w:t>
            </w:r>
          </w:p>
        </w:tc>
        <w:tc>
          <w:tcPr>
            <w:tcW w:w="1008" w:type="dxa"/>
            <w:shd w:val="clear" w:color="auto" w:fill="auto"/>
            <w:noWrap/>
          </w:tcPr>
          <w:p w14:paraId="5BD351AC" w14:textId="2CA9CD39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1232.33</w:t>
            </w:r>
          </w:p>
        </w:tc>
        <w:tc>
          <w:tcPr>
            <w:tcW w:w="1008" w:type="dxa"/>
            <w:shd w:val="clear" w:color="auto" w:fill="auto"/>
            <w:noWrap/>
          </w:tcPr>
          <w:p w14:paraId="54F10D3F" w14:textId="0932D190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37.00</w:t>
            </w:r>
          </w:p>
        </w:tc>
        <w:tc>
          <w:tcPr>
            <w:tcW w:w="1008" w:type="dxa"/>
            <w:shd w:val="clear" w:color="auto" w:fill="auto"/>
            <w:noWrap/>
          </w:tcPr>
          <w:p w14:paraId="3E961AF4" w14:textId="7D9E2A38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78.46</w:t>
            </w:r>
          </w:p>
        </w:tc>
        <w:tc>
          <w:tcPr>
            <w:tcW w:w="1008" w:type="dxa"/>
            <w:shd w:val="clear" w:color="auto" w:fill="auto"/>
            <w:noWrap/>
          </w:tcPr>
          <w:p w14:paraId="1F94E027" w14:textId="37C6AD4A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739.97</w:t>
            </w:r>
          </w:p>
        </w:tc>
        <w:tc>
          <w:tcPr>
            <w:tcW w:w="1008" w:type="dxa"/>
            <w:shd w:val="clear" w:color="auto" w:fill="auto"/>
            <w:noWrap/>
          </w:tcPr>
          <w:p w14:paraId="2D680605" w14:textId="5BF2CEF7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337.85</w:t>
            </w:r>
          </w:p>
        </w:tc>
        <w:tc>
          <w:tcPr>
            <w:tcW w:w="1008" w:type="dxa"/>
            <w:shd w:val="clear" w:color="auto" w:fill="auto"/>
            <w:noWrap/>
          </w:tcPr>
          <w:p w14:paraId="0ABBBD18" w14:textId="0CFAC6D4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</w:tcPr>
          <w:p w14:paraId="5F51FBF0" w14:textId="0BAA787A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2.19</w:t>
            </w:r>
          </w:p>
        </w:tc>
      </w:tr>
      <w:tr w:rsidR="00C9072B" w:rsidRPr="00C9072B" w14:paraId="05571605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</w:tcPr>
          <w:p w14:paraId="5CBF7CC4" w14:textId="25DCA269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44</w:t>
            </w:r>
          </w:p>
        </w:tc>
        <w:tc>
          <w:tcPr>
            <w:tcW w:w="1008" w:type="dxa"/>
            <w:shd w:val="clear" w:color="auto" w:fill="auto"/>
            <w:noWrap/>
          </w:tcPr>
          <w:p w14:paraId="39225A06" w14:textId="1C4F5191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1235.15</w:t>
            </w:r>
          </w:p>
        </w:tc>
        <w:tc>
          <w:tcPr>
            <w:tcW w:w="1008" w:type="dxa"/>
            <w:shd w:val="clear" w:color="auto" w:fill="auto"/>
            <w:noWrap/>
          </w:tcPr>
          <w:p w14:paraId="75E46474" w14:textId="29F8DCBA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37.08</w:t>
            </w:r>
          </w:p>
        </w:tc>
        <w:tc>
          <w:tcPr>
            <w:tcW w:w="1008" w:type="dxa"/>
            <w:shd w:val="clear" w:color="auto" w:fill="auto"/>
            <w:noWrap/>
          </w:tcPr>
          <w:p w14:paraId="55EEB2E5" w14:textId="4B389620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78.27</w:t>
            </w:r>
          </w:p>
        </w:tc>
        <w:tc>
          <w:tcPr>
            <w:tcW w:w="1008" w:type="dxa"/>
            <w:shd w:val="clear" w:color="auto" w:fill="auto"/>
            <w:noWrap/>
          </w:tcPr>
          <w:p w14:paraId="4151E5AA" w14:textId="54E41933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741.67</w:t>
            </w:r>
          </w:p>
        </w:tc>
        <w:tc>
          <w:tcPr>
            <w:tcW w:w="1008" w:type="dxa"/>
            <w:shd w:val="clear" w:color="auto" w:fill="auto"/>
            <w:noWrap/>
          </w:tcPr>
          <w:p w14:paraId="7DE488DD" w14:textId="4DA78F9F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337.08</w:t>
            </w:r>
          </w:p>
        </w:tc>
        <w:tc>
          <w:tcPr>
            <w:tcW w:w="1008" w:type="dxa"/>
            <w:shd w:val="clear" w:color="auto" w:fill="auto"/>
            <w:noWrap/>
          </w:tcPr>
          <w:p w14:paraId="43638BE2" w14:textId="303D954A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</w:tcPr>
          <w:p w14:paraId="5CFA31D8" w14:textId="4594F925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2.20</w:t>
            </w:r>
          </w:p>
        </w:tc>
      </w:tr>
      <w:tr w:rsidR="000049ED" w:rsidRPr="00C9072B" w14:paraId="4A4AF4EF" w14:textId="77777777" w:rsidTr="000049ED">
        <w:trPr>
          <w:trHeight w:val="216"/>
        </w:trPr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6F71AC5B" w14:textId="7F26E24B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45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76EE252D" w14:textId="11C45FFE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1238.03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291534F2" w14:textId="35A359C8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37.17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2D9CFCA9" w14:textId="56B82492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78.07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7A95A393" w14:textId="715FE9D9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743.41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59B149D8" w14:textId="079B30DB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336.29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016ABEA9" w14:textId="67AE0152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250000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77210F0A" w14:textId="197596BC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2.21</w:t>
            </w:r>
          </w:p>
        </w:tc>
      </w:tr>
    </w:tbl>
    <w:p w14:paraId="240792F3" w14:textId="77777777" w:rsidR="00F22125" w:rsidRPr="00C9072B" w:rsidRDefault="00F22125" w:rsidP="00F22125">
      <w:pPr>
        <w:rPr>
          <w:b/>
        </w:rPr>
      </w:pPr>
    </w:p>
    <w:p w14:paraId="519D48A5" w14:textId="29F0BD5B" w:rsidR="00F22125" w:rsidRPr="00C9072B" w:rsidRDefault="00F22125" w:rsidP="00F22125">
      <w:pPr>
        <w:pStyle w:val="Caption"/>
        <w:keepNext/>
      </w:pPr>
      <w:r w:rsidRPr="00C9072B">
        <w:t xml:space="preserve">Table </w:t>
      </w:r>
      <w:r w:rsidR="000B3FBF" w:rsidRPr="00C9072B">
        <w:t>A.8</w:t>
      </w:r>
      <w:r w:rsidRPr="00C9072B">
        <w:t xml:space="preserve">: Continuous approximation results for </w:t>
      </w:r>
      <w:r w:rsidRPr="00C9072B">
        <w:rPr>
          <w:i/>
        </w:rPr>
        <w:t>DC</w:t>
      </w:r>
      <w:r w:rsidRPr="00C9072B">
        <w:t xml:space="preserve"> with </w:t>
      </w:r>
      <w:r w:rsidR="002D6F87" w:rsidRPr="00C9072B">
        <w:t xml:space="preserve">Scenario </w:t>
      </w:r>
      <w:r w:rsidRPr="00C9072B">
        <w:t>2 (Cont.)</w:t>
      </w:r>
    </w:p>
    <w:tbl>
      <w:tblPr>
        <w:tblW w:w="8064" w:type="dxa"/>
        <w:tblLayout w:type="fixed"/>
        <w:tblLook w:val="04A0" w:firstRow="1" w:lastRow="0" w:firstColumn="1" w:lastColumn="0" w:noHBand="0" w:noVBand="1"/>
      </w:tblPr>
      <w:tblGrid>
        <w:gridCol w:w="1008"/>
        <w:gridCol w:w="1008"/>
        <w:gridCol w:w="1008"/>
        <w:gridCol w:w="1008"/>
        <w:gridCol w:w="1008"/>
        <w:gridCol w:w="1008"/>
        <w:gridCol w:w="1008"/>
        <w:gridCol w:w="1008"/>
      </w:tblGrid>
      <w:tr w:rsidR="00C9072B" w:rsidRPr="00C9072B" w14:paraId="2044B5D3" w14:textId="77777777" w:rsidTr="000049ED">
        <w:trPr>
          <w:trHeight w:val="432"/>
        </w:trPr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9F8D004" w14:textId="7777777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k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950D668" w14:textId="489C5708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E*</w:t>
            </w:r>
            <w:r w:rsidRPr="00C9072B">
              <w:rPr>
                <w:rFonts w:eastAsia="Times New Roman"/>
                <w:b/>
              </w:rPr>
              <w:t>[</w:t>
            </w:r>
            <w:r w:rsidR="006965D8" w:rsidRPr="00C9072B">
              <w:rPr>
                <w:rFonts w:eastAsia="Times New Roman"/>
                <w:b/>
                <w:i/>
                <w:iCs/>
              </w:rPr>
              <w:t>D</w:t>
            </w:r>
            <w:r w:rsidRPr="00C9072B">
              <w:rPr>
                <w:rFonts w:eastAsia="Times New Roman"/>
                <w:b/>
                <w:i/>
                <w:iCs/>
              </w:rPr>
              <w:t>C</w:t>
            </w:r>
            <w:r w:rsidRPr="00C9072B">
              <w:rPr>
                <w:rFonts w:eastAsia="Times New Roman"/>
                <w:b/>
              </w:rPr>
              <w:t>]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D3E5363" w14:textId="7777777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n*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B11BD54" w14:textId="7777777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m*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2991A7C" w14:textId="7777777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W*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699A7CA" w14:textId="7777777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D*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FC6D8B0" w14:textId="7777777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A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A739C6C" w14:textId="5ED0277F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S</w:t>
            </w:r>
            <w:r w:rsidRPr="00C9072B">
              <w:rPr>
                <w:rFonts w:eastAsia="Times New Roman"/>
                <w:b/>
                <w:iCs/>
              </w:rPr>
              <w:t>*</w:t>
            </w:r>
            <w:r w:rsidR="006965D8" w:rsidRPr="00C9072B">
              <w:rPr>
                <w:b/>
                <w:i/>
                <w:vertAlign w:val="subscript"/>
              </w:rPr>
              <w:t>D</w:t>
            </w:r>
            <w:r w:rsidRPr="00C9072B">
              <w:rPr>
                <w:b/>
                <w:i/>
                <w:vertAlign w:val="subscript"/>
              </w:rPr>
              <w:t>C</w:t>
            </w:r>
          </w:p>
        </w:tc>
      </w:tr>
      <w:tr w:rsidR="00C9072B" w:rsidRPr="00C9072B" w14:paraId="63EFEBBC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4B7B383F" w14:textId="699A488A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129B289" w14:textId="7EA85C18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40.9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7B30FF4" w14:textId="46AD5D08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7.2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B77E9D8" w14:textId="66C6D00B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7.8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252D405" w14:textId="443005A9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45.1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E9C8168" w14:textId="581BB718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35.4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51D5877" w14:textId="0D6CA985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1D78401" w14:textId="29ADB826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22</w:t>
            </w:r>
          </w:p>
        </w:tc>
      </w:tr>
      <w:tr w:rsidR="00C9072B" w:rsidRPr="00C9072B" w14:paraId="1568A1A7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06336F2E" w14:textId="73A7A3C6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E3CF00E" w14:textId="7DCE43FF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43.9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2D239B5" w14:textId="1F191224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7.3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5FC8887" w14:textId="7F5FC3AA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7.6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40E9097" w14:textId="5D29A311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46.9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DCDD0C3" w14:textId="390251ED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34.6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BCEB5DC" w14:textId="121DC021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4239DC6" w14:textId="7F8BB31D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23</w:t>
            </w:r>
          </w:p>
        </w:tc>
      </w:tr>
      <w:tr w:rsidR="00C9072B" w:rsidRPr="00C9072B" w14:paraId="2EE23078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6A0E4CB9" w14:textId="5870C693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1A232DE" w14:textId="1453C77F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47.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6864A70" w14:textId="7430C5EE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7.4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8E271B8" w14:textId="6805E5F5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7.4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231812D" w14:textId="3AC45BAF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48.8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0357350" w14:textId="42871031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33.8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D95A758" w14:textId="54FE5258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141A84B" w14:textId="7BE4ECBD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24</w:t>
            </w:r>
          </w:p>
        </w:tc>
      </w:tr>
      <w:tr w:rsidR="00C9072B" w:rsidRPr="00C9072B" w14:paraId="609FE0B6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366A42A9" w14:textId="7A4D0F79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58C29C8" w14:textId="2D6FD555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50.1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D2BB613" w14:textId="6782229E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7.5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0F4B744" w14:textId="1CED4D54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7.2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72786AB" w14:textId="14312499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50.6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266153B" w14:textId="3F211158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33.0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1493A60" w14:textId="7C745E1B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151225B" w14:textId="3B48E926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25</w:t>
            </w:r>
          </w:p>
        </w:tc>
      </w:tr>
      <w:tr w:rsidR="00C9072B" w:rsidRPr="00C9072B" w14:paraId="0404B82B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707C9648" w14:textId="6594C078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69E4522" w14:textId="5FF4ACE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53.2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0CF28A8" w14:textId="591CFDA0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7.6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6577FE3" w14:textId="1172D5C4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7.0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5D1EC8D" w14:textId="1F5D16AD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52.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16CA2D5" w14:textId="795D8EFE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32.1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FAF9567" w14:textId="5BAD523A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E0369F6" w14:textId="443513C6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27</w:t>
            </w:r>
          </w:p>
        </w:tc>
      </w:tr>
      <w:tr w:rsidR="00C9072B" w:rsidRPr="00C9072B" w14:paraId="5DFBCD0D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441A0D22" w14:textId="30924FD2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6769E14" w14:textId="24FB06A3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56.4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F9B3F1A" w14:textId="563670EE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7.7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1D0C07C" w14:textId="2261ECC4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6.8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0750839" w14:textId="17FA3236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54.5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4C94EDF" w14:textId="63A092D8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31.3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9E39B87" w14:textId="685E6C92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BD24DB4" w14:textId="5C01937E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28</w:t>
            </w:r>
          </w:p>
        </w:tc>
      </w:tr>
      <w:tr w:rsidR="00C9072B" w:rsidRPr="00C9072B" w14:paraId="338EDEB7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1FF663AF" w14:textId="41C01539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A5B02FF" w14:textId="362AFEE6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59.7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08EC2FC" w14:textId="46E4EE7C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7.8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FDB08ED" w14:textId="6000C306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6.6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0F23B99" w14:textId="6792472F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56.5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7E52BB5" w14:textId="31E1EF03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30.4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DCA9167" w14:textId="306707AB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F38DD4F" w14:textId="78A41DDD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29</w:t>
            </w:r>
          </w:p>
        </w:tc>
      </w:tr>
      <w:tr w:rsidR="00C9072B" w:rsidRPr="00C9072B" w14:paraId="226C94C1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0B02E31B" w14:textId="56D7CC55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8CF475F" w14:textId="7458B34C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63.0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2F1C2B5" w14:textId="744EE1B0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7.9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FC76043" w14:textId="3DD6DDF6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6.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EC4C141" w14:textId="6DAC7420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58.5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D36CF6D" w14:textId="0AA8D99E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29.5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AC06955" w14:textId="4AF1099C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295A876" w14:textId="5788D041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30</w:t>
            </w:r>
          </w:p>
        </w:tc>
      </w:tr>
      <w:tr w:rsidR="00C9072B" w:rsidRPr="00C9072B" w14:paraId="0FF096BB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3A937A71" w14:textId="3C0E186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6CD2215" w14:textId="1E77AD1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66.4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6A16216" w14:textId="31574A9C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8.0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83CB365" w14:textId="3B44B3F4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6.1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BBAF586" w14:textId="20EEC176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60.5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E69C244" w14:textId="173D5DA9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28.7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A4E611A" w14:textId="0DCD7A46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BEFF758" w14:textId="75A992DA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31</w:t>
            </w:r>
          </w:p>
        </w:tc>
      </w:tr>
      <w:tr w:rsidR="00C9072B" w:rsidRPr="00C9072B" w14:paraId="53B56579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1BD33A69" w14:textId="41F787E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17483A6" w14:textId="4C0D2784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69.9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DEB1EF1" w14:textId="54212CDF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8.1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00EE0C4" w14:textId="3BE0373C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5.9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5D1712E" w14:textId="4314FADD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62.6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EEFD178" w14:textId="7B292499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27.8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143D551" w14:textId="37C955EA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25B4D69" w14:textId="70B0BD55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33</w:t>
            </w:r>
          </w:p>
        </w:tc>
      </w:tr>
      <w:tr w:rsidR="00C9072B" w:rsidRPr="00C9072B" w14:paraId="39EB0680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7102B2DD" w14:textId="3F324076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F94B54F" w14:textId="75A4F39A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73.3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6FC5643" w14:textId="45F2A869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8.2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9863BE2" w14:textId="1B7A4725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5.7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DB40407" w14:textId="7ABE938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64.7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E0B397E" w14:textId="23E23EE9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26.9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FA94C0C" w14:textId="0442FF0A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CD747D2" w14:textId="1B43FADD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34</w:t>
            </w:r>
          </w:p>
        </w:tc>
      </w:tr>
      <w:tr w:rsidR="00C9072B" w:rsidRPr="00C9072B" w14:paraId="3416EE4B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086533B8" w14:textId="66DA3518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D7DDDCE" w14:textId="4A5ED9E0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76.9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0B2F802" w14:textId="2F78DB8D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8.3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CE14C33" w14:textId="657EA205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5.5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A353ACF" w14:textId="0046C089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66.8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71E01D3" w14:textId="167145FF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26.0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538C155" w14:textId="471AC2F6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D5DD73D" w14:textId="337BAE0B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35</w:t>
            </w:r>
          </w:p>
        </w:tc>
      </w:tr>
      <w:tr w:rsidR="00C9072B" w:rsidRPr="00C9072B" w14:paraId="4AEFE2B7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6EC07063" w14:textId="22F6AEC3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7A46832" w14:textId="19D8E890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80.5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93E251A" w14:textId="139C8B9C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8.4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0220F3E" w14:textId="0146181E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5.2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5AF8B39" w14:textId="24004823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69.0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A7CF168" w14:textId="510FDFFB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25.0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6460B9C" w14:textId="3B7323D5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83817A4" w14:textId="676A6954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37</w:t>
            </w:r>
          </w:p>
        </w:tc>
      </w:tr>
      <w:tr w:rsidR="00C9072B" w:rsidRPr="00C9072B" w14:paraId="0E6BF3AA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6FD97526" w14:textId="56BE2B0D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4701783" w14:textId="3AF2A14B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84.1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B42B4DC" w14:textId="0ACC4D61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8.5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9214593" w14:textId="42EB6B7F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5.0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C76D038" w14:textId="5D0EDEFE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71.2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51F00E8" w14:textId="3BC6CD34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24.1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172BB31" w14:textId="272BBABB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9842AD4" w14:textId="57F89F4B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38</w:t>
            </w:r>
          </w:p>
        </w:tc>
      </w:tr>
      <w:tr w:rsidR="00C9072B" w:rsidRPr="00C9072B" w14:paraId="47DDE5EB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5E6F82C5" w14:textId="47D50406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6F89A60" w14:textId="2197E048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87.8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A475AC6" w14:textId="11FC88F4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8.6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E72282F" w14:textId="5710A64A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4.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C7C6D23" w14:textId="0234C436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73.4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C73BE4B" w14:textId="70C8B116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23.2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F581045" w14:textId="1E23F768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0751CC8" w14:textId="27BCCA4C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39</w:t>
            </w:r>
          </w:p>
        </w:tc>
      </w:tr>
      <w:tr w:rsidR="00C9072B" w:rsidRPr="00C9072B" w14:paraId="38B604C1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26CA4A3B" w14:textId="539C4FE0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98E7574" w14:textId="5C680F93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91.6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93CA993" w14:textId="35958435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8.7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7423C5B" w14:textId="74AD9A86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4.5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3121B44" w14:textId="092B604F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75.7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8ACDFFC" w14:textId="6E8247E0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22.2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B19B00C" w14:textId="4B5A8436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3838C9C" w14:textId="07DD217B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41</w:t>
            </w:r>
          </w:p>
        </w:tc>
      </w:tr>
      <w:tr w:rsidR="00C9072B" w:rsidRPr="00C9072B" w14:paraId="4EC9CE1E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39E12FEA" w14:textId="21059E18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EF7E8A5" w14:textId="54A3E84E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95.4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7A4C41A" w14:textId="2592A41C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8.9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7040231" w14:textId="139A0EAB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4.3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FD50F75" w14:textId="397C31F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78.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BBEC66F" w14:textId="41259E18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21.3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0CF5C60" w14:textId="31531F4F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E17B6B9" w14:textId="552F1483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42</w:t>
            </w:r>
          </w:p>
        </w:tc>
      </w:tr>
      <w:tr w:rsidR="00C9072B" w:rsidRPr="00C9072B" w14:paraId="5B4BF791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2EF538DB" w14:textId="5A0E97CD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092E8E0" w14:textId="179F0FAF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99.2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EFC9F81" w14:textId="6A6223E0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9.0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C8018AA" w14:textId="79EE84A9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4.1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93F14E4" w14:textId="79A278BD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80.3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4112E4B" w14:textId="13FE2F35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20.3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229C751" w14:textId="7145D013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7D040A0" w14:textId="706C9063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44</w:t>
            </w:r>
          </w:p>
        </w:tc>
      </w:tr>
      <w:tr w:rsidR="00C9072B" w:rsidRPr="00C9072B" w14:paraId="2B94041A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0C654D6C" w14:textId="7236294B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557D03F" w14:textId="49612325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303.1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4DCDA94" w14:textId="1E35D871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9.1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7BA2381" w14:textId="7CDD5122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3.8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AF0C721" w14:textId="7C2A1DAD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82.6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21430D3" w14:textId="7328ED1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9.4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BA207D0" w14:textId="546252DF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2128563" w14:textId="5E6637A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45</w:t>
            </w:r>
          </w:p>
        </w:tc>
      </w:tr>
      <w:tr w:rsidR="00C9072B" w:rsidRPr="00C9072B" w14:paraId="00FE2E2F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686E2AD1" w14:textId="34C83E5B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56D77CE" w14:textId="6B602149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307.1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399F88C" w14:textId="62BCB8AC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9.2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4E0DD1D" w14:textId="57362AB1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3.6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18F7B9A" w14:textId="1F95F4D1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85.0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8858328" w14:textId="153C321B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8.4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50588EB" w14:textId="5694F41F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0629516" w14:textId="0C907DC1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47</w:t>
            </w:r>
          </w:p>
        </w:tc>
      </w:tr>
      <w:tr w:rsidR="00C9072B" w:rsidRPr="00C9072B" w14:paraId="38A64A5C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323E759A" w14:textId="728366F1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1325516" w14:textId="47C34B29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311.1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2F6FE8E" w14:textId="3C531FAC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9.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8904957" w14:textId="0D30798C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.9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25A7631" w14:textId="628240EB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92.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3752777" w14:textId="64833D83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5.6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077EF1F" w14:textId="1F058AAC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41D71DF" w14:textId="184887ED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51</w:t>
            </w:r>
          </w:p>
        </w:tc>
      </w:tr>
      <w:tr w:rsidR="00C9072B" w:rsidRPr="00C9072B" w14:paraId="07EFE80C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5E7F76CC" w14:textId="7CFD0A13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AFD65F8" w14:textId="32B8B0E6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315.3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63DD095" w14:textId="7DAC383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.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C77B6C6" w14:textId="30BDAFC6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1.7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7ABB12F" w14:textId="27068B90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04.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0B91718" w14:textId="3DE1E2EA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0.9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7B79DFA" w14:textId="0E63A314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A346ABF" w14:textId="3F255550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59</w:t>
            </w:r>
          </w:p>
        </w:tc>
      </w:tr>
      <w:tr w:rsidR="00C9072B" w:rsidRPr="00C9072B" w14:paraId="5A951DDD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19A5D2DA" w14:textId="327725AD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996BB68" w14:textId="69F432D1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319.8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6A03FD2" w14:textId="5111C84E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.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CBD6095" w14:textId="17513770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0.5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82F39BB" w14:textId="21A4A289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6.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6C66951" w14:textId="3D5CAECB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06.3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4C30C9C" w14:textId="533FB08F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9C7A1C0" w14:textId="40228628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66</w:t>
            </w:r>
          </w:p>
        </w:tc>
      </w:tr>
      <w:tr w:rsidR="00C9072B" w:rsidRPr="00C9072B" w14:paraId="1E3C867E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25A77C55" w14:textId="0FA7F534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5598293" w14:textId="1314FE68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324.5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5F315FE" w14:textId="28173BE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1.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99FB440" w14:textId="2BD5FE0C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9.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ED2C235" w14:textId="04D77ABD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28.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671459F" w14:textId="78910336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01.9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2889A7C" w14:textId="078BD479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D9B69F5" w14:textId="5E10FF6D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74</w:t>
            </w:r>
          </w:p>
        </w:tc>
      </w:tr>
      <w:tr w:rsidR="00C9072B" w:rsidRPr="00C9072B" w14:paraId="416292AF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130042E1" w14:textId="728661C5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C126092" w14:textId="488E1BEB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329.3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80F88AC" w14:textId="2473AAB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2.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6FAFAD6" w14:textId="47AB5A6D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8.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575C11B" w14:textId="349F4F0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40.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17DE8B9" w14:textId="5CABCDAE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97.6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655D8B9" w14:textId="4E1915D0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668110A" w14:textId="05779EAB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82</w:t>
            </w:r>
          </w:p>
        </w:tc>
      </w:tr>
      <w:tr w:rsidR="00C9072B" w:rsidRPr="00C9072B" w14:paraId="02F80741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7DA22C8C" w14:textId="26EFBD5D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193E30E" w14:textId="0154D77B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334.4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17A7504" w14:textId="2DFC661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2.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1E7E7A1" w14:textId="687B697E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7.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8ADE8C5" w14:textId="2B10B398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52.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2C7D33D" w14:textId="6D5330DC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93.4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6FFA6CD" w14:textId="5A3C34A6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8AEBF92" w14:textId="2C44BE00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90</w:t>
            </w:r>
          </w:p>
        </w:tc>
      </w:tr>
      <w:tr w:rsidR="00C9072B" w:rsidRPr="00C9072B" w14:paraId="6FA27A24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003AF979" w14:textId="16762485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181348E" w14:textId="06E88B69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339.7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4CA12C3" w14:textId="7E496E5E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3.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73E6AC7" w14:textId="69DEC155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6.3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0932704" w14:textId="5744DB89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64.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84C8C4E" w14:textId="2B2FB96C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89.3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BAF93F5" w14:textId="6C8F6CA3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9CBEF28" w14:textId="35334DF9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99</w:t>
            </w:r>
          </w:p>
        </w:tc>
      </w:tr>
      <w:tr w:rsidR="00C9072B" w:rsidRPr="00C9072B" w14:paraId="03DFBC89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4734A227" w14:textId="041BA9E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93D7B5F" w14:textId="3B708DA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345.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6B2D71C" w14:textId="0B9D98CB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3.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5F320B8" w14:textId="4050D740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5.3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B3AFA9F" w14:textId="5D81C7EA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76.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0ADA66A" w14:textId="4F40B38D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85.3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0D605B4" w14:textId="0D54E936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DA59205" w14:textId="0716E145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.07</w:t>
            </w:r>
          </w:p>
        </w:tc>
      </w:tr>
      <w:tr w:rsidR="00C9072B" w:rsidRPr="00C9072B" w14:paraId="7FABE51E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39508AD8" w14:textId="336A5196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1EB4759" w14:textId="7E0E79BF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350.8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A1D1B18" w14:textId="141742F4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4.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9A52190" w14:textId="7FD48AFC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4.3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F0573D7" w14:textId="421576AB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88.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F39F9D7" w14:textId="7372660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81.5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E3274F6" w14:textId="3734D9B1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0BDE2A0" w14:textId="131A25D9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.15</w:t>
            </w:r>
          </w:p>
        </w:tc>
      </w:tr>
      <w:tr w:rsidR="00F22125" w:rsidRPr="00C9072B" w14:paraId="318A7802" w14:textId="77777777" w:rsidTr="000049ED">
        <w:trPr>
          <w:trHeight w:val="216"/>
        </w:trPr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14:paraId="0081BDAB" w14:textId="1CB04AB5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5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14:paraId="0C55EFB6" w14:textId="450DE88E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356.64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14:paraId="57D9E17F" w14:textId="19E1A030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5.00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14:paraId="5CACBC4F" w14:textId="2D963381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3.44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14:paraId="69C10BE5" w14:textId="76F41B10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00.00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14:paraId="2DF2514B" w14:textId="783CD068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77.78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14:paraId="442582D0" w14:textId="316F15F2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14:paraId="6E1833DC" w14:textId="425B770E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.24</w:t>
            </w:r>
          </w:p>
        </w:tc>
      </w:tr>
    </w:tbl>
    <w:p w14:paraId="282AAC96" w14:textId="77777777" w:rsidR="00F22125" w:rsidRPr="00C9072B" w:rsidRDefault="00F22125" w:rsidP="00F22125">
      <w:pPr>
        <w:rPr>
          <w:b/>
        </w:rPr>
      </w:pPr>
    </w:p>
    <w:p w14:paraId="082BB164" w14:textId="77777777" w:rsidR="00F22125" w:rsidRPr="00C9072B" w:rsidRDefault="00F22125" w:rsidP="00F22125">
      <w:pPr>
        <w:spacing w:line="240" w:lineRule="auto"/>
        <w:rPr>
          <w:b/>
        </w:rPr>
      </w:pPr>
      <w:r w:rsidRPr="00C9072B">
        <w:rPr>
          <w:b/>
        </w:rPr>
        <w:br w:type="page"/>
      </w:r>
    </w:p>
    <w:p w14:paraId="6381EC36" w14:textId="6B8137E4" w:rsidR="00F22125" w:rsidRPr="00C9072B" w:rsidRDefault="00F22125" w:rsidP="00F22125">
      <w:pPr>
        <w:pStyle w:val="Caption"/>
        <w:keepNext/>
      </w:pPr>
      <w:r w:rsidRPr="00C9072B">
        <w:t xml:space="preserve">Table </w:t>
      </w:r>
      <w:r w:rsidR="000B3FBF" w:rsidRPr="00C9072B">
        <w:t>A.9</w:t>
      </w:r>
      <w:r w:rsidRPr="00C9072B">
        <w:t xml:space="preserve">: Discrete formulation results for </w:t>
      </w:r>
      <w:r w:rsidRPr="00C9072B">
        <w:rPr>
          <w:i/>
        </w:rPr>
        <w:t>SC</w:t>
      </w:r>
      <w:r w:rsidRPr="00C9072B">
        <w:t xml:space="preserve"> with </w:t>
      </w:r>
      <w:r w:rsidR="002D6F87" w:rsidRPr="00C9072B">
        <w:t xml:space="preserve">Scenario </w:t>
      </w:r>
      <w:r w:rsidRPr="00C9072B">
        <w:t>3</w:t>
      </w:r>
    </w:p>
    <w:tbl>
      <w:tblPr>
        <w:tblW w:w="8064" w:type="dxa"/>
        <w:tblLayout w:type="fixed"/>
        <w:tblLook w:val="04A0" w:firstRow="1" w:lastRow="0" w:firstColumn="1" w:lastColumn="0" w:noHBand="0" w:noVBand="1"/>
      </w:tblPr>
      <w:tblGrid>
        <w:gridCol w:w="1008"/>
        <w:gridCol w:w="1008"/>
        <w:gridCol w:w="1008"/>
        <w:gridCol w:w="1008"/>
        <w:gridCol w:w="1008"/>
        <w:gridCol w:w="1008"/>
        <w:gridCol w:w="1008"/>
        <w:gridCol w:w="1008"/>
      </w:tblGrid>
      <w:tr w:rsidR="00C9072B" w:rsidRPr="00C9072B" w14:paraId="4FEB53EA" w14:textId="77777777" w:rsidTr="000049ED">
        <w:trPr>
          <w:trHeight w:val="432"/>
        </w:trPr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A4FBE8B" w14:textId="7777777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k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04D95B1" w14:textId="7777777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E*</w:t>
            </w:r>
            <w:r w:rsidRPr="00C9072B">
              <w:rPr>
                <w:rFonts w:eastAsia="Times New Roman"/>
                <w:b/>
              </w:rPr>
              <w:t>[</w:t>
            </w:r>
            <w:r w:rsidRPr="00C9072B">
              <w:rPr>
                <w:rFonts w:eastAsia="Times New Roman"/>
                <w:b/>
                <w:i/>
                <w:iCs/>
              </w:rPr>
              <w:t>SC</w:t>
            </w:r>
            <w:r w:rsidRPr="00C9072B">
              <w:rPr>
                <w:rFonts w:eastAsia="Times New Roman"/>
                <w:b/>
              </w:rPr>
              <w:t>]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B746DCF" w14:textId="7777777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n*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CA5751E" w14:textId="7777777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m*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28ACE59" w14:textId="7777777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W*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21B0CFE" w14:textId="7777777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D*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2CE2BE3" w14:textId="7777777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A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A76857A" w14:textId="7777777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S</w:t>
            </w:r>
            <w:r w:rsidRPr="00C9072B">
              <w:rPr>
                <w:rFonts w:eastAsia="Times New Roman"/>
                <w:b/>
                <w:iCs/>
              </w:rPr>
              <w:t>*</w:t>
            </w:r>
            <w:r w:rsidRPr="00C9072B">
              <w:rPr>
                <w:b/>
                <w:i/>
                <w:vertAlign w:val="subscript"/>
              </w:rPr>
              <w:t>SC</w:t>
            </w:r>
          </w:p>
        </w:tc>
      </w:tr>
      <w:tr w:rsidR="00C9072B" w:rsidRPr="00C9072B" w14:paraId="03840535" w14:textId="77777777" w:rsidTr="000049ED">
        <w:trPr>
          <w:trHeight w:val="216"/>
        </w:trPr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  <w:hideMark/>
          </w:tcPr>
          <w:p w14:paraId="11FF1380" w14:textId="1DACB5BF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</w:t>
            </w:r>
          </w:p>
        </w:tc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  <w:hideMark/>
          </w:tcPr>
          <w:p w14:paraId="019BC0AA" w14:textId="7566CDA5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43.20</w:t>
            </w:r>
          </w:p>
        </w:tc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  <w:hideMark/>
          </w:tcPr>
          <w:p w14:paraId="4F3ADED9" w14:textId="1328D598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</w:t>
            </w:r>
          </w:p>
        </w:tc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  <w:hideMark/>
          </w:tcPr>
          <w:p w14:paraId="2084014D" w14:textId="57A4DFC1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9</w:t>
            </w:r>
          </w:p>
        </w:tc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  <w:hideMark/>
          </w:tcPr>
          <w:p w14:paraId="0332BD72" w14:textId="1AC57B5F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00</w:t>
            </w:r>
          </w:p>
        </w:tc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  <w:hideMark/>
          </w:tcPr>
          <w:p w14:paraId="4C9A630E" w14:textId="094C61D8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00</w:t>
            </w:r>
          </w:p>
        </w:tc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  <w:hideMark/>
          </w:tcPr>
          <w:p w14:paraId="59D6E31C" w14:textId="3BD65E23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  <w:hideMark/>
          </w:tcPr>
          <w:p w14:paraId="23D37D8B" w14:textId="7FEC6B69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00</w:t>
            </w:r>
          </w:p>
        </w:tc>
      </w:tr>
      <w:tr w:rsidR="00C9072B" w:rsidRPr="00C9072B" w14:paraId="585E81C1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7AC86F35" w14:textId="098FF164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65F43DB" w14:textId="28B1FF2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33.1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FBB0F49" w14:textId="53035985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6463E90" w14:textId="64F52BAE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FDAC206" w14:textId="1AA154C2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652445D" w14:textId="5E22521A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D1551A4" w14:textId="5C25AE9E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5E9E0B6" w14:textId="63C3788D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00</w:t>
            </w:r>
          </w:p>
        </w:tc>
      </w:tr>
      <w:tr w:rsidR="00C9072B" w:rsidRPr="00C9072B" w14:paraId="511E72B7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3CA4A893" w14:textId="2ED451D0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3E3D29E" w14:textId="733F4EC8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23.2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613A841" w14:textId="43CD77B9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B2A8992" w14:textId="35A8CA13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9EC9C94" w14:textId="3750C173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53F9AE1" w14:textId="7593A5E8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4257DA9" w14:textId="7EFBCB9E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D5280A8" w14:textId="73A56512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00</w:t>
            </w:r>
          </w:p>
        </w:tc>
      </w:tr>
      <w:tr w:rsidR="00C9072B" w:rsidRPr="00C9072B" w14:paraId="633B6A6A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1823AD7A" w14:textId="05DBF730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BC2D060" w14:textId="2DC1C0A3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13.7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BC0CF69" w14:textId="36DB6314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EE1D57F" w14:textId="31B0E9DC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8C847C6" w14:textId="3EA429CE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6763A37" w14:textId="6FDDC361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0A42E2B" w14:textId="12F47E8C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58BE777" w14:textId="5A71C10F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00</w:t>
            </w:r>
          </w:p>
        </w:tc>
      </w:tr>
      <w:tr w:rsidR="00C9072B" w:rsidRPr="00C9072B" w14:paraId="18FE0143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796E4875" w14:textId="2F6FF482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6DEBC8C" w14:textId="311B5984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04.6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9F40D10" w14:textId="74BA942C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2A62696" w14:textId="2B5C3C89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B230110" w14:textId="505942C0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8ECA1F8" w14:textId="63264AF2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90E9B28" w14:textId="1B6E705D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063353C" w14:textId="0C58CC20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00</w:t>
            </w:r>
          </w:p>
        </w:tc>
      </w:tr>
      <w:tr w:rsidR="00C9072B" w:rsidRPr="00C9072B" w14:paraId="4F7759D4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63831F3C" w14:textId="7D7787AA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8522DF8" w14:textId="2A3DD0C0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95.8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3BA4F85" w14:textId="237BCAF6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D8985A5" w14:textId="50C1F908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FD8ED18" w14:textId="6BFBEDBA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00CAFF9" w14:textId="1EE74F19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1C7BFD8" w14:textId="5FF11754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71799E3" w14:textId="378B7938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00</w:t>
            </w:r>
          </w:p>
        </w:tc>
      </w:tr>
      <w:tr w:rsidR="00C9072B" w:rsidRPr="00C9072B" w14:paraId="774E158B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30BDF4FB" w14:textId="74A585F1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26C084B" w14:textId="49678004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87.5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586E730" w14:textId="7B5A2432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35FC9EC" w14:textId="402A7FFF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CD23705" w14:textId="0FD6E768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79592AC" w14:textId="17DB80C4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0289621" w14:textId="005A95BE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01456AE" w14:textId="65E86E40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00</w:t>
            </w:r>
          </w:p>
        </w:tc>
      </w:tr>
      <w:tr w:rsidR="00C9072B" w:rsidRPr="00C9072B" w14:paraId="099A0852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099D6884" w14:textId="7AB6953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6BF3C88" w14:textId="693041AF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79.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1823088" w14:textId="7E731C79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A8CA674" w14:textId="3C8C8BDE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0DA69D6" w14:textId="52921582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61B0B55" w14:textId="1C29B5A4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68EBEDB" w14:textId="774C5BA9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D3C9E84" w14:textId="18D1CA54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00</w:t>
            </w:r>
          </w:p>
        </w:tc>
      </w:tr>
      <w:tr w:rsidR="00C9072B" w:rsidRPr="00C9072B" w14:paraId="2EF321FF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753DE782" w14:textId="4D257200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2E76F7E" w14:textId="1C95C12B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72.0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3AD2BFC" w14:textId="4A5D9631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57D3C04" w14:textId="5572DE54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0741449" w14:textId="41451046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03AFC26" w14:textId="1537B73C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1E83086" w14:textId="7D747278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39A3BC0" w14:textId="15E9ED6A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00</w:t>
            </w:r>
          </w:p>
        </w:tc>
      </w:tr>
      <w:tr w:rsidR="00C9072B" w:rsidRPr="00C9072B" w14:paraId="6392FB89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406C0708" w14:textId="6D935403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B569E1E" w14:textId="63AD38CF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64.8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4FCA112" w14:textId="6AC4A88D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ABBDD8C" w14:textId="631E34AD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42F0B91" w14:textId="2490D58D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BDB8CFF" w14:textId="0D545E00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0BCEBE1" w14:textId="34004E59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AB1D708" w14:textId="13653BDF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00</w:t>
            </w:r>
          </w:p>
        </w:tc>
      </w:tr>
      <w:tr w:rsidR="00C9072B" w:rsidRPr="00C9072B" w14:paraId="1375E473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18C8A85D" w14:textId="4FC081AF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4EFB958" w14:textId="43714DF0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57.9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BA662B2" w14:textId="44CFA08C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9253EED" w14:textId="2B28530C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4EBD207" w14:textId="2E998A9E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5E53EC5" w14:textId="4975AA9C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6A5D871" w14:textId="3A53F90E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36D4ED5" w14:textId="38568BE4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00</w:t>
            </w:r>
          </w:p>
        </w:tc>
      </w:tr>
      <w:tr w:rsidR="00C9072B" w:rsidRPr="00C9072B" w14:paraId="77B9FF7E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2CC9C38E" w14:textId="4CB279CA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35FE5C4" w14:textId="25DD7D34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51.5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0FE7F79" w14:textId="03E31F9C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E6D14AE" w14:textId="30F140BC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9BF3B3E" w14:textId="5566ADFA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8507FCE" w14:textId="65A0A7AA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343EA37" w14:textId="2A3169D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F7CF46D" w14:textId="18E32794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00</w:t>
            </w:r>
          </w:p>
        </w:tc>
      </w:tr>
      <w:tr w:rsidR="00C9072B" w:rsidRPr="00C9072B" w14:paraId="53810C5E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358B7564" w14:textId="7C496CD0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2235778" w14:textId="644D7ABA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45.5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0DF5DC6" w14:textId="02803C11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41D6432" w14:textId="17169919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699C841" w14:textId="5B524543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4A42347" w14:textId="44A30D6D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7EA4770" w14:textId="3FB1F4FC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1C37C36" w14:textId="6C8A2896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00</w:t>
            </w:r>
          </w:p>
        </w:tc>
      </w:tr>
      <w:tr w:rsidR="00C9072B" w:rsidRPr="00C9072B" w14:paraId="733A8169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18C44971" w14:textId="4A4DC23D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D423EFB" w14:textId="34F0F38F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39.7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176EF3D" w14:textId="4C8E2646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AC4B8A6" w14:textId="50C6BE01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7EC88B4" w14:textId="482F8742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8453769" w14:textId="4D8A61D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6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26B7EB3" w14:textId="18058CCF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0E884C7" w14:textId="627C6695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16</w:t>
            </w:r>
          </w:p>
        </w:tc>
      </w:tr>
      <w:tr w:rsidR="00C9072B" w:rsidRPr="00C9072B" w14:paraId="07314085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26837F0D" w14:textId="7924F6C6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DADD5F0" w14:textId="3F9E1908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33.9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0F52537" w14:textId="572113E1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7A17E54" w14:textId="648D0334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9784412" w14:textId="5152B40A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5D81B11" w14:textId="454A7D89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6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E931B51" w14:textId="11F4256B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C8BB87C" w14:textId="2C6BB5E2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16</w:t>
            </w:r>
          </w:p>
        </w:tc>
      </w:tr>
      <w:tr w:rsidR="00C9072B" w:rsidRPr="00C9072B" w14:paraId="361957A0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0784EF22" w14:textId="591597C6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1D6A367" w14:textId="5907C65A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28.5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24754CC" w14:textId="3CF27418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58D00A9" w14:textId="46A70205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D5F1242" w14:textId="35563D80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34C5707" w14:textId="44417893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6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2B3747E" w14:textId="1669B0C1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988F485" w14:textId="17EC985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16</w:t>
            </w:r>
          </w:p>
        </w:tc>
      </w:tr>
      <w:tr w:rsidR="00C9072B" w:rsidRPr="00C9072B" w14:paraId="7B3CC9AF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05436FA4" w14:textId="22A0F63C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71EAA3E" w14:textId="3BCA7041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23.4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E75C0D3" w14:textId="445073F3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6733040" w14:textId="20EC91E6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C0ED9AC" w14:textId="30AA3F8A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0C16DD4" w14:textId="537C9376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6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79F4FC2" w14:textId="31863041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5C39520" w14:textId="0C21F183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16</w:t>
            </w:r>
          </w:p>
        </w:tc>
      </w:tr>
      <w:tr w:rsidR="00C9072B" w:rsidRPr="00C9072B" w14:paraId="2AE711B8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66122F57" w14:textId="278F3162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2AF04AE" w14:textId="5DDB9812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8.7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F536C83" w14:textId="776ACC10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E76CD9B" w14:textId="0617BE09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EBAA26D" w14:textId="15C828A4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8F617D3" w14:textId="395CEC0A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6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3FCC687" w14:textId="4A4C22A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35910D2" w14:textId="0056BB2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16</w:t>
            </w:r>
          </w:p>
        </w:tc>
      </w:tr>
      <w:tr w:rsidR="00C9072B" w:rsidRPr="00C9072B" w14:paraId="57F06DE3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7D9F99FB" w14:textId="01F10606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EE31FBA" w14:textId="67745AD8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4.3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A4511FE" w14:textId="7C873A08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6CFF4A5" w14:textId="6E1785EA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2E940B2" w14:textId="25101682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963D5F0" w14:textId="20F0628A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6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61339E4" w14:textId="5F149215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AA0DAA4" w14:textId="1684FD94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16</w:t>
            </w:r>
          </w:p>
        </w:tc>
      </w:tr>
      <w:tr w:rsidR="00C9072B" w:rsidRPr="00C9072B" w14:paraId="30D76C6A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3DB49307" w14:textId="43364B63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3794D28" w14:textId="5FE3AA21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0.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F91DAA9" w14:textId="49020FF2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97E6B26" w14:textId="502B0056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1E15E0F" w14:textId="75322C32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DE22358" w14:textId="5E63826E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6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7729BCB" w14:textId="620ACBF1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2CF96C2" w14:textId="2BEFDD93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16</w:t>
            </w:r>
          </w:p>
        </w:tc>
      </w:tr>
      <w:tr w:rsidR="00C9072B" w:rsidRPr="00C9072B" w14:paraId="384B53F2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5366F37A" w14:textId="19556459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F976869" w14:textId="5FBC12FE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06.7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E8D5CDC" w14:textId="015C5EE1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0304028" w14:textId="41DCD261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61A2F61" w14:textId="720B33D2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5983EA2" w14:textId="6E58CFA9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6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CA78EA4" w14:textId="4D9091AC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317EF7D" w14:textId="03D7E1AF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16</w:t>
            </w:r>
          </w:p>
        </w:tc>
      </w:tr>
      <w:tr w:rsidR="00C9072B" w:rsidRPr="00C9072B" w14:paraId="5E8A4DEF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3CE033F8" w14:textId="0228FB7B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0368EC2" w14:textId="4A07A4CE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03.4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80F5DE6" w14:textId="188BCD9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0922DF4" w14:textId="25EE3742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2F9B2FF" w14:textId="7EFC1FCE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054B3CE" w14:textId="755166FB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6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C82D780" w14:textId="4C3DC694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2923865" w14:textId="5E958A73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16</w:t>
            </w:r>
          </w:p>
        </w:tc>
      </w:tr>
      <w:tr w:rsidR="00C9072B" w:rsidRPr="00C9072B" w14:paraId="65D2E3E5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7ADCC275" w14:textId="0E41A5A4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21CED48" w14:textId="439641B9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00.2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AC7907D" w14:textId="7D51C57E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4FEE121" w14:textId="6F3C394A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0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10F980B" w14:textId="5830E9FA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E48846F" w14:textId="2A36F256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3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F0D7722" w14:textId="09626103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2A02C5E" w14:textId="40EA090A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34</w:t>
            </w:r>
          </w:p>
        </w:tc>
      </w:tr>
      <w:tr w:rsidR="00C9072B" w:rsidRPr="00C9072B" w14:paraId="781E83DD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667DA88C" w14:textId="064DAC84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DB7F353" w14:textId="65411E5C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96.9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4FEA9A5" w14:textId="5D761E6C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8BEE767" w14:textId="40A985F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0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EC00056" w14:textId="092D762A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6D99345" w14:textId="127E9F5E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3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3F3A877" w14:textId="108C1BE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592B45F" w14:textId="14DDCD62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34</w:t>
            </w:r>
          </w:p>
        </w:tc>
      </w:tr>
      <w:tr w:rsidR="00C9072B" w:rsidRPr="00C9072B" w14:paraId="121D9FED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45B5AFF1" w14:textId="1B47B086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62B97BA" w14:textId="7FC73B74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94.1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16898FB" w14:textId="65A37A9D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4C1A9EE" w14:textId="625FA98E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0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4A0D3A5" w14:textId="7BCB2F72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8E44606" w14:textId="324E1D01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3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85F08EE" w14:textId="29C50A7D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0E66781" w14:textId="5C54CB7F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34</w:t>
            </w:r>
          </w:p>
        </w:tc>
      </w:tr>
      <w:tr w:rsidR="00C9072B" w:rsidRPr="00C9072B" w14:paraId="2458BB47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158CF555" w14:textId="3DD071CE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BAC7420" w14:textId="30D621E3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91.5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1EFDCF3" w14:textId="7934CEAF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9FC0A46" w14:textId="23B563C8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0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52321E3" w14:textId="229E7E5E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FD7AEA6" w14:textId="2251FD1C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3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053DE17" w14:textId="31CE0CB1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C7BCC48" w14:textId="7A5E0F9F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34</w:t>
            </w:r>
          </w:p>
        </w:tc>
      </w:tr>
      <w:tr w:rsidR="00C9072B" w:rsidRPr="00C9072B" w14:paraId="39FAF1C9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7B1561D7" w14:textId="26555218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E576725" w14:textId="24B1B595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89.2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A1CE1F6" w14:textId="388E02C8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1158D62" w14:textId="101BE999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0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2DDBB8B" w14:textId="5B45430E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F70C69F" w14:textId="74484DE4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3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48096CE" w14:textId="1A898B9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4263CE5" w14:textId="507F21F3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34</w:t>
            </w:r>
          </w:p>
        </w:tc>
      </w:tr>
      <w:tr w:rsidR="00C9072B" w:rsidRPr="00C9072B" w14:paraId="210ECD5E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6B1A88A1" w14:textId="7AF7C529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3F875CE" w14:textId="3C864E84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87.3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DCC60A4" w14:textId="2D20167B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4A43058" w14:textId="1F085D9C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0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9DF85B8" w14:textId="40D85B89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F19D74F" w14:textId="743D47E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3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D65C804" w14:textId="0517D615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4B724E3" w14:textId="0C6D3C1B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34</w:t>
            </w:r>
          </w:p>
        </w:tc>
      </w:tr>
      <w:tr w:rsidR="00C9072B" w:rsidRPr="00C9072B" w14:paraId="25DA2E63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4FE94BC4" w14:textId="17974132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40C7605" w14:textId="206EFC0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85.8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D187329" w14:textId="685F8396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E06C177" w14:textId="6A2A2164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0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438B658" w14:textId="2F83AF52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EB805B8" w14:textId="461B8FA5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3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4C01CB7" w14:textId="1E4FD58F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91A6D27" w14:textId="30DF4FAF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34</w:t>
            </w:r>
          </w:p>
        </w:tc>
      </w:tr>
      <w:tr w:rsidR="00C9072B" w:rsidRPr="00C9072B" w14:paraId="30D9070C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3E324ECD" w14:textId="6F3C4B0B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B05E936" w14:textId="6A5F0299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84.5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CD0952F" w14:textId="700EC301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8F7FA61" w14:textId="3F104CF6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0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C4D0799" w14:textId="1B9AE7E3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2294071" w14:textId="4D4CBFE9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3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399E9F2" w14:textId="6F4C40E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2B0B9E9" w14:textId="7B129B74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34</w:t>
            </w:r>
          </w:p>
        </w:tc>
      </w:tr>
      <w:tr w:rsidR="00C9072B" w:rsidRPr="00C9072B" w14:paraId="27ED5846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10F02450" w14:textId="7A0AF6AD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7ADD971" w14:textId="330D29E2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83.3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37BAFBA" w14:textId="4BB754B3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B1126B9" w14:textId="54F1DC5C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C074ADE" w14:textId="5166BF8C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ED00150" w14:textId="44D75A53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CCF2BA8" w14:textId="646F9491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4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2CAC4D1" w14:textId="4081D1E2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3</w:t>
            </w:r>
          </w:p>
        </w:tc>
      </w:tr>
      <w:tr w:rsidR="00C9072B" w:rsidRPr="00C9072B" w14:paraId="307297D7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576040CE" w14:textId="57B875C6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2A314B3" w14:textId="21815166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81.9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55DE626" w14:textId="5287D263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E5338D0" w14:textId="526913EB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9B76AD0" w14:textId="14C5A834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C8992F1" w14:textId="11540BFF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4D6F82C" w14:textId="666ADA96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4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5FB9AE8" w14:textId="2AC7DF53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3</w:t>
            </w:r>
          </w:p>
        </w:tc>
      </w:tr>
      <w:tr w:rsidR="00C9072B" w:rsidRPr="00C9072B" w14:paraId="47A4442B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3737D99D" w14:textId="3A201116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4A432F3" w14:textId="539BCE8D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80.9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A438917" w14:textId="61561600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BEF1816" w14:textId="3BA3E7A0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E7BF0F0" w14:textId="1965865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3D7053A" w14:textId="27DBEB1C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AF033F8" w14:textId="70125EBB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4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C06B040" w14:textId="3F86CE46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3</w:t>
            </w:r>
          </w:p>
        </w:tc>
      </w:tr>
      <w:tr w:rsidR="00C9072B" w:rsidRPr="00C9072B" w14:paraId="4DDA1566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03D7F2F3" w14:textId="0089775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E901924" w14:textId="76D6B415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80.2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9212AC8" w14:textId="748220B1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873170C" w14:textId="400BAD21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247D96A" w14:textId="0DAC6195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96C77DE" w14:textId="08DF9FDB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13F80FB" w14:textId="6C9CFAD4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4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C43BDED" w14:textId="4EC58F68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3</w:t>
            </w:r>
          </w:p>
        </w:tc>
      </w:tr>
      <w:tr w:rsidR="00C9072B" w:rsidRPr="00C9072B" w14:paraId="15A0B6C3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4273C970" w14:textId="12F9500C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F03B04A" w14:textId="3D48A8D6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79.9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B8F0895" w14:textId="3DBE2B89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9492627" w14:textId="5E7D0091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64980E8" w14:textId="166DA858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CE31CDA" w14:textId="38911576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FD67F21" w14:textId="2C89B112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4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2D80E12" w14:textId="683EEA5D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3</w:t>
            </w:r>
          </w:p>
        </w:tc>
      </w:tr>
      <w:tr w:rsidR="00C9072B" w:rsidRPr="00C9072B" w14:paraId="136B775B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519011BC" w14:textId="52FCA6D8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F052A4C" w14:textId="3A7A4E18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79.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43466A6" w14:textId="494BA01F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952BB42" w14:textId="4962159E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5E69B5B" w14:textId="167DF71C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AE2DDBB" w14:textId="65D8F755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C612973" w14:textId="335D989D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4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67FE471" w14:textId="31C16D6A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3</w:t>
            </w:r>
          </w:p>
        </w:tc>
      </w:tr>
      <w:tr w:rsidR="00C9072B" w:rsidRPr="00C9072B" w14:paraId="0E7625D4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1CCE894B" w14:textId="656EBB2E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A75D4AB" w14:textId="4C58DFAA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80.0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56C7677" w14:textId="193BECB4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D09A4F9" w14:textId="7EC68E8A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60AB3F5" w14:textId="0838F0C1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3A68D21" w14:textId="328A5F01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780FDA3" w14:textId="1572899B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4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A8F171A" w14:textId="6D9796BA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3</w:t>
            </w:r>
          </w:p>
        </w:tc>
      </w:tr>
      <w:tr w:rsidR="00C9072B" w:rsidRPr="00C9072B" w14:paraId="0F215AE8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6595E046" w14:textId="6992AA1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1C9C85A" w14:textId="62102ADD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80.4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5180640" w14:textId="114D6F0B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5B4B21F" w14:textId="20FCFEA2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0222640" w14:textId="2762CA72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9226108" w14:textId="74012BE0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9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6F14C71" w14:textId="687A4F53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8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20E7167" w14:textId="7D03065E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63</w:t>
            </w:r>
          </w:p>
        </w:tc>
      </w:tr>
      <w:tr w:rsidR="00C9072B" w:rsidRPr="00C9072B" w14:paraId="2433E81F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0DA92BA2" w14:textId="56AF7AAE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DFBA5EB" w14:textId="6666F749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80.8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A18E776" w14:textId="2F162A49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8747176" w14:textId="232D193D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6317C4E" w14:textId="42DBB241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37A9E44" w14:textId="4A2A61E2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216800D" w14:textId="4F2DD390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8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43B5B8B" w14:textId="02C68705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74</w:t>
            </w:r>
          </w:p>
        </w:tc>
      </w:tr>
      <w:tr w:rsidR="00C9072B" w:rsidRPr="00C9072B" w14:paraId="7F233707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765CB437" w14:textId="67EDE58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D7AA2B5" w14:textId="7AA50B7D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81.2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4C0D5FE" w14:textId="03953CA2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4DE3BC1" w14:textId="3613B694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CA723B8" w14:textId="72C8CAA1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312240F" w14:textId="0CA5780E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9FE219A" w14:textId="4184578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8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55BD5BB" w14:textId="6D00A643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74</w:t>
            </w:r>
          </w:p>
        </w:tc>
      </w:tr>
      <w:tr w:rsidR="00C9072B" w:rsidRPr="00C9072B" w14:paraId="13F455C3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</w:tcPr>
          <w:p w14:paraId="2D97CDB8" w14:textId="71DDBE18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41</w:t>
            </w:r>
          </w:p>
        </w:tc>
        <w:tc>
          <w:tcPr>
            <w:tcW w:w="1008" w:type="dxa"/>
            <w:shd w:val="clear" w:color="auto" w:fill="auto"/>
            <w:noWrap/>
          </w:tcPr>
          <w:p w14:paraId="33BBDFD7" w14:textId="62D299AD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781.60</w:t>
            </w:r>
          </w:p>
        </w:tc>
        <w:tc>
          <w:tcPr>
            <w:tcW w:w="1008" w:type="dxa"/>
            <w:shd w:val="clear" w:color="auto" w:fill="auto"/>
            <w:noWrap/>
          </w:tcPr>
          <w:p w14:paraId="49870655" w14:textId="445E5E89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34</w:t>
            </w:r>
          </w:p>
        </w:tc>
        <w:tc>
          <w:tcPr>
            <w:tcW w:w="1008" w:type="dxa"/>
            <w:shd w:val="clear" w:color="auto" w:fill="auto"/>
            <w:noWrap/>
          </w:tcPr>
          <w:p w14:paraId="5C0AD2CE" w14:textId="735D7BB1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86</w:t>
            </w:r>
          </w:p>
        </w:tc>
        <w:tc>
          <w:tcPr>
            <w:tcW w:w="1008" w:type="dxa"/>
            <w:shd w:val="clear" w:color="auto" w:fill="auto"/>
            <w:noWrap/>
          </w:tcPr>
          <w:p w14:paraId="26460034" w14:textId="645F31E8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680</w:t>
            </w:r>
          </w:p>
        </w:tc>
        <w:tc>
          <w:tcPr>
            <w:tcW w:w="1008" w:type="dxa"/>
            <w:shd w:val="clear" w:color="auto" w:fill="auto"/>
            <w:noWrap/>
          </w:tcPr>
          <w:p w14:paraId="66829CC9" w14:textId="330A6DD2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368</w:t>
            </w:r>
          </w:p>
        </w:tc>
        <w:tc>
          <w:tcPr>
            <w:tcW w:w="1008" w:type="dxa"/>
            <w:shd w:val="clear" w:color="auto" w:fill="auto"/>
            <w:noWrap/>
          </w:tcPr>
          <w:p w14:paraId="3BC5B951" w14:textId="3223D147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250240</w:t>
            </w:r>
          </w:p>
        </w:tc>
        <w:tc>
          <w:tcPr>
            <w:tcW w:w="1008" w:type="dxa"/>
            <w:shd w:val="clear" w:color="auto" w:fill="auto"/>
            <w:noWrap/>
          </w:tcPr>
          <w:p w14:paraId="2B631A4A" w14:textId="23206F48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1.85</w:t>
            </w:r>
          </w:p>
        </w:tc>
      </w:tr>
      <w:tr w:rsidR="00C9072B" w:rsidRPr="00C9072B" w14:paraId="7452B266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</w:tcPr>
          <w:p w14:paraId="2F08B548" w14:textId="2E59D282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42</w:t>
            </w:r>
          </w:p>
        </w:tc>
        <w:tc>
          <w:tcPr>
            <w:tcW w:w="1008" w:type="dxa"/>
            <w:shd w:val="clear" w:color="auto" w:fill="auto"/>
            <w:noWrap/>
          </w:tcPr>
          <w:p w14:paraId="7C1F63F1" w14:textId="46ED854A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782.16</w:t>
            </w:r>
          </w:p>
        </w:tc>
        <w:tc>
          <w:tcPr>
            <w:tcW w:w="1008" w:type="dxa"/>
            <w:shd w:val="clear" w:color="auto" w:fill="auto"/>
            <w:noWrap/>
          </w:tcPr>
          <w:p w14:paraId="5B4A1E1E" w14:textId="211F4D57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34</w:t>
            </w:r>
          </w:p>
        </w:tc>
        <w:tc>
          <w:tcPr>
            <w:tcW w:w="1008" w:type="dxa"/>
            <w:shd w:val="clear" w:color="auto" w:fill="auto"/>
            <w:noWrap/>
          </w:tcPr>
          <w:p w14:paraId="4572519F" w14:textId="48E6B3D5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86</w:t>
            </w:r>
          </w:p>
        </w:tc>
        <w:tc>
          <w:tcPr>
            <w:tcW w:w="1008" w:type="dxa"/>
            <w:shd w:val="clear" w:color="auto" w:fill="auto"/>
            <w:noWrap/>
          </w:tcPr>
          <w:p w14:paraId="4DB209BE" w14:textId="558DD92E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680</w:t>
            </w:r>
          </w:p>
        </w:tc>
        <w:tc>
          <w:tcPr>
            <w:tcW w:w="1008" w:type="dxa"/>
            <w:shd w:val="clear" w:color="auto" w:fill="auto"/>
            <w:noWrap/>
          </w:tcPr>
          <w:p w14:paraId="422C94B7" w14:textId="3DD19BA5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368</w:t>
            </w:r>
          </w:p>
        </w:tc>
        <w:tc>
          <w:tcPr>
            <w:tcW w:w="1008" w:type="dxa"/>
            <w:shd w:val="clear" w:color="auto" w:fill="auto"/>
            <w:noWrap/>
          </w:tcPr>
          <w:p w14:paraId="43521064" w14:textId="2D4CCBEE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250240</w:t>
            </w:r>
          </w:p>
        </w:tc>
        <w:tc>
          <w:tcPr>
            <w:tcW w:w="1008" w:type="dxa"/>
            <w:shd w:val="clear" w:color="auto" w:fill="auto"/>
            <w:noWrap/>
          </w:tcPr>
          <w:p w14:paraId="3E4B92FC" w14:textId="76382BC5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1.85</w:t>
            </w:r>
          </w:p>
        </w:tc>
      </w:tr>
      <w:tr w:rsidR="00C9072B" w:rsidRPr="00C9072B" w14:paraId="079503CE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</w:tcPr>
          <w:p w14:paraId="3D3C8F3B" w14:textId="63F41B40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43</w:t>
            </w:r>
          </w:p>
        </w:tc>
        <w:tc>
          <w:tcPr>
            <w:tcW w:w="1008" w:type="dxa"/>
            <w:shd w:val="clear" w:color="auto" w:fill="auto"/>
            <w:noWrap/>
          </w:tcPr>
          <w:p w14:paraId="574F9BE1" w14:textId="26C65BAA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783.01</w:t>
            </w:r>
          </w:p>
        </w:tc>
        <w:tc>
          <w:tcPr>
            <w:tcW w:w="1008" w:type="dxa"/>
            <w:shd w:val="clear" w:color="auto" w:fill="auto"/>
            <w:noWrap/>
          </w:tcPr>
          <w:p w14:paraId="241BF197" w14:textId="22B75470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34</w:t>
            </w:r>
          </w:p>
        </w:tc>
        <w:tc>
          <w:tcPr>
            <w:tcW w:w="1008" w:type="dxa"/>
            <w:shd w:val="clear" w:color="auto" w:fill="auto"/>
            <w:noWrap/>
          </w:tcPr>
          <w:p w14:paraId="5F0FE214" w14:textId="6E2F11B2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86</w:t>
            </w:r>
          </w:p>
        </w:tc>
        <w:tc>
          <w:tcPr>
            <w:tcW w:w="1008" w:type="dxa"/>
            <w:shd w:val="clear" w:color="auto" w:fill="auto"/>
            <w:noWrap/>
          </w:tcPr>
          <w:p w14:paraId="7F610A41" w14:textId="1EC6BEAB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680</w:t>
            </w:r>
          </w:p>
        </w:tc>
        <w:tc>
          <w:tcPr>
            <w:tcW w:w="1008" w:type="dxa"/>
            <w:shd w:val="clear" w:color="auto" w:fill="auto"/>
            <w:noWrap/>
          </w:tcPr>
          <w:p w14:paraId="48D35C85" w14:textId="498D7A44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368</w:t>
            </w:r>
          </w:p>
        </w:tc>
        <w:tc>
          <w:tcPr>
            <w:tcW w:w="1008" w:type="dxa"/>
            <w:shd w:val="clear" w:color="auto" w:fill="auto"/>
            <w:noWrap/>
          </w:tcPr>
          <w:p w14:paraId="6F912C5C" w14:textId="53985BDE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250240</w:t>
            </w:r>
          </w:p>
        </w:tc>
        <w:tc>
          <w:tcPr>
            <w:tcW w:w="1008" w:type="dxa"/>
            <w:shd w:val="clear" w:color="auto" w:fill="auto"/>
            <w:noWrap/>
          </w:tcPr>
          <w:p w14:paraId="2F5FC1A8" w14:textId="17093356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1.85</w:t>
            </w:r>
          </w:p>
        </w:tc>
      </w:tr>
      <w:tr w:rsidR="00C9072B" w:rsidRPr="00C9072B" w14:paraId="58AD0EBA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</w:tcPr>
          <w:p w14:paraId="12CC076C" w14:textId="57031BFE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44</w:t>
            </w:r>
          </w:p>
        </w:tc>
        <w:tc>
          <w:tcPr>
            <w:tcW w:w="1008" w:type="dxa"/>
            <w:shd w:val="clear" w:color="auto" w:fill="auto"/>
            <w:noWrap/>
          </w:tcPr>
          <w:p w14:paraId="384587A3" w14:textId="2D55D07E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784.14</w:t>
            </w:r>
          </w:p>
        </w:tc>
        <w:tc>
          <w:tcPr>
            <w:tcW w:w="1008" w:type="dxa"/>
            <w:shd w:val="clear" w:color="auto" w:fill="auto"/>
            <w:noWrap/>
          </w:tcPr>
          <w:p w14:paraId="5E71440A" w14:textId="502C36DB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34</w:t>
            </w:r>
          </w:p>
        </w:tc>
        <w:tc>
          <w:tcPr>
            <w:tcW w:w="1008" w:type="dxa"/>
            <w:shd w:val="clear" w:color="auto" w:fill="auto"/>
            <w:noWrap/>
          </w:tcPr>
          <w:p w14:paraId="3A4C2CF1" w14:textId="4B415B88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86</w:t>
            </w:r>
          </w:p>
        </w:tc>
        <w:tc>
          <w:tcPr>
            <w:tcW w:w="1008" w:type="dxa"/>
            <w:shd w:val="clear" w:color="auto" w:fill="auto"/>
            <w:noWrap/>
          </w:tcPr>
          <w:p w14:paraId="1764F651" w14:textId="2561406E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680</w:t>
            </w:r>
          </w:p>
        </w:tc>
        <w:tc>
          <w:tcPr>
            <w:tcW w:w="1008" w:type="dxa"/>
            <w:shd w:val="clear" w:color="auto" w:fill="auto"/>
            <w:noWrap/>
          </w:tcPr>
          <w:p w14:paraId="174A2FF6" w14:textId="1EF19581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368</w:t>
            </w:r>
          </w:p>
        </w:tc>
        <w:tc>
          <w:tcPr>
            <w:tcW w:w="1008" w:type="dxa"/>
            <w:shd w:val="clear" w:color="auto" w:fill="auto"/>
            <w:noWrap/>
          </w:tcPr>
          <w:p w14:paraId="141E9C21" w14:textId="35012BAA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250240</w:t>
            </w:r>
          </w:p>
        </w:tc>
        <w:tc>
          <w:tcPr>
            <w:tcW w:w="1008" w:type="dxa"/>
            <w:shd w:val="clear" w:color="auto" w:fill="auto"/>
            <w:noWrap/>
          </w:tcPr>
          <w:p w14:paraId="75585475" w14:textId="08F4DC46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1.85</w:t>
            </w:r>
          </w:p>
        </w:tc>
      </w:tr>
      <w:tr w:rsidR="000049ED" w:rsidRPr="00C9072B" w14:paraId="469F874C" w14:textId="77777777" w:rsidTr="000049ED">
        <w:trPr>
          <w:trHeight w:val="216"/>
        </w:trPr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6CDB7121" w14:textId="34B30FCB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45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398FFE84" w14:textId="5471B896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785.55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6423EDC9" w14:textId="29C3242A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34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51661E12" w14:textId="3E4F38A6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86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559C8183" w14:textId="003D0689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680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70216AC9" w14:textId="40305B29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368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4D0A85F3" w14:textId="1A25FFE0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250240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27C18888" w14:textId="3ED5FD48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1.85</w:t>
            </w:r>
          </w:p>
        </w:tc>
      </w:tr>
    </w:tbl>
    <w:p w14:paraId="05030E6B" w14:textId="77777777" w:rsidR="00F22125" w:rsidRPr="00C9072B" w:rsidRDefault="00F22125" w:rsidP="00F22125">
      <w:pPr>
        <w:rPr>
          <w:b/>
        </w:rPr>
      </w:pPr>
    </w:p>
    <w:p w14:paraId="614CD08C" w14:textId="1FF92578" w:rsidR="00F22125" w:rsidRPr="00C9072B" w:rsidRDefault="00F22125" w:rsidP="00F22125">
      <w:pPr>
        <w:pStyle w:val="Caption"/>
        <w:keepNext/>
      </w:pPr>
      <w:r w:rsidRPr="00C9072B">
        <w:t xml:space="preserve">Table </w:t>
      </w:r>
      <w:r w:rsidR="000B3FBF" w:rsidRPr="00C9072B">
        <w:t>A.9</w:t>
      </w:r>
      <w:r w:rsidRPr="00C9072B">
        <w:t xml:space="preserve">: Discrete formulation results for </w:t>
      </w:r>
      <w:r w:rsidRPr="00C9072B">
        <w:rPr>
          <w:i/>
        </w:rPr>
        <w:t>SC</w:t>
      </w:r>
      <w:r w:rsidRPr="00C9072B">
        <w:t xml:space="preserve"> with </w:t>
      </w:r>
      <w:r w:rsidR="002D6F87" w:rsidRPr="00C9072B">
        <w:t xml:space="preserve">Scenario </w:t>
      </w:r>
      <w:r w:rsidRPr="00C9072B">
        <w:t>3 (Cont.)</w:t>
      </w:r>
    </w:p>
    <w:tbl>
      <w:tblPr>
        <w:tblW w:w="8064" w:type="dxa"/>
        <w:tblLayout w:type="fixed"/>
        <w:tblLook w:val="04A0" w:firstRow="1" w:lastRow="0" w:firstColumn="1" w:lastColumn="0" w:noHBand="0" w:noVBand="1"/>
      </w:tblPr>
      <w:tblGrid>
        <w:gridCol w:w="1008"/>
        <w:gridCol w:w="1008"/>
        <w:gridCol w:w="1008"/>
        <w:gridCol w:w="1008"/>
        <w:gridCol w:w="1008"/>
        <w:gridCol w:w="1008"/>
        <w:gridCol w:w="1008"/>
        <w:gridCol w:w="1008"/>
      </w:tblGrid>
      <w:tr w:rsidR="00C9072B" w:rsidRPr="00C9072B" w14:paraId="151E8E18" w14:textId="77777777" w:rsidTr="000049ED">
        <w:trPr>
          <w:trHeight w:val="432"/>
        </w:trPr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AE9751B" w14:textId="7777777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k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93E7C60" w14:textId="7777777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E*</w:t>
            </w:r>
            <w:r w:rsidRPr="00C9072B">
              <w:rPr>
                <w:rFonts w:eastAsia="Times New Roman"/>
                <w:b/>
              </w:rPr>
              <w:t>[</w:t>
            </w:r>
            <w:r w:rsidRPr="00C9072B">
              <w:rPr>
                <w:rFonts w:eastAsia="Times New Roman"/>
                <w:b/>
                <w:i/>
                <w:iCs/>
              </w:rPr>
              <w:t>SC</w:t>
            </w:r>
            <w:r w:rsidRPr="00C9072B">
              <w:rPr>
                <w:rFonts w:eastAsia="Times New Roman"/>
                <w:b/>
              </w:rPr>
              <w:t>]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D365A78" w14:textId="7777777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n*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939A781" w14:textId="7777777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m*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3DBC7B9" w14:textId="7777777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W*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189BF1A" w14:textId="7777777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D*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C751971" w14:textId="7777777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A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35DEB74" w14:textId="7777777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S</w:t>
            </w:r>
            <w:r w:rsidRPr="00C9072B">
              <w:rPr>
                <w:rFonts w:eastAsia="Times New Roman"/>
                <w:b/>
                <w:iCs/>
              </w:rPr>
              <w:t>*</w:t>
            </w:r>
            <w:r w:rsidRPr="00C9072B">
              <w:rPr>
                <w:b/>
                <w:i/>
                <w:vertAlign w:val="subscript"/>
              </w:rPr>
              <w:t>SC</w:t>
            </w:r>
          </w:p>
        </w:tc>
      </w:tr>
      <w:tr w:rsidR="00C9072B" w:rsidRPr="00C9072B" w14:paraId="57144912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120A4653" w14:textId="7B13EABD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F388A5D" w14:textId="094582A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87.2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720CBB5" w14:textId="2712AB13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033A1E4" w14:textId="4AEEC8B6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7D67814" w14:textId="42CA0776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9C95F5A" w14:textId="50A99C5D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D5BA922" w14:textId="5D330222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2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07441FD" w14:textId="7224D644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85</w:t>
            </w:r>
          </w:p>
        </w:tc>
      </w:tr>
      <w:tr w:rsidR="00C9072B" w:rsidRPr="00C9072B" w14:paraId="01732C33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4044204A" w14:textId="5D613AB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0978E2D" w14:textId="55189300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89.2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1361F47" w14:textId="790887F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45AB2D9" w14:textId="7233DAB6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68BF052" w14:textId="0911F2C8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18F4A31" w14:textId="3D3CF81E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11DE975" w14:textId="22324335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2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391F510" w14:textId="75E50FF8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85</w:t>
            </w:r>
          </w:p>
        </w:tc>
      </w:tr>
      <w:tr w:rsidR="00C9072B" w:rsidRPr="00C9072B" w14:paraId="089C2423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3A735BA5" w14:textId="4D92F1AF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68FAED8" w14:textId="7661ABB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91.0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1337AFA" w14:textId="192628D8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F016884" w14:textId="7093280E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413636C" w14:textId="095FF378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6DA18E9" w14:textId="03A0FA11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7FA8FBE" w14:textId="6C44D6B9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269317C" w14:textId="018A72EE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438CB6A3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69230E21" w14:textId="21434CD3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0E209C5" w14:textId="0F66F85F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92.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A9D6EC1" w14:textId="17E7CC46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4AED80E" w14:textId="0279025E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2A34C5B" w14:textId="301346C1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DB50C8A" w14:textId="5D470D86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5AEB690" w14:textId="3E34E655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A9EA780" w14:textId="3FC0B07F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7311B312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08475C97" w14:textId="534A1FC4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4B7CA5F" w14:textId="7C9A478B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94.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9DB7D3A" w14:textId="31ACD9CF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45FBDF6" w14:textId="7E8871E2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807606F" w14:textId="521152FC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E0B428A" w14:textId="667A37F0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1047529" w14:textId="76A4A01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30F753F" w14:textId="6E52F8C5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1AD92303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090FBACB" w14:textId="2D6730A1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B7DBDF6" w14:textId="15C33EFD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97.0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1ED5364" w14:textId="7B884E06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8A5190A" w14:textId="4F99DC59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0BE7C30" w14:textId="15910BE3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6AEF1F6" w14:textId="250059F4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08550DF" w14:textId="07B2A465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57C4112" w14:textId="5F6A8F61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3BA93CA1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1720EAE8" w14:textId="4E0E76A0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4E07E53" w14:textId="6E2C701C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99.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35B3143" w14:textId="59C27801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C7D9B87" w14:textId="7437D07A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9C448C1" w14:textId="3EAA3D30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A281597" w14:textId="50D3F80B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ED116E6" w14:textId="11B42B38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668559E" w14:textId="160C3E94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1048DC0F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6687C919" w14:textId="43111E96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23AB168" w14:textId="64790F7A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02.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0B496C9" w14:textId="0D343908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B0952BF" w14:textId="73FCDDC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FB83CEF" w14:textId="7667A182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A06649C" w14:textId="5D8F2680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24E689A" w14:textId="386AA1B2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50F8AB4" w14:textId="780C9384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404EFD6B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562EEC90" w14:textId="0C81D2BA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136243B" w14:textId="58FFEB3A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05.4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518D60E" w14:textId="4A52284D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4D8C322" w14:textId="6A8CEA33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AC2C67F" w14:textId="470A80C4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D45B321" w14:textId="42FECAAC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5F5CD49" w14:textId="1E918184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1D12A42" w14:textId="77C3564C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64D6C683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315CCABD" w14:textId="78B39008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FDA7878" w14:textId="5256ACA3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08.6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B4C7C32" w14:textId="79A2456F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0455386" w14:textId="20339748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EA1E87C" w14:textId="7A430D79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460CEB7" w14:textId="45FA4DA9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0E70B04" w14:textId="510A689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16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A9E4556" w14:textId="2467E956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18</w:t>
            </w:r>
          </w:p>
        </w:tc>
      </w:tr>
      <w:tr w:rsidR="00C9072B" w:rsidRPr="00C9072B" w14:paraId="5EE76140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1E8A85D4" w14:textId="665AF098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33CE19E" w14:textId="5725BCF1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1.8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1A84ECE" w14:textId="4C1BEF16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0E3F79A" w14:textId="0A063CBE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49E7C5A" w14:textId="519D65E1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F156563" w14:textId="09E0E09C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2DF39FE" w14:textId="3B2C4F6C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16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8C09381" w14:textId="611A760E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18</w:t>
            </w:r>
          </w:p>
        </w:tc>
      </w:tr>
      <w:tr w:rsidR="00C9072B" w:rsidRPr="00C9072B" w14:paraId="0CEA0B37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6D8AC697" w14:textId="7BA500C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FF16FBC" w14:textId="3BEE124C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4.9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C587A40" w14:textId="48A9958C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956EC4D" w14:textId="67F97B39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6B413F9" w14:textId="38164085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56F14AB" w14:textId="0B860B25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3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178BC77" w14:textId="5E2E48DC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23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FE2DAA1" w14:textId="1F67479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29</w:t>
            </w:r>
          </w:p>
        </w:tc>
      </w:tr>
      <w:tr w:rsidR="00C9072B" w:rsidRPr="00C9072B" w14:paraId="1D89DC95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09BCE8DB" w14:textId="169269EC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F3DC74E" w14:textId="4947BC39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8.2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013BDD5" w14:textId="631CCE2D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066894E" w14:textId="21D4D4D8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8AE4D61" w14:textId="0A41393C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1DB4620" w14:textId="6344B739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2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41E02D5" w14:textId="57C1B903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2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E5F6A9D" w14:textId="5BA33D24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41</w:t>
            </w:r>
          </w:p>
        </w:tc>
      </w:tr>
      <w:tr w:rsidR="00C9072B" w:rsidRPr="00C9072B" w14:paraId="7CA8041E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4CE007E9" w14:textId="220CFEF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99C4FEF" w14:textId="35C7EC3E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21.3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CB358F2" w14:textId="20CC5751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767FC93" w14:textId="2976532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B518A3D" w14:textId="0889CBEB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2312326" w14:textId="7BFC200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2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21E2C3F" w14:textId="602E1DE4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2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A940C48" w14:textId="29A43CF5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41</w:t>
            </w:r>
          </w:p>
        </w:tc>
      </w:tr>
      <w:tr w:rsidR="00C9072B" w:rsidRPr="00C9072B" w14:paraId="15689B74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54B2DB33" w14:textId="0AE51DA4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C90075F" w14:textId="5659A74D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24.5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C77AB2A" w14:textId="29C1D835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5EE5A93" w14:textId="12C1800B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4159E07" w14:textId="288B0B04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C5C7093" w14:textId="1BD3C166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1577ECE" w14:textId="4CF9DF78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28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4A8A902" w14:textId="553D5AED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53</w:t>
            </w:r>
          </w:p>
        </w:tc>
      </w:tr>
      <w:tr w:rsidR="00C9072B" w:rsidRPr="00C9072B" w14:paraId="65F60EE9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69206FEE" w14:textId="07148889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C72DF8B" w14:textId="1768576B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27.7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DF6A86A" w14:textId="0E37595D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AA7F14D" w14:textId="576A59A1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7E10E7C" w14:textId="024C1605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FF57A19" w14:textId="5041F05A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759DCC2" w14:textId="21A50254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28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D76E9D9" w14:textId="7029CE78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53</w:t>
            </w:r>
          </w:p>
        </w:tc>
      </w:tr>
      <w:tr w:rsidR="00C9072B" w:rsidRPr="00C9072B" w14:paraId="419A0F0C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2BA6DBC2" w14:textId="2A7E2023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B497685" w14:textId="78652E5A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30.8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C54AC61" w14:textId="6F8648C0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765B379" w14:textId="14194AAB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3A2DF36" w14:textId="5517FB23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A59BB37" w14:textId="6A50B9C8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0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F6FE0FA" w14:textId="6F76F1CC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2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216D946" w14:textId="104BA6E4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66</w:t>
            </w:r>
          </w:p>
        </w:tc>
      </w:tr>
      <w:tr w:rsidR="00C9072B" w:rsidRPr="00C9072B" w14:paraId="1EA518A1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4E40172D" w14:textId="6FD294D3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BC605B3" w14:textId="45C54785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34.0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6D54A2A" w14:textId="3AA7AF72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F8B188D" w14:textId="4EAB278C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639DDA0" w14:textId="35CE3F6C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4F7F51A" w14:textId="490B1F13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782C633" w14:textId="7382DBBB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2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EFA97F9" w14:textId="3E509F3E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80</w:t>
            </w:r>
          </w:p>
        </w:tc>
      </w:tr>
      <w:tr w:rsidR="00C9072B" w:rsidRPr="00C9072B" w14:paraId="7AFC033C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3EAEA4FE" w14:textId="5052DF44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CFC6935" w14:textId="7EDE5D18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37.2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A5CF44B" w14:textId="12941AA3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B149326" w14:textId="4FDB2B15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F5DF198" w14:textId="6676D4F2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20A376C" w14:textId="2256014F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CFD16F5" w14:textId="4F80442F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2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4667DFC" w14:textId="41B4BD74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80</w:t>
            </w:r>
          </w:p>
        </w:tc>
      </w:tr>
      <w:tr w:rsidR="00C9072B" w:rsidRPr="00C9072B" w14:paraId="1F0D664A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31151B12" w14:textId="79B7D5FE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1BC4833" w14:textId="44FC6E91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40.3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F2A8B04" w14:textId="345E011D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E240507" w14:textId="412149BF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6E198A9" w14:textId="4D12B50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7AA714B" w14:textId="5EB9BF78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9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0C94BA5" w14:textId="0DD1149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11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567ED75" w14:textId="5975C278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95</w:t>
            </w:r>
          </w:p>
        </w:tc>
      </w:tr>
      <w:tr w:rsidR="00C9072B" w:rsidRPr="00C9072B" w14:paraId="66C0AD54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6019F4FB" w14:textId="74B805D4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ED821B1" w14:textId="5AE352BE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43.6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4915B58" w14:textId="7A5C30B4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76A02DA" w14:textId="5762B58E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8FC54C4" w14:textId="1241B67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34CA883" w14:textId="22E08E59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9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EE9841A" w14:textId="71BFEFF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11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F7DC379" w14:textId="3E01946A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95</w:t>
            </w:r>
          </w:p>
        </w:tc>
      </w:tr>
      <w:tr w:rsidR="00C9072B" w:rsidRPr="00C9072B" w14:paraId="61E70494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08C66E73" w14:textId="7E60E316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F87D9B7" w14:textId="79672D1E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47.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9B81433" w14:textId="16A17BE3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5EBD6C0" w14:textId="2E4A81F0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39A3EA5" w14:textId="4FA6A11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F6210F1" w14:textId="0A804340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9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030AE97" w14:textId="3096D52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11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6A6A3CF" w14:textId="24CC7B92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95</w:t>
            </w:r>
          </w:p>
        </w:tc>
      </w:tr>
      <w:tr w:rsidR="00C9072B" w:rsidRPr="00C9072B" w14:paraId="41EAECF0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76A78D6F" w14:textId="3DC0FA0D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4E9DC34" w14:textId="1AE6E2C0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50.9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AB17A8C" w14:textId="52A2B0BA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5B74DE3" w14:textId="50D380C8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433CF10" w14:textId="73CDBCC0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29B6B3B" w14:textId="3E55AD64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9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F6DAF24" w14:textId="5B78F03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11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DE4E9D2" w14:textId="3E0DD8D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95</w:t>
            </w:r>
          </w:p>
        </w:tc>
      </w:tr>
      <w:tr w:rsidR="00C9072B" w:rsidRPr="00C9072B" w14:paraId="1FCEA1EB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6C90903F" w14:textId="45A34C9E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0FAB1A8" w14:textId="55F0D339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54.9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C7E3BBF" w14:textId="55BD9BF0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1C6CD55" w14:textId="2FBE1FF4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2BFE4AC" w14:textId="4B1DA32F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6B471D1" w14:textId="5EBDE79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9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37F311F" w14:textId="2E4D06FD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11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18C5612" w14:textId="346C075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95</w:t>
            </w:r>
          </w:p>
        </w:tc>
      </w:tr>
      <w:tr w:rsidR="00C9072B" w:rsidRPr="00C9072B" w14:paraId="6E886D51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552682BF" w14:textId="6E285D9A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172B313" w14:textId="7C273316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60.2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84CCA00" w14:textId="54C14ACF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4EE43A1" w14:textId="727A8E6E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3A56B54" w14:textId="24CD8098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C134850" w14:textId="5C2AC05B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7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AC9F3E4" w14:textId="10504C2D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2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09E289A" w14:textId="21DC0A4A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.38</w:t>
            </w:r>
          </w:p>
        </w:tc>
      </w:tr>
      <w:tr w:rsidR="00C9072B" w:rsidRPr="00C9072B" w14:paraId="66251A34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02D6A04F" w14:textId="7B174920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ED0AF1E" w14:textId="5E6C0F5F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63.6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6DB097D" w14:textId="138D79F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C07C711" w14:textId="73691FE2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16CBC08" w14:textId="4BB03160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376451E" w14:textId="0E397183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7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B464AF1" w14:textId="24719DAB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2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2B5DE7D" w14:textId="4E3954CF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.38</w:t>
            </w:r>
          </w:p>
        </w:tc>
      </w:tr>
      <w:tr w:rsidR="00C9072B" w:rsidRPr="00C9072B" w14:paraId="12794B8E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386B30F5" w14:textId="65C377F3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341E858" w14:textId="500E1243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67.1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27B3A6F" w14:textId="03145D96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C7D6C3A" w14:textId="07E2A789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2ADA485" w14:textId="06B47356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A8D45AE" w14:textId="07A3C0A9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7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8B6E301" w14:textId="408D722F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2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B2F5914" w14:textId="10BC2A33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.38</w:t>
            </w:r>
          </w:p>
        </w:tc>
      </w:tr>
      <w:tr w:rsidR="00C9072B" w:rsidRPr="00C9072B" w14:paraId="48CC16E6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525440A8" w14:textId="5B00ACE1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5413E1C" w14:textId="2D1C2129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70.9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2F859D1" w14:textId="0F3683FE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C9A6FC1" w14:textId="73B1422D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BBE2E3B" w14:textId="51408CC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A0075A8" w14:textId="3A06E54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7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EAEA145" w14:textId="6FADDA6B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2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C6DBBD7" w14:textId="72A6622F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.38</w:t>
            </w:r>
          </w:p>
        </w:tc>
      </w:tr>
      <w:tr w:rsidR="00C9072B" w:rsidRPr="00C9072B" w14:paraId="1F167FD8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58974FB1" w14:textId="5FBFD76C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FD926D9" w14:textId="00C4CB1B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74.8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8B41BBE" w14:textId="474278AC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098F163" w14:textId="43F28F8B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67120A2" w14:textId="1571236F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CFDAD23" w14:textId="48DDA8FD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7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AE7E539" w14:textId="3AA2BF25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2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D519D90" w14:textId="5B955A9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.38</w:t>
            </w:r>
          </w:p>
        </w:tc>
      </w:tr>
      <w:tr w:rsidR="00F22125" w:rsidRPr="00C9072B" w14:paraId="1D5B51DE" w14:textId="77777777" w:rsidTr="000049ED">
        <w:trPr>
          <w:trHeight w:val="216"/>
        </w:trPr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14:paraId="3D3355D7" w14:textId="0C414153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5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14:paraId="7570E0CF" w14:textId="787B4020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81.55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14:paraId="066D5EE3" w14:textId="696EF0EB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7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14:paraId="2CDDDD58" w14:textId="618BB60C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1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14:paraId="56813942" w14:textId="27648D4A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40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14:paraId="367E6CF9" w14:textId="5A087819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68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14:paraId="2B2757B0" w14:textId="624D252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1920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14:paraId="1F5BBC81" w14:textId="7632295E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.51</w:t>
            </w:r>
          </w:p>
        </w:tc>
      </w:tr>
    </w:tbl>
    <w:p w14:paraId="5360838B" w14:textId="77777777" w:rsidR="00F22125" w:rsidRPr="00C9072B" w:rsidRDefault="00F22125" w:rsidP="00F22125">
      <w:pPr>
        <w:rPr>
          <w:b/>
        </w:rPr>
      </w:pPr>
    </w:p>
    <w:p w14:paraId="38A359CB" w14:textId="77777777" w:rsidR="00F22125" w:rsidRPr="00C9072B" w:rsidRDefault="00F22125" w:rsidP="00F22125">
      <w:pPr>
        <w:spacing w:line="240" w:lineRule="auto"/>
        <w:rPr>
          <w:b/>
        </w:rPr>
      </w:pPr>
      <w:r w:rsidRPr="00C9072B">
        <w:rPr>
          <w:b/>
        </w:rPr>
        <w:br w:type="page"/>
      </w:r>
    </w:p>
    <w:p w14:paraId="6DB8829B" w14:textId="0302F5D5" w:rsidR="00F22125" w:rsidRPr="00C9072B" w:rsidRDefault="00F22125" w:rsidP="00F22125">
      <w:pPr>
        <w:pStyle w:val="Caption"/>
        <w:keepNext/>
      </w:pPr>
      <w:r w:rsidRPr="00C9072B">
        <w:t xml:space="preserve">Table </w:t>
      </w:r>
      <w:r w:rsidR="000B3FBF" w:rsidRPr="00C9072B">
        <w:t>A.10</w:t>
      </w:r>
      <w:r w:rsidRPr="00C9072B">
        <w:t xml:space="preserve">: Discrete formulation results for </w:t>
      </w:r>
      <w:r w:rsidRPr="00C9072B">
        <w:rPr>
          <w:i/>
        </w:rPr>
        <w:t>DC</w:t>
      </w:r>
      <w:r w:rsidRPr="00C9072B">
        <w:t xml:space="preserve"> with </w:t>
      </w:r>
      <w:r w:rsidR="002D6F87" w:rsidRPr="00C9072B">
        <w:t xml:space="preserve">Scenario </w:t>
      </w:r>
      <w:r w:rsidR="006965D8" w:rsidRPr="00C9072B">
        <w:t>3</w:t>
      </w:r>
    </w:p>
    <w:tbl>
      <w:tblPr>
        <w:tblW w:w="8064" w:type="dxa"/>
        <w:tblLayout w:type="fixed"/>
        <w:tblLook w:val="04A0" w:firstRow="1" w:lastRow="0" w:firstColumn="1" w:lastColumn="0" w:noHBand="0" w:noVBand="1"/>
      </w:tblPr>
      <w:tblGrid>
        <w:gridCol w:w="1008"/>
        <w:gridCol w:w="1008"/>
        <w:gridCol w:w="1008"/>
        <w:gridCol w:w="1008"/>
        <w:gridCol w:w="1008"/>
        <w:gridCol w:w="1008"/>
        <w:gridCol w:w="1008"/>
        <w:gridCol w:w="1008"/>
      </w:tblGrid>
      <w:tr w:rsidR="00C9072B" w:rsidRPr="00C9072B" w14:paraId="1B626160" w14:textId="77777777" w:rsidTr="000049ED">
        <w:trPr>
          <w:trHeight w:val="432"/>
        </w:trPr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A77678C" w14:textId="7777777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k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1CC4DC9" w14:textId="2C06F2D3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E*</w:t>
            </w:r>
            <w:r w:rsidRPr="00C9072B">
              <w:rPr>
                <w:rFonts w:eastAsia="Times New Roman"/>
                <w:b/>
              </w:rPr>
              <w:t>[</w:t>
            </w:r>
            <w:r w:rsidR="006965D8" w:rsidRPr="00C9072B">
              <w:rPr>
                <w:rFonts w:eastAsia="Times New Roman"/>
                <w:b/>
                <w:i/>
                <w:iCs/>
              </w:rPr>
              <w:t>D</w:t>
            </w:r>
            <w:r w:rsidRPr="00C9072B">
              <w:rPr>
                <w:rFonts w:eastAsia="Times New Roman"/>
                <w:b/>
                <w:i/>
                <w:iCs/>
              </w:rPr>
              <w:t>C</w:t>
            </w:r>
            <w:r w:rsidRPr="00C9072B">
              <w:rPr>
                <w:rFonts w:eastAsia="Times New Roman"/>
                <w:b/>
              </w:rPr>
              <w:t>]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5D0EF64" w14:textId="7777777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n*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B7C7ADD" w14:textId="7777777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m*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1823838" w14:textId="7777777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W*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BB37E34" w14:textId="7777777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D*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FFD8421" w14:textId="7777777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A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BC2CDEB" w14:textId="5349980D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S</w:t>
            </w:r>
            <w:r w:rsidRPr="00C9072B">
              <w:rPr>
                <w:rFonts w:eastAsia="Times New Roman"/>
                <w:b/>
                <w:iCs/>
              </w:rPr>
              <w:t>*</w:t>
            </w:r>
            <w:r w:rsidR="006965D8" w:rsidRPr="00C9072B">
              <w:rPr>
                <w:b/>
                <w:i/>
                <w:vertAlign w:val="subscript"/>
              </w:rPr>
              <w:t>D</w:t>
            </w:r>
            <w:r w:rsidRPr="00C9072B">
              <w:rPr>
                <w:b/>
                <w:i/>
                <w:vertAlign w:val="subscript"/>
              </w:rPr>
              <w:t>C</w:t>
            </w:r>
          </w:p>
        </w:tc>
      </w:tr>
      <w:tr w:rsidR="00C9072B" w:rsidRPr="00C9072B" w14:paraId="262E7555" w14:textId="77777777" w:rsidTr="000049ED">
        <w:trPr>
          <w:trHeight w:val="216"/>
        </w:trPr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  <w:hideMark/>
          </w:tcPr>
          <w:p w14:paraId="283E71C6" w14:textId="326D8D46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</w:t>
            </w:r>
          </w:p>
        </w:tc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  <w:hideMark/>
          </w:tcPr>
          <w:p w14:paraId="7E9F80DB" w14:textId="123FDF48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426.21</w:t>
            </w:r>
          </w:p>
        </w:tc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  <w:hideMark/>
          </w:tcPr>
          <w:p w14:paraId="481F6026" w14:textId="4C049886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7</w:t>
            </w:r>
          </w:p>
        </w:tc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  <w:hideMark/>
          </w:tcPr>
          <w:p w14:paraId="76B85EC1" w14:textId="552D4EC3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0</w:t>
            </w:r>
          </w:p>
        </w:tc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  <w:hideMark/>
          </w:tcPr>
          <w:p w14:paraId="1A1800DC" w14:textId="40E702FB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40</w:t>
            </w:r>
          </w:p>
        </w:tc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  <w:hideMark/>
          </w:tcPr>
          <w:p w14:paraId="25E5BD62" w14:textId="7AF5B8B1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64</w:t>
            </w:r>
          </w:p>
        </w:tc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  <w:hideMark/>
          </w:tcPr>
          <w:p w14:paraId="799F1AAF" w14:textId="118453DB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  <w:hideMark/>
          </w:tcPr>
          <w:p w14:paraId="67CFB3B8" w14:textId="1C92BAA8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16</w:t>
            </w:r>
          </w:p>
        </w:tc>
      </w:tr>
      <w:tr w:rsidR="00C9072B" w:rsidRPr="00C9072B" w14:paraId="2F254B96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5F580F66" w14:textId="2429630A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053ADDF" w14:textId="5F9FA972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415.9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5421A7B" w14:textId="764B3CD6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3FEABB0" w14:textId="5A188E62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C0D51F6" w14:textId="5C948C92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60E07BC" w14:textId="72C714F8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6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34B8812" w14:textId="732A2525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3AFED0A" w14:textId="560036DB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16</w:t>
            </w:r>
          </w:p>
        </w:tc>
      </w:tr>
      <w:tr w:rsidR="00C9072B" w:rsidRPr="00C9072B" w14:paraId="73B68704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44D180C0" w14:textId="3D901806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44515A0" w14:textId="197588D8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405.9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95B66BA" w14:textId="685E0CB6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280D1FA" w14:textId="43120C2A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3042695" w14:textId="3B02D14E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148F5E7" w14:textId="6C4835B2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6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70E553E" w14:textId="37B654A4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BE8F973" w14:textId="0CAD806F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16</w:t>
            </w:r>
          </w:p>
        </w:tc>
      </w:tr>
      <w:tr w:rsidR="00C9072B" w:rsidRPr="00C9072B" w14:paraId="06C0D6DB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3C66A747" w14:textId="5BA0C5D7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92C2E54" w14:textId="4C2048CA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396.2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EFA16B2" w14:textId="317B7728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B457DC3" w14:textId="0758EEFB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3F6662C" w14:textId="71DEDE30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EBA9900" w14:textId="0031338B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6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78C67DF" w14:textId="7505EB66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079ABCD" w14:textId="38BA275E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16</w:t>
            </w:r>
          </w:p>
        </w:tc>
      </w:tr>
      <w:tr w:rsidR="00C9072B" w:rsidRPr="00C9072B" w14:paraId="7E5FE31E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2EFF3AF2" w14:textId="040A7D5D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0850FE9" w14:textId="160531CF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386.9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BC027BF" w14:textId="24A1DAA5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5C1BCE0" w14:textId="6E370E8A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0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477CC32" w14:textId="14080808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2E16685" w14:textId="1F3A7A82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3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C26B350" w14:textId="7787FE71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3B9EA57" w14:textId="28527539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34</w:t>
            </w:r>
          </w:p>
        </w:tc>
      </w:tr>
      <w:tr w:rsidR="00C9072B" w:rsidRPr="00C9072B" w14:paraId="191AC71B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3F98FC18" w14:textId="6EFE4A25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B0C0AD8" w14:textId="4A18E153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377.7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808F069" w14:textId="2108D6FD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9FBD45F" w14:textId="213345B2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0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D0F0D63" w14:textId="3C1946F8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58176BD" w14:textId="7873D09A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3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2B52088" w14:textId="12B2F970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9ADBC39" w14:textId="6E5A751B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34</w:t>
            </w:r>
          </w:p>
        </w:tc>
      </w:tr>
      <w:tr w:rsidR="00C9072B" w:rsidRPr="00C9072B" w14:paraId="6D318DDD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33550CAF" w14:textId="2EAD1203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0D4600D" w14:textId="420FDEEB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368.9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E75C1B1" w14:textId="5535C6BF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6947D84" w14:textId="75B0EBAC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0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99FFF1A" w14:textId="0FD5930E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A0A7397" w14:textId="6CFEB617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3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E015E52" w14:textId="4B3D3174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58C29F0" w14:textId="3FB59E8B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34</w:t>
            </w:r>
          </w:p>
        </w:tc>
      </w:tr>
      <w:tr w:rsidR="00C9072B" w:rsidRPr="00C9072B" w14:paraId="6BF0991E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211C4189" w14:textId="712A12C7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40AEE20" w14:textId="292428CE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360.3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25E14CC" w14:textId="4986F518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E50A16A" w14:textId="0BB6716A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0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64D2809" w14:textId="678096A5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905DAE1" w14:textId="2BA9D10D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3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0AABC03" w14:textId="33C69087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0FB8380" w14:textId="0B48A779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34</w:t>
            </w:r>
          </w:p>
        </w:tc>
      </w:tr>
      <w:tr w:rsidR="00C9072B" w:rsidRPr="00C9072B" w14:paraId="134A7563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082F0904" w14:textId="1F2E4C0E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F798E56" w14:textId="7F12300D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352.1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5562F57" w14:textId="2892C33F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662FBFE" w14:textId="6F539D93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0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E69FB83" w14:textId="6C778A18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2E2D24A" w14:textId="44266847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3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2AA4AE9" w14:textId="6672AF45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A088105" w14:textId="1105C0EE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34</w:t>
            </w:r>
          </w:p>
        </w:tc>
      </w:tr>
      <w:tr w:rsidR="00C9072B" w:rsidRPr="00C9072B" w14:paraId="35C18A5F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2A8615E8" w14:textId="05D171FE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5032EEF" w14:textId="06F80117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344.3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62C75DF" w14:textId="2468A94A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2B2A6FB" w14:textId="6D75E50A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0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ABCC326" w14:textId="69DEF6AA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6976C16" w14:textId="704B1284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3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A1A5551" w14:textId="56AA93F0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F47EFA5" w14:textId="645DBE07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34</w:t>
            </w:r>
          </w:p>
        </w:tc>
      </w:tr>
      <w:tr w:rsidR="00C9072B" w:rsidRPr="00C9072B" w14:paraId="04BA75C0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5CE63B0C" w14:textId="495961A7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77421B7" w14:textId="0C9EB6DD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336.7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D3E219B" w14:textId="28008FCE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39BECA9" w14:textId="781177E6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0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FD2CF76" w14:textId="7A13D4B0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56DA0F5" w14:textId="77120923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3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9C4AE99" w14:textId="2C28B0CE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96AE406" w14:textId="7ABF8319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34</w:t>
            </w:r>
          </w:p>
        </w:tc>
      </w:tr>
      <w:tr w:rsidR="00C9072B" w:rsidRPr="00C9072B" w14:paraId="77E61116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004409BD" w14:textId="6C0C722A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D3659F9" w14:textId="61BC66FD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329.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92675C8" w14:textId="781EF25F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3815718" w14:textId="328F92D2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0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3F6FA99" w14:textId="2E79488C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4F8B958" w14:textId="3BC10B66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3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4EB1ED1" w14:textId="43C2BB48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B09F417" w14:textId="709621D3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34</w:t>
            </w:r>
          </w:p>
        </w:tc>
      </w:tr>
      <w:tr w:rsidR="00C9072B" w:rsidRPr="00C9072B" w14:paraId="53632A0E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502A6736" w14:textId="7461BA52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5C663F4" w14:textId="004B5C33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322.7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6F5393F" w14:textId="7A83B5EB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8A1E2CE" w14:textId="1CD25177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0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586C629" w14:textId="5526FDDD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E6CFE1D" w14:textId="34734060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3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65D9BF7" w14:textId="03E8E7B3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0352F44" w14:textId="337A9707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34</w:t>
            </w:r>
          </w:p>
        </w:tc>
      </w:tr>
      <w:tr w:rsidR="00C9072B" w:rsidRPr="00C9072B" w14:paraId="03A9ACF2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1E513993" w14:textId="1463C5A6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D1A71C1" w14:textId="320DC276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316.1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A8AB92D" w14:textId="2C23FD38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6EED8CC" w14:textId="12471313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0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4000810" w14:textId="3E3BA376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042349D" w14:textId="00318211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3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6E94CF7" w14:textId="635BDEEE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F3A8913" w14:textId="272ED584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34</w:t>
            </w:r>
          </w:p>
        </w:tc>
      </w:tr>
      <w:tr w:rsidR="00C9072B" w:rsidRPr="00C9072B" w14:paraId="71DB2A65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1F5C69F3" w14:textId="0AB9538F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759654C" w14:textId="31D93348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309.9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B8FDC2A" w14:textId="7C402E71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8FE2301" w14:textId="2A2EF053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0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891BEFF" w14:textId="096580E8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A590A1C" w14:textId="58C1EDF2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3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4E5CD55" w14:textId="79934D5B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F0304C7" w14:textId="0C268E2B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34</w:t>
            </w:r>
          </w:p>
        </w:tc>
      </w:tr>
      <w:tr w:rsidR="00C9072B" w:rsidRPr="00C9072B" w14:paraId="68385FB0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7FF6584D" w14:textId="39C43518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8A68CAB" w14:textId="208FB9A2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304.1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86F37FE" w14:textId="2C8C6797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DC3C3C4" w14:textId="3169C925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0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A3A34C1" w14:textId="0840BD72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606C861" w14:textId="28227F9E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3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D41D2CE" w14:textId="1B8C0262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141110F" w14:textId="03022416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34</w:t>
            </w:r>
          </w:p>
        </w:tc>
      </w:tr>
      <w:tr w:rsidR="00C9072B" w:rsidRPr="00C9072B" w14:paraId="5ECC2791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55BBCADD" w14:textId="1C165F43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06257A7" w14:textId="4951D808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98.5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7C97390" w14:textId="2ABC557A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663499C" w14:textId="13E0BDAE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0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A0BA789" w14:textId="4353C7F9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C26FFA6" w14:textId="1CFDC4C5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3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F2A44B8" w14:textId="16EADDC4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39B1046" w14:textId="7D7581D9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34</w:t>
            </w:r>
          </w:p>
        </w:tc>
      </w:tr>
      <w:tr w:rsidR="00C9072B" w:rsidRPr="00C9072B" w14:paraId="3F44AB58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5916D338" w14:textId="3A79202D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BB1FA9C" w14:textId="0DECCD17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93.3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5E828C2" w14:textId="0A58485B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6707E81" w14:textId="6330E572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0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4B20782" w14:textId="3E2F94E7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CD6EE9B" w14:textId="671E8E3B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3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C8C64C1" w14:textId="2747DE19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1024603" w14:textId="6A2FAE0C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34</w:t>
            </w:r>
          </w:p>
        </w:tc>
      </w:tr>
      <w:tr w:rsidR="00C9072B" w:rsidRPr="00C9072B" w14:paraId="77CEC800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486E2908" w14:textId="06E99D67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528FE7C" w14:textId="29DD0C78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88.4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0B7A813" w14:textId="0C2E4E73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0B7B041" w14:textId="594D55AE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0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1F16ECE" w14:textId="60E20E7F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634895C" w14:textId="199B3C83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3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88674EC" w14:textId="3DAE4E6F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9406E28" w14:textId="22CAFC24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34</w:t>
            </w:r>
          </w:p>
        </w:tc>
      </w:tr>
      <w:tr w:rsidR="00C9072B" w:rsidRPr="00C9072B" w14:paraId="280B4994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52DB8F2D" w14:textId="552BC52A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C108FD5" w14:textId="7745813A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83.9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26ABA18" w14:textId="60109989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371EAC8" w14:textId="428A4F1B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0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448E01D" w14:textId="406550A1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ACA69C3" w14:textId="7FDE4E95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3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24844A4" w14:textId="6A77686B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97E2982" w14:textId="1B1BBBD8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34</w:t>
            </w:r>
          </w:p>
        </w:tc>
      </w:tr>
      <w:tr w:rsidR="00C9072B" w:rsidRPr="00C9072B" w14:paraId="3B06A957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54127514" w14:textId="74FBE948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3225096" w14:textId="233CD431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79.6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67A7FE8" w14:textId="2E9D768C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489B2F6" w14:textId="5CEBEE41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0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1A34C61" w14:textId="03D61FA0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0B5E3E0" w14:textId="2254138D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3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CF402E3" w14:textId="308041DA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81F7CE2" w14:textId="00F6FA15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34</w:t>
            </w:r>
          </w:p>
        </w:tc>
      </w:tr>
      <w:tr w:rsidR="00C9072B" w:rsidRPr="00C9072B" w14:paraId="309E605D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099B5423" w14:textId="68513ECF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6F77AEA" w14:textId="22EE43AA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75.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F331F52" w14:textId="7944C8C0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7459575" w14:textId="6486ECE7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0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3838F54" w14:textId="260981F8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91E83F3" w14:textId="05D50CCA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3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2B8D3A0" w14:textId="2D65E5F7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79B6C81" w14:textId="1B1D3FDD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34</w:t>
            </w:r>
          </w:p>
        </w:tc>
      </w:tr>
      <w:tr w:rsidR="00C9072B" w:rsidRPr="00C9072B" w14:paraId="57131509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46E39EE9" w14:textId="2B8D8028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554234B" w14:textId="66FBE1EA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72.2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7DAB523" w14:textId="4AC16404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C63BEBC" w14:textId="05927913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0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998DC8E" w14:textId="072A4B92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8521E83" w14:textId="690DEBAC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3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16942C8" w14:textId="4EAC3E07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E33DF86" w14:textId="2EF00D0D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34</w:t>
            </w:r>
          </w:p>
        </w:tc>
      </w:tr>
      <w:tr w:rsidR="00C9072B" w:rsidRPr="00C9072B" w14:paraId="1091B9C3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121ACFC4" w14:textId="6967B0C6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9A14F59" w14:textId="6D7C6125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68.5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C6DC534" w14:textId="5656E6E6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A331464" w14:textId="116E686C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4A1F227" w14:textId="08A13A2E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3D3BA5B" w14:textId="6FF3D08B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CA0F605" w14:textId="1260DEC8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4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60B0A2A" w14:textId="6348316F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3</w:t>
            </w:r>
          </w:p>
        </w:tc>
      </w:tr>
      <w:tr w:rsidR="00C9072B" w:rsidRPr="00C9072B" w14:paraId="56823742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419032C6" w14:textId="28E0AA52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3F8B3F7" w14:textId="7935309B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65.0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71CE300" w14:textId="1803EABC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A3D296C" w14:textId="610602AD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76B1DCE" w14:textId="557C49FA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3632E33" w14:textId="4F84BB00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EEFFD26" w14:textId="4A92C36C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4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7CF4B23" w14:textId="2882E64F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3</w:t>
            </w:r>
          </w:p>
        </w:tc>
      </w:tr>
      <w:tr w:rsidR="00C9072B" w:rsidRPr="00C9072B" w14:paraId="44B26704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5C8ECBFF" w14:textId="269DAA89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D34DA7D" w14:textId="76114AB5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61.8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FAED9FC" w14:textId="18DEF969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1ED53AB" w14:textId="1BB67875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8AF86A9" w14:textId="7638CE68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0CDDC6E" w14:textId="28AD057F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48E5C66" w14:textId="18B6F27F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4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47B993B" w14:textId="31AA0A7C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3</w:t>
            </w:r>
          </w:p>
        </w:tc>
      </w:tr>
      <w:tr w:rsidR="00C9072B" w:rsidRPr="00C9072B" w14:paraId="6472FBD0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0B26E497" w14:textId="1BB53E74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E1C2A0D" w14:textId="3F5201EA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59.0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9863393" w14:textId="18D028C0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C757C2C" w14:textId="22199F7C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22981CC" w14:textId="70213223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D653279" w14:textId="7CD43596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E4E0ABF" w14:textId="70CEF0E6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4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2FF3A79" w14:textId="6E0AAE42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3</w:t>
            </w:r>
          </w:p>
        </w:tc>
      </w:tr>
      <w:tr w:rsidR="00C9072B" w:rsidRPr="00C9072B" w14:paraId="4FCA1F97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2A333BD2" w14:textId="72CD4BC3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A8AB84A" w14:textId="66A0AD5C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56.4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6CCAFED" w14:textId="309FF373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585BDAF" w14:textId="7CA5D125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6CAD152" w14:textId="6A38D83B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DCCFC3F" w14:textId="3579E763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BF5E556" w14:textId="642551A3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4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36BF606" w14:textId="207089E7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3</w:t>
            </w:r>
          </w:p>
        </w:tc>
      </w:tr>
      <w:tr w:rsidR="00C9072B" w:rsidRPr="00C9072B" w14:paraId="01A0BB1B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182AD4C6" w14:textId="47F7F9A9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E317F81" w14:textId="00DE6A4E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54.2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BF54DF6" w14:textId="0B2FC7A5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CBC7E87" w14:textId="0C3DBEF6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64EE8AB" w14:textId="4D095A39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C40C9FA" w14:textId="2B182D0C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C915E34" w14:textId="5B5F3A4E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4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FD7B753" w14:textId="6BDEDBB0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3</w:t>
            </w:r>
          </w:p>
        </w:tc>
      </w:tr>
      <w:tr w:rsidR="00C9072B" w:rsidRPr="00C9072B" w14:paraId="5D67FC33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0E36A705" w14:textId="6A4CC33E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1B224BC" w14:textId="5FB3572A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52.2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A38354D" w14:textId="3EDA963E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9618378" w14:textId="5FAD9D86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CFD6AC9" w14:textId="4CB50C2C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0F672D7" w14:textId="2C9A629A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9A0896E" w14:textId="66876343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4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EC52D4F" w14:textId="2E910C7B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3</w:t>
            </w:r>
          </w:p>
        </w:tc>
      </w:tr>
      <w:tr w:rsidR="00C9072B" w:rsidRPr="00C9072B" w14:paraId="73852F53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79431BD2" w14:textId="325A0C75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E8F4BB1" w14:textId="6F6745D4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50.6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A577746" w14:textId="4DA6163B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887BE8E" w14:textId="2CEEDF0E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AA60675" w14:textId="2A081ECA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E528B2D" w14:textId="3ED9C4A8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FB1FA91" w14:textId="796E7936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4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9E64F83" w14:textId="42379BB1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3</w:t>
            </w:r>
          </w:p>
        </w:tc>
      </w:tr>
      <w:tr w:rsidR="00C9072B" w:rsidRPr="00C9072B" w14:paraId="3D5E3FF0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57758214" w14:textId="7E4805CF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20C2E14" w14:textId="11CCCB4E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49.3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85095ED" w14:textId="3591D2A3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69464B7" w14:textId="634FF2EA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5E87C21" w14:textId="28E5364B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2EEA194" w14:textId="248BA49D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7B98F51" w14:textId="02F58BB5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4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4BC0D7E" w14:textId="3073BCAE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3</w:t>
            </w:r>
          </w:p>
        </w:tc>
      </w:tr>
      <w:tr w:rsidR="00C9072B" w:rsidRPr="00C9072B" w14:paraId="77C93E07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63C7B79F" w14:textId="7D62380B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FDC3C01" w14:textId="565340CC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48.3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EF6EC1F" w14:textId="6BB26136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1CD418C" w14:textId="30AEC7B3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A585AFE" w14:textId="139E9B5B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AA7B8E3" w14:textId="00DAB10B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F6CA48B" w14:textId="3CDC84F0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4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5F15EA8" w14:textId="4B2E48D2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3</w:t>
            </w:r>
          </w:p>
        </w:tc>
      </w:tr>
      <w:tr w:rsidR="00C9072B" w:rsidRPr="00C9072B" w14:paraId="3397DB61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7E5D7B11" w14:textId="7A518496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3472400" w14:textId="6E81C115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47.6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B3CF256" w14:textId="62282B18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C299B05" w14:textId="32FC7956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32CD71F" w14:textId="77DFBA21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A45A4F6" w14:textId="2946F728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CD6765D" w14:textId="4FDD7A4D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4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A87B783" w14:textId="4EA56A43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3</w:t>
            </w:r>
          </w:p>
        </w:tc>
      </w:tr>
      <w:tr w:rsidR="00C9072B" w:rsidRPr="00C9072B" w14:paraId="6FE9A0E9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63C7FA51" w14:textId="4D4205AD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9DAECB7" w14:textId="5B840878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47.1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EB7E28D" w14:textId="58B17844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F7B0C4B" w14:textId="11B46019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E93879E" w14:textId="1486B29B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CC6813A" w14:textId="28CE547D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9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6587D30" w14:textId="2BA0ECBD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8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BC78297" w14:textId="387A5073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63</w:t>
            </w:r>
          </w:p>
        </w:tc>
      </w:tr>
      <w:tr w:rsidR="00C9072B" w:rsidRPr="00C9072B" w14:paraId="25762AD2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70CF047A" w14:textId="407FB920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0EBA3A5" w14:textId="030E797F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46.7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AF1DD5C" w14:textId="087B4493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BC60C42" w14:textId="0541D575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7D100F0" w14:textId="16432D7B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81DE388" w14:textId="3D06474E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DAECB46" w14:textId="1BF7FADA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8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5B9015E" w14:textId="46BB3E12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74</w:t>
            </w:r>
          </w:p>
        </w:tc>
      </w:tr>
      <w:tr w:rsidR="00C9072B" w:rsidRPr="00C9072B" w14:paraId="3F53C2CB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4155928E" w14:textId="4413FEC6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AE42A61" w14:textId="044AB6F2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46.2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E3A8814" w14:textId="118AEF85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68353FC" w14:textId="79DB85BD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739D9F8" w14:textId="14E92709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16BB664" w14:textId="2BE360AE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C40F61E" w14:textId="301B1C2D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8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32EA3EE" w14:textId="0427D49A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74</w:t>
            </w:r>
          </w:p>
        </w:tc>
      </w:tr>
      <w:tr w:rsidR="00C9072B" w:rsidRPr="00C9072B" w14:paraId="7E2160D0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0B64BDB7" w14:textId="1A73224F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2CED266" w14:textId="3D353EC6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45.7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36A6061" w14:textId="693912E0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3005475" w14:textId="0E0C83B9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EB509F0" w14:textId="7BD251F3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24AF237" w14:textId="3B987FA4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03ADA09" w14:textId="28CF3A1F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2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CCB4BA2" w14:textId="54096F71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85</w:t>
            </w:r>
          </w:p>
        </w:tc>
      </w:tr>
      <w:tr w:rsidR="00C9072B" w:rsidRPr="00C9072B" w14:paraId="4486CE28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618BF908" w14:textId="23E66D2F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1DD9048" w14:textId="031CD46C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45.4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BF4F4F8" w14:textId="2358D14E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F66ADA1" w14:textId="549D276E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11FC3AA" w14:textId="5FB2623F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AA24A38" w14:textId="35198012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F060AAD" w14:textId="41488B58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2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5D481DE" w14:textId="5651C175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85</w:t>
            </w:r>
          </w:p>
        </w:tc>
      </w:tr>
      <w:tr w:rsidR="00C9072B" w:rsidRPr="00C9072B" w14:paraId="254930BC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029FAA54" w14:textId="19265B97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2560B2B" w14:textId="2D656684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45.4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9F7425E" w14:textId="644D84AA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DBA0783" w14:textId="21EBB0A6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4BEEDB5" w14:textId="02C231BD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BB1E650" w14:textId="2A235921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2DD4F52" w14:textId="27165AE7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2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F38E8D6" w14:textId="58B2C6F7" w:rsidR="00C66301" w:rsidRPr="00C9072B" w:rsidRDefault="00C66301" w:rsidP="00C66301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85</w:t>
            </w:r>
          </w:p>
        </w:tc>
      </w:tr>
      <w:tr w:rsidR="00C9072B" w:rsidRPr="00C9072B" w14:paraId="557CDFDA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</w:tcPr>
          <w:p w14:paraId="2ADA3986" w14:textId="3F87DB78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41</w:t>
            </w:r>
          </w:p>
        </w:tc>
        <w:tc>
          <w:tcPr>
            <w:tcW w:w="1008" w:type="dxa"/>
            <w:shd w:val="clear" w:color="auto" w:fill="auto"/>
            <w:noWrap/>
          </w:tcPr>
          <w:p w14:paraId="10DD9A3B" w14:textId="197A2855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1245.71</w:t>
            </w:r>
          </w:p>
        </w:tc>
        <w:tc>
          <w:tcPr>
            <w:tcW w:w="1008" w:type="dxa"/>
            <w:shd w:val="clear" w:color="auto" w:fill="auto"/>
            <w:noWrap/>
          </w:tcPr>
          <w:p w14:paraId="20728707" w14:textId="41839714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34</w:t>
            </w:r>
          </w:p>
        </w:tc>
        <w:tc>
          <w:tcPr>
            <w:tcW w:w="1008" w:type="dxa"/>
            <w:shd w:val="clear" w:color="auto" w:fill="auto"/>
            <w:noWrap/>
          </w:tcPr>
          <w:p w14:paraId="64B2D6DB" w14:textId="0773DCE7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86</w:t>
            </w:r>
          </w:p>
        </w:tc>
        <w:tc>
          <w:tcPr>
            <w:tcW w:w="1008" w:type="dxa"/>
            <w:shd w:val="clear" w:color="auto" w:fill="auto"/>
            <w:noWrap/>
          </w:tcPr>
          <w:p w14:paraId="3BE97C0E" w14:textId="075D2CE3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680</w:t>
            </w:r>
          </w:p>
        </w:tc>
        <w:tc>
          <w:tcPr>
            <w:tcW w:w="1008" w:type="dxa"/>
            <w:shd w:val="clear" w:color="auto" w:fill="auto"/>
            <w:noWrap/>
          </w:tcPr>
          <w:p w14:paraId="0748FF87" w14:textId="4F44D53C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368</w:t>
            </w:r>
          </w:p>
        </w:tc>
        <w:tc>
          <w:tcPr>
            <w:tcW w:w="1008" w:type="dxa"/>
            <w:shd w:val="clear" w:color="auto" w:fill="auto"/>
            <w:noWrap/>
          </w:tcPr>
          <w:p w14:paraId="167F9ABD" w14:textId="296025F5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250240</w:t>
            </w:r>
          </w:p>
        </w:tc>
        <w:tc>
          <w:tcPr>
            <w:tcW w:w="1008" w:type="dxa"/>
            <w:shd w:val="clear" w:color="auto" w:fill="auto"/>
            <w:noWrap/>
          </w:tcPr>
          <w:p w14:paraId="385FFD15" w14:textId="662F3D3F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1.85</w:t>
            </w:r>
          </w:p>
        </w:tc>
      </w:tr>
      <w:tr w:rsidR="00C9072B" w:rsidRPr="00C9072B" w14:paraId="7BEE9E66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</w:tcPr>
          <w:p w14:paraId="51F47F81" w14:textId="64D27963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42</w:t>
            </w:r>
          </w:p>
        </w:tc>
        <w:tc>
          <w:tcPr>
            <w:tcW w:w="1008" w:type="dxa"/>
            <w:shd w:val="clear" w:color="auto" w:fill="auto"/>
            <w:noWrap/>
          </w:tcPr>
          <w:p w14:paraId="2BCC5081" w14:textId="684810C6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1246.28</w:t>
            </w:r>
          </w:p>
        </w:tc>
        <w:tc>
          <w:tcPr>
            <w:tcW w:w="1008" w:type="dxa"/>
            <w:shd w:val="clear" w:color="auto" w:fill="auto"/>
            <w:noWrap/>
          </w:tcPr>
          <w:p w14:paraId="58393A21" w14:textId="53A17478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34</w:t>
            </w:r>
          </w:p>
        </w:tc>
        <w:tc>
          <w:tcPr>
            <w:tcW w:w="1008" w:type="dxa"/>
            <w:shd w:val="clear" w:color="auto" w:fill="auto"/>
            <w:noWrap/>
          </w:tcPr>
          <w:p w14:paraId="2677F8F4" w14:textId="755BFAB2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86</w:t>
            </w:r>
          </w:p>
        </w:tc>
        <w:tc>
          <w:tcPr>
            <w:tcW w:w="1008" w:type="dxa"/>
            <w:shd w:val="clear" w:color="auto" w:fill="auto"/>
            <w:noWrap/>
          </w:tcPr>
          <w:p w14:paraId="639670DF" w14:textId="6C36FB6E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680</w:t>
            </w:r>
          </w:p>
        </w:tc>
        <w:tc>
          <w:tcPr>
            <w:tcW w:w="1008" w:type="dxa"/>
            <w:shd w:val="clear" w:color="auto" w:fill="auto"/>
            <w:noWrap/>
          </w:tcPr>
          <w:p w14:paraId="1D74F8C0" w14:textId="28635F50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368</w:t>
            </w:r>
          </w:p>
        </w:tc>
        <w:tc>
          <w:tcPr>
            <w:tcW w:w="1008" w:type="dxa"/>
            <w:shd w:val="clear" w:color="auto" w:fill="auto"/>
            <w:noWrap/>
          </w:tcPr>
          <w:p w14:paraId="2B779A25" w14:textId="17586223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250240</w:t>
            </w:r>
          </w:p>
        </w:tc>
        <w:tc>
          <w:tcPr>
            <w:tcW w:w="1008" w:type="dxa"/>
            <w:shd w:val="clear" w:color="auto" w:fill="auto"/>
            <w:noWrap/>
          </w:tcPr>
          <w:p w14:paraId="2661405B" w14:textId="4CF668F7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1.85</w:t>
            </w:r>
          </w:p>
        </w:tc>
      </w:tr>
      <w:tr w:rsidR="00C9072B" w:rsidRPr="00C9072B" w14:paraId="0C5D50FA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</w:tcPr>
          <w:p w14:paraId="016BD569" w14:textId="52A9CB15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43</w:t>
            </w:r>
          </w:p>
        </w:tc>
        <w:tc>
          <w:tcPr>
            <w:tcW w:w="1008" w:type="dxa"/>
            <w:shd w:val="clear" w:color="auto" w:fill="auto"/>
            <w:noWrap/>
          </w:tcPr>
          <w:p w14:paraId="20E6BF04" w14:textId="079BABE6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1247.12</w:t>
            </w:r>
          </w:p>
        </w:tc>
        <w:tc>
          <w:tcPr>
            <w:tcW w:w="1008" w:type="dxa"/>
            <w:shd w:val="clear" w:color="auto" w:fill="auto"/>
            <w:noWrap/>
          </w:tcPr>
          <w:p w14:paraId="4F3AB3D3" w14:textId="76448F80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34</w:t>
            </w:r>
          </w:p>
        </w:tc>
        <w:tc>
          <w:tcPr>
            <w:tcW w:w="1008" w:type="dxa"/>
            <w:shd w:val="clear" w:color="auto" w:fill="auto"/>
            <w:noWrap/>
          </w:tcPr>
          <w:p w14:paraId="1A1193E9" w14:textId="63A42FB6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86</w:t>
            </w:r>
          </w:p>
        </w:tc>
        <w:tc>
          <w:tcPr>
            <w:tcW w:w="1008" w:type="dxa"/>
            <w:shd w:val="clear" w:color="auto" w:fill="auto"/>
            <w:noWrap/>
          </w:tcPr>
          <w:p w14:paraId="2F64232B" w14:textId="71370FF5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680</w:t>
            </w:r>
          </w:p>
        </w:tc>
        <w:tc>
          <w:tcPr>
            <w:tcW w:w="1008" w:type="dxa"/>
            <w:shd w:val="clear" w:color="auto" w:fill="auto"/>
            <w:noWrap/>
          </w:tcPr>
          <w:p w14:paraId="2FA5F413" w14:textId="171236CC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368</w:t>
            </w:r>
          </w:p>
        </w:tc>
        <w:tc>
          <w:tcPr>
            <w:tcW w:w="1008" w:type="dxa"/>
            <w:shd w:val="clear" w:color="auto" w:fill="auto"/>
            <w:noWrap/>
          </w:tcPr>
          <w:p w14:paraId="0C915360" w14:textId="3FA85EA3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250240</w:t>
            </w:r>
          </w:p>
        </w:tc>
        <w:tc>
          <w:tcPr>
            <w:tcW w:w="1008" w:type="dxa"/>
            <w:shd w:val="clear" w:color="auto" w:fill="auto"/>
            <w:noWrap/>
          </w:tcPr>
          <w:p w14:paraId="3E382E84" w14:textId="6C0BD4A0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1.85</w:t>
            </w:r>
          </w:p>
        </w:tc>
      </w:tr>
      <w:tr w:rsidR="00C9072B" w:rsidRPr="00C9072B" w14:paraId="5BA99E5D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</w:tcPr>
          <w:p w14:paraId="2BD38BFF" w14:textId="2E1BF4C0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44</w:t>
            </w:r>
          </w:p>
        </w:tc>
        <w:tc>
          <w:tcPr>
            <w:tcW w:w="1008" w:type="dxa"/>
            <w:shd w:val="clear" w:color="auto" w:fill="auto"/>
            <w:noWrap/>
          </w:tcPr>
          <w:p w14:paraId="6DAE7433" w14:textId="05AB9ACE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1248.25</w:t>
            </w:r>
          </w:p>
        </w:tc>
        <w:tc>
          <w:tcPr>
            <w:tcW w:w="1008" w:type="dxa"/>
            <w:shd w:val="clear" w:color="auto" w:fill="auto"/>
            <w:noWrap/>
          </w:tcPr>
          <w:p w14:paraId="58ACBC11" w14:textId="7B8B33CA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34</w:t>
            </w:r>
          </w:p>
        </w:tc>
        <w:tc>
          <w:tcPr>
            <w:tcW w:w="1008" w:type="dxa"/>
            <w:shd w:val="clear" w:color="auto" w:fill="auto"/>
            <w:noWrap/>
          </w:tcPr>
          <w:p w14:paraId="75B7B59C" w14:textId="36D6661B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86</w:t>
            </w:r>
          </w:p>
        </w:tc>
        <w:tc>
          <w:tcPr>
            <w:tcW w:w="1008" w:type="dxa"/>
            <w:shd w:val="clear" w:color="auto" w:fill="auto"/>
            <w:noWrap/>
          </w:tcPr>
          <w:p w14:paraId="23BF0EEB" w14:textId="61C5F1AD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680</w:t>
            </w:r>
          </w:p>
        </w:tc>
        <w:tc>
          <w:tcPr>
            <w:tcW w:w="1008" w:type="dxa"/>
            <w:shd w:val="clear" w:color="auto" w:fill="auto"/>
            <w:noWrap/>
          </w:tcPr>
          <w:p w14:paraId="73AC20EA" w14:textId="72E0D71C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368</w:t>
            </w:r>
          </w:p>
        </w:tc>
        <w:tc>
          <w:tcPr>
            <w:tcW w:w="1008" w:type="dxa"/>
            <w:shd w:val="clear" w:color="auto" w:fill="auto"/>
            <w:noWrap/>
          </w:tcPr>
          <w:p w14:paraId="2D779F27" w14:textId="18FE99A2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250240</w:t>
            </w:r>
          </w:p>
        </w:tc>
        <w:tc>
          <w:tcPr>
            <w:tcW w:w="1008" w:type="dxa"/>
            <w:shd w:val="clear" w:color="auto" w:fill="auto"/>
            <w:noWrap/>
          </w:tcPr>
          <w:p w14:paraId="6121759B" w14:textId="371CC609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1.85</w:t>
            </w:r>
          </w:p>
        </w:tc>
      </w:tr>
      <w:tr w:rsidR="00C66301" w:rsidRPr="00C9072B" w14:paraId="767D7A9D" w14:textId="77777777" w:rsidTr="000049ED">
        <w:trPr>
          <w:trHeight w:val="216"/>
        </w:trPr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091A3CFE" w14:textId="47A54B73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45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4EA28974" w14:textId="292C1086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1249.67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4C801549" w14:textId="1FFFBD9A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34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68BD6BCE" w14:textId="39032502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86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45DDB951" w14:textId="13F1A05E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680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661B3F73" w14:textId="5AA06461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368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3E5E159D" w14:textId="3659DF31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250240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3A700506" w14:textId="56EBD526" w:rsidR="00C66301" w:rsidRPr="00C9072B" w:rsidRDefault="00C66301" w:rsidP="00C66301">
            <w:pPr>
              <w:spacing w:line="240" w:lineRule="auto"/>
              <w:ind w:firstLine="0"/>
              <w:jc w:val="center"/>
            </w:pPr>
            <w:r w:rsidRPr="00C9072B">
              <w:t>1.85</w:t>
            </w:r>
          </w:p>
        </w:tc>
      </w:tr>
    </w:tbl>
    <w:p w14:paraId="03DF71B8" w14:textId="77777777" w:rsidR="00F22125" w:rsidRPr="00C9072B" w:rsidRDefault="00F22125" w:rsidP="00F22125">
      <w:pPr>
        <w:rPr>
          <w:b/>
        </w:rPr>
      </w:pPr>
    </w:p>
    <w:p w14:paraId="2E1A5605" w14:textId="717D68DA" w:rsidR="00F22125" w:rsidRPr="00C9072B" w:rsidRDefault="00F22125" w:rsidP="00F22125">
      <w:pPr>
        <w:pStyle w:val="Caption"/>
        <w:keepNext/>
      </w:pPr>
      <w:r w:rsidRPr="00C9072B">
        <w:t xml:space="preserve">Table </w:t>
      </w:r>
      <w:r w:rsidR="000B3FBF" w:rsidRPr="00C9072B">
        <w:t>A.10</w:t>
      </w:r>
      <w:r w:rsidRPr="00C9072B">
        <w:t xml:space="preserve">: Discrete formulation results for </w:t>
      </w:r>
      <w:r w:rsidRPr="00C9072B">
        <w:rPr>
          <w:i/>
        </w:rPr>
        <w:t>DC</w:t>
      </w:r>
      <w:r w:rsidRPr="00C9072B">
        <w:t xml:space="preserve"> </w:t>
      </w:r>
      <w:r w:rsidR="006965D8" w:rsidRPr="00C9072B">
        <w:t xml:space="preserve">with </w:t>
      </w:r>
      <w:r w:rsidR="002D6F87" w:rsidRPr="00C9072B">
        <w:t xml:space="preserve">Scenario </w:t>
      </w:r>
      <w:r w:rsidR="006965D8" w:rsidRPr="00C9072B">
        <w:t>3</w:t>
      </w:r>
      <w:r w:rsidRPr="00C9072B">
        <w:t xml:space="preserve"> (Cont.)</w:t>
      </w:r>
    </w:p>
    <w:tbl>
      <w:tblPr>
        <w:tblW w:w="8064" w:type="dxa"/>
        <w:tblLayout w:type="fixed"/>
        <w:tblLook w:val="04A0" w:firstRow="1" w:lastRow="0" w:firstColumn="1" w:lastColumn="0" w:noHBand="0" w:noVBand="1"/>
      </w:tblPr>
      <w:tblGrid>
        <w:gridCol w:w="1008"/>
        <w:gridCol w:w="1008"/>
        <w:gridCol w:w="1008"/>
        <w:gridCol w:w="1008"/>
        <w:gridCol w:w="1008"/>
        <w:gridCol w:w="1008"/>
        <w:gridCol w:w="1008"/>
        <w:gridCol w:w="1008"/>
      </w:tblGrid>
      <w:tr w:rsidR="00C9072B" w:rsidRPr="00C9072B" w14:paraId="34D2B39F" w14:textId="77777777" w:rsidTr="000049ED">
        <w:trPr>
          <w:trHeight w:val="432"/>
        </w:trPr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362BDCE" w14:textId="7777777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k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E186652" w14:textId="429FE76F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E*</w:t>
            </w:r>
            <w:r w:rsidRPr="00C9072B">
              <w:rPr>
                <w:rFonts w:eastAsia="Times New Roman"/>
                <w:b/>
              </w:rPr>
              <w:t>[</w:t>
            </w:r>
            <w:r w:rsidR="006965D8" w:rsidRPr="00C9072B">
              <w:rPr>
                <w:rFonts w:eastAsia="Times New Roman"/>
                <w:b/>
                <w:i/>
                <w:iCs/>
              </w:rPr>
              <w:t>D</w:t>
            </w:r>
            <w:r w:rsidRPr="00C9072B">
              <w:rPr>
                <w:rFonts w:eastAsia="Times New Roman"/>
                <w:b/>
                <w:i/>
                <w:iCs/>
              </w:rPr>
              <w:t>C</w:t>
            </w:r>
            <w:r w:rsidRPr="00C9072B">
              <w:rPr>
                <w:rFonts w:eastAsia="Times New Roman"/>
                <w:b/>
              </w:rPr>
              <w:t>]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91A3380" w14:textId="7777777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n*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D369BEE" w14:textId="7777777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m*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308B88E" w14:textId="7777777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W*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09CD0D1" w14:textId="7777777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D*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B03A25E" w14:textId="7777777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A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578C2B6" w14:textId="0C343D54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S</w:t>
            </w:r>
            <w:r w:rsidRPr="00C9072B">
              <w:rPr>
                <w:rFonts w:eastAsia="Times New Roman"/>
                <w:b/>
                <w:iCs/>
              </w:rPr>
              <w:t>*</w:t>
            </w:r>
            <w:r w:rsidR="006965D8" w:rsidRPr="00C9072B">
              <w:rPr>
                <w:b/>
                <w:i/>
                <w:vertAlign w:val="subscript"/>
              </w:rPr>
              <w:t>D</w:t>
            </w:r>
            <w:r w:rsidRPr="00C9072B">
              <w:rPr>
                <w:b/>
                <w:i/>
                <w:vertAlign w:val="subscript"/>
              </w:rPr>
              <w:t>C</w:t>
            </w:r>
          </w:p>
        </w:tc>
      </w:tr>
      <w:tr w:rsidR="00C9072B" w:rsidRPr="00C9072B" w14:paraId="34C9BFF0" w14:textId="77777777" w:rsidTr="000049ED">
        <w:trPr>
          <w:trHeight w:val="216"/>
        </w:trPr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  <w:hideMark/>
          </w:tcPr>
          <w:p w14:paraId="1241A16C" w14:textId="3255E18E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6</w:t>
            </w:r>
          </w:p>
        </w:tc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  <w:hideMark/>
          </w:tcPr>
          <w:p w14:paraId="7ADA6AB9" w14:textId="50618AE2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51.36</w:t>
            </w:r>
          </w:p>
        </w:tc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  <w:hideMark/>
          </w:tcPr>
          <w:p w14:paraId="283D27C8" w14:textId="032BFD4D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</w:t>
            </w:r>
          </w:p>
        </w:tc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  <w:hideMark/>
          </w:tcPr>
          <w:p w14:paraId="4D2BDEC6" w14:textId="44501258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6</w:t>
            </w:r>
          </w:p>
        </w:tc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  <w:hideMark/>
          </w:tcPr>
          <w:p w14:paraId="270E37D6" w14:textId="7CD4D840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80</w:t>
            </w:r>
          </w:p>
        </w:tc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  <w:hideMark/>
          </w:tcPr>
          <w:p w14:paraId="6780C16A" w14:textId="1AC2ED5B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8</w:t>
            </w:r>
          </w:p>
        </w:tc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  <w:hideMark/>
          </w:tcPr>
          <w:p w14:paraId="5188F3F2" w14:textId="1E97E89F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240</w:t>
            </w:r>
          </w:p>
        </w:tc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  <w:hideMark/>
          </w:tcPr>
          <w:p w14:paraId="0E036F19" w14:textId="28483972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85</w:t>
            </w:r>
          </w:p>
        </w:tc>
      </w:tr>
      <w:tr w:rsidR="00C9072B" w:rsidRPr="00C9072B" w14:paraId="3FF0CBD8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3AD53A52" w14:textId="5BA837EB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12B375B" w14:textId="52D59637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53.3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1F75030" w14:textId="3609B276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7CC08C5" w14:textId="62B80CF1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9794468" w14:textId="17ADB7D9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C4237A0" w14:textId="135B1818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35CD9E8" w14:textId="3A4B9862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2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C205885" w14:textId="066BA4B6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85</w:t>
            </w:r>
          </w:p>
        </w:tc>
      </w:tr>
      <w:tr w:rsidR="00C9072B" w:rsidRPr="00C9072B" w14:paraId="010D59BF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13C8FC08" w14:textId="45006B5B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0797B3A" w14:textId="323BE73B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55.5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F791C03" w14:textId="2AA75F93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43484EC" w14:textId="0F929FCA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DDBFF84" w14:textId="781E15EE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BE6441E" w14:textId="6654BD50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BD01296" w14:textId="0F43E47F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865B63F" w14:textId="64AA5936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1F2F805B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7838931B" w14:textId="458F7EAA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D705EC8" w14:textId="353D74D8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57.3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AF0FA4B" w14:textId="6910507D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9BEEEB5" w14:textId="62F32739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CD858F7" w14:textId="71814555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2D9D2F3" w14:textId="4CE264A7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97E783D" w14:textId="379FAF67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3D78C56" w14:textId="49BAF6A8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460CFA1B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7C5BF6FA" w14:textId="1179BA21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F1EBF71" w14:textId="6AF08D27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59.3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9A33E2D" w14:textId="7B27076E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694FC05" w14:textId="0FE6C93F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C952415" w14:textId="12EB3161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096126B" w14:textId="0E8BC379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84D7613" w14:textId="1EBC25DB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EB7A39F" w14:textId="61315F80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4DB0802F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7AE3B47F" w14:textId="5BAAF094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C907269" w14:textId="65E96B81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61.5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C81ECCE" w14:textId="6E3D7287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F665954" w14:textId="5D701DC6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47DB1B9" w14:textId="1184EDD1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517E79C" w14:textId="39858EB9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11D50F8" w14:textId="3070CFA6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CB81954" w14:textId="541052E1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44685D4E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07326EA8" w14:textId="21AE7A44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4CBE5DE" w14:textId="219F8520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64.1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D3E5064" w14:textId="7182326C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A9EBE88" w14:textId="54B57C5E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70035B5" w14:textId="75FE9066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E193379" w14:textId="2B5CB66B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7D8972D" w14:textId="04FF4771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B2C7A9C" w14:textId="37B6869F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7BA54548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72D060BC" w14:textId="60E3A5D1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F1BFF9D" w14:textId="48BD8A83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66.9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029F27E" w14:textId="48586839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448980D" w14:textId="46A0A32C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FFE011D" w14:textId="7E260790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E7D9FEF" w14:textId="72722851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46D6AF7" w14:textId="2A57292A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4AD6916" w14:textId="74D2EE4C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18A03B81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0E5FE8A0" w14:textId="164F1AD9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06BF335" w14:textId="02A1B92D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69.9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85DEAC2" w14:textId="4FDCD1FC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603D849" w14:textId="28FE2F33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C8D511F" w14:textId="6344CED0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46DDB9F" w14:textId="754989AD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58F0F91" w14:textId="57BE08FB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C551F57" w14:textId="265F2A5B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05CE3BEF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561770BF" w14:textId="193E42C2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C4D21A8" w14:textId="346B577A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73.3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61114CF" w14:textId="6208210F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857F675" w14:textId="49B1D0E2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196B541" w14:textId="3FDB5F11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DB454C9" w14:textId="2EE2B5E4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A255227" w14:textId="2CBF6D79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4CD5F4E" w14:textId="54384D07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2FE89DE3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53DDF865" w14:textId="22EC4931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58F19DB" w14:textId="3FD340CF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76.9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DDF8DE5" w14:textId="50E7CC49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45371E4" w14:textId="5839135E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04520A6" w14:textId="07F63D77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70284EE" w14:textId="0D04B076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6B2656B" w14:textId="7886F208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4E9943D" w14:textId="59CB9F8A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181E1188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09FDCA03" w14:textId="6A5BD9B5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83B7F92" w14:textId="244CBCB7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80.7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D9A03DE" w14:textId="5A30933E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89330D8" w14:textId="153F3F6D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1C5961A" w14:textId="25DB1E0A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41C2FCD" w14:textId="70265D5A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8628278" w14:textId="238BB67F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6341BE0" w14:textId="06DE66C9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44240396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549347E0" w14:textId="02C970B4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139426E" w14:textId="53FB6231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84.9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CB63892" w14:textId="193DE86D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5A5253C" w14:textId="64C075F3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B9253B9" w14:textId="48E7DD6E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7A2D3D3" w14:textId="21D18BAD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CA5038B" w14:textId="2E05EDCA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185C6AF" w14:textId="332B14B6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7</w:t>
            </w:r>
          </w:p>
        </w:tc>
      </w:tr>
      <w:tr w:rsidR="00C9072B" w:rsidRPr="00C9072B" w14:paraId="7A0AF300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34AA6D6E" w14:textId="530F8A05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934E9EF" w14:textId="1D3A872B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88.9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DFF288D" w14:textId="29FF824F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0C381F0" w14:textId="33A8F1A8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75CB06C" w14:textId="33EDB546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9E91014" w14:textId="36757B1F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D1A9806" w14:textId="4BC2B395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16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046DFF8" w14:textId="78BDC7F7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18</w:t>
            </w:r>
          </w:p>
        </w:tc>
      </w:tr>
      <w:tr w:rsidR="00C9072B" w:rsidRPr="00C9072B" w14:paraId="45C128EA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111932E6" w14:textId="4C01A9D4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EC26A9D" w14:textId="17799F47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93.1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380C055" w14:textId="44650ED7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D5F58AB" w14:textId="6C5F799A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DD95F28" w14:textId="27C4FE5A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7243C80" w14:textId="06D62EE3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3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431D278" w14:textId="3979737A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23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6640284" w14:textId="27DC67AB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29</w:t>
            </w:r>
          </w:p>
        </w:tc>
      </w:tr>
      <w:tr w:rsidR="00C9072B" w:rsidRPr="00C9072B" w14:paraId="6D0657FE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1E4B843C" w14:textId="09091344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21CA280" w14:textId="4EA8C94C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97.1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F92E4E3" w14:textId="64F2E445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163B0E2" w14:textId="19319700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8858E77" w14:textId="628A0405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6B74632" w14:textId="35C9D8ED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3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00CB346" w14:textId="0E305025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23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246465E" w14:textId="23C72D45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29</w:t>
            </w:r>
          </w:p>
        </w:tc>
      </w:tr>
      <w:tr w:rsidR="00C9072B" w:rsidRPr="00C9072B" w14:paraId="5E5D4EEA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276A8EEE" w14:textId="1937E7E3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DFA0A6A" w14:textId="59F5D8DA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301.2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C6E6910" w14:textId="0B7FDE25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2C15B82" w14:textId="380A8921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EE07C1D" w14:textId="0FFF8B6B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5066857" w14:textId="298FB628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2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1DD7233" w14:textId="40827FD7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2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772E8E5" w14:textId="6C20A4A2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41</w:t>
            </w:r>
          </w:p>
        </w:tc>
      </w:tr>
      <w:tr w:rsidR="00C9072B" w:rsidRPr="00C9072B" w14:paraId="398D426F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3CA949EA" w14:textId="58771540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58566DB" w14:textId="51AA71C7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305.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9C7B906" w14:textId="12F5580B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E11F05F" w14:textId="3E395437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13F5A82" w14:textId="6B696E6D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67FF994" w14:textId="0C66551F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2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6968020" w14:textId="37ED75D7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27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6BE31E7" w14:textId="2F6979C4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41</w:t>
            </w:r>
          </w:p>
        </w:tc>
      </w:tr>
      <w:tr w:rsidR="00C9072B" w:rsidRPr="00C9072B" w14:paraId="7F4DEBF9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7B3A7C27" w14:textId="1DE34374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DB9F096" w14:textId="2BFC59B5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309.3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14F6D41" w14:textId="21489F01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F1F2A62" w14:textId="372AF924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9A9CE49" w14:textId="76551E86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25BBAD0" w14:textId="0142408F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41A6D72" w14:textId="2E3A3DEF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28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4E56484" w14:textId="02F570E2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53</w:t>
            </w:r>
          </w:p>
        </w:tc>
      </w:tr>
      <w:tr w:rsidR="00C9072B" w:rsidRPr="00C9072B" w14:paraId="28C68B78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6B62AF5B" w14:textId="793DF05A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3EE38A9" w14:textId="5EC85CB6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313.5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50075F3" w14:textId="697E1D75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DB9BADB" w14:textId="0D001F68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9421349" w14:textId="165F186F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6EACC68" w14:textId="7D0FA06D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0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8B09969" w14:textId="684C3D03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2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9FA0CB7" w14:textId="1896989C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66</w:t>
            </w:r>
          </w:p>
        </w:tc>
      </w:tr>
      <w:tr w:rsidR="00C9072B" w:rsidRPr="00C9072B" w14:paraId="47A3A9B7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63E13CE7" w14:textId="37EB7059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2EA609B" w14:textId="1CEC1012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317.5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488E95D" w14:textId="2553F03D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36D3A1A" w14:textId="0C3D2E88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05ABC74" w14:textId="765586DA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3FC9326" w14:textId="4646B11D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0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BA5C696" w14:textId="6AB7FA43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25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1C041A9" w14:textId="7DA92437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66</w:t>
            </w:r>
          </w:p>
        </w:tc>
      </w:tr>
      <w:tr w:rsidR="00C9072B" w:rsidRPr="00C9072B" w14:paraId="5217CD37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6CB2A999" w14:textId="7BD9E3FE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D213471" w14:textId="05F5E4D5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321.6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DE58F38" w14:textId="6B5822F4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AB42BB7" w14:textId="0F0EEFE4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CFDD330" w14:textId="1B9B9F5D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09BABC1" w14:textId="1A7A8AA9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F190AB8" w14:textId="580001E5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2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EBCF536" w14:textId="53D78680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80</w:t>
            </w:r>
          </w:p>
        </w:tc>
      </w:tr>
      <w:tr w:rsidR="00C9072B" w:rsidRPr="00C9072B" w14:paraId="312087BB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7628A473" w14:textId="22B9DD4A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039B815" w14:textId="5BA70D03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325.7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157AB1D" w14:textId="68CF8D72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B4C34D3" w14:textId="23590AEE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59372D1" w14:textId="1DB0224B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4A8B8FB" w14:textId="3718EA4B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7CD5518" w14:textId="42A07D45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2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B464060" w14:textId="71DC3866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80</w:t>
            </w:r>
          </w:p>
        </w:tc>
      </w:tr>
      <w:tr w:rsidR="00C9072B" w:rsidRPr="00C9072B" w14:paraId="410F72F4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4803D724" w14:textId="6B5EE81E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661617C" w14:textId="7C660C67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329.7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0E5B0FA" w14:textId="2497FCF5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6C36C58" w14:textId="46469D52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22039D3" w14:textId="2196655E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956FC91" w14:textId="344A3089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9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92400E7" w14:textId="0AD947B2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11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5434734" w14:textId="3A897462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95</w:t>
            </w:r>
          </w:p>
        </w:tc>
      </w:tr>
      <w:tr w:rsidR="00C9072B" w:rsidRPr="00C9072B" w14:paraId="0C569FF3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50469C37" w14:textId="0897079F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FE3D414" w14:textId="5AD9C331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340.5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24BE4E6" w14:textId="0C301986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4991908" w14:textId="0F0697A8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0621AB5" w14:textId="680F8FD0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EA73A38" w14:textId="67B035E9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8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0712D1F" w14:textId="2278C4C4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34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0DCA945" w14:textId="3172A6EA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.06</w:t>
            </w:r>
          </w:p>
        </w:tc>
      </w:tr>
      <w:tr w:rsidR="00C9072B" w:rsidRPr="00C9072B" w14:paraId="5616A8C8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7242E59F" w14:textId="66D011F0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B6FF562" w14:textId="42270848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344.5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1256460" w14:textId="2D4C5589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288A46B" w14:textId="403AB947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F188C23" w14:textId="3D5F145F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BC510E0" w14:textId="458C0CC8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8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2254C74" w14:textId="4A663BE4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34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BF2A0FB" w14:textId="61359B4E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.06</w:t>
            </w:r>
          </w:p>
        </w:tc>
      </w:tr>
      <w:tr w:rsidR="00C9072B" w:rsidRPr="00C9072B" w14:paraId="7D225733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3E55EB48" w14:textId="25D9842C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12FEED8" w14:textId="1C8A34FC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348.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6EA8519" w14:textId="38C571E7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E00E581" w14:textId="2B237391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3714789" w14:textId="6F05F866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BD247C5" w14:textId="4384EC84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D182F6E" w14:textId="07992584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2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3E040C9" w14:textId="6C16D9FB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.21</w:t>
            </w:r>
          </w:p>
        </w:tc>
      </w:tr>
      <w:tr w:rsidR="00C9072B" w:rsidRPr="00C9072B" w14:paraId="31D4E190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29784D38" w14:textId="22E3B26F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7372368" w14:textId="21BE124E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352.7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955F9E3" w14:textId="51E3EEDD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26060A5" w14:textId="717A3C38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66851FC" w14:textId="3691C43C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B1E2BA7" w14:textId="61F73FF4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F7D9037" w14:textId="4B82CA8A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2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F12730E" w14:textId="7FD24066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.21</w:t>
            </w:r>
          </w:p>
        </w:tc>
      </w:tr>
      <w:tr w:rsidR="00C9072B" w:rsidRPr="00C9072B" w14:paraId="1E825CE5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4EDE265B" w14:textId="7EDD5FD2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B72511E" w14:textId="7F0A0E1A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356.7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B9EC07E" w14:textId="0F0086F3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44B7E64" w14:textId="6BB7907F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F3C62EC" w14:textId="3E1DC1A2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AABD219" w14:textId="35BF06AA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7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CA7E52C" w14:textId="5B27EF22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2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00F8586" w14:textId="7D2F8DFB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.38</w:t>
            </w:r>
          </w:p>
        </w:tc>
      </w:tr>
      <w:tr w:rsidR="000B3FBF" w:rsidRPr="00C9072B" w14:paraId="65D350C6" w14:textId="77777777" w:rsidTr="000049ED">
        <w:trPr>
          <w:trHeight w:val="216"/>
        </w:trPr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14:paraId="0A32705F" w14:textId="186F2363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5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14:paraId="4C0DA24F" w14:textId="64E9D113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367.46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14:paraId="42189A93" w14:textId="0E1F8E37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7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14:paraId="44EEC621" w14:textId="6489493D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1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14:paraId="1733B9D5" w14:textId="7BF6B46C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40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14:paraId="366CCBB0" w14:textId="0AED7386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68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14:paraId="06CEF855" w14:textId="04CACEA5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1920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14:paraId="4D197CBE" w14:textId="34AE179F" w:rsidR="000B3FBF" w:rsidRPr="00C9072B" w:rsidRDefault="000B3FBF" w:rsidP="000B3FBF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.51</w:t>
            </w:r>
          </w:p>
        </w:tc>
      </w:tr>
    </w:tbl>
    <w:p w14:paraId="76CEAE44" w14:textId="77777777" w:rsidR="00F22125" w:rsidRPr="00C9072B" w:rsidRDefault="00F22125" w:rsidP="00F22125">
      <w:pPr>
        <w:rPr>
          <w:b/>
        </w:rPr>
      </w:pPr>
    </w:p>
    <w:p w14:paraId="72006DF2" w14:textId="77777777" w:rsidR="00F22125" w:rsidRPr="00C9072B" w:rsidRDefault="00F22125" w:rsidP="00F22125">
      <w:pPr>
        <w:spacing w:line="240" w:lineRule="auto"/>
        <w:rPr>
          <w:b/>
        </w:rPr>
      </w:pPr>
      <w:r w:rsidRPr="00C9072B">
        <w:rPr>
          <w:b/>
        </w:rPr>
        <w:br w:type="page"/>
      </w:r>
    </w:p>
    <w:p w14:paraId="1586D7E0" w14:textId="07245966" w:rsidR="00F22125" w:rsidRPr="00C9072B" w:rsidRDefault="00F22125" w:rsidP="00F22125">
      <w:pPr>
        <w:pStyle w:val="Caption"/>
        <w:keepNext/>
      </w:pPr>
      <w:r w:rsidRPr="00C9072B">
        <w:t xml:space="preserve">Table </w:t>
      </w:r>
      <w:r w:rsidR="000B3FBF" w:rsidRPr="00C9072B">
        <w:t>A.11</w:t>
      </w:r>
      <w:r w:rsidRPr="00C9072B">
        <w:t xml:space="preserve">: Continuous approximation results for </w:t>
      </w:r>
      <w:r w:rsidRPr="00C9072B">
        <w:rPr>
          <w:i/>
        </w:rPr>
        <w:t>SC</w:t>
      </w:r>
      <w:r w:rsidRPr="00C9072B">
        <w:t xml:space="preserve"> with </w:t>
      </w:r>
      <w:r w:rsidR="002D6F87" w:rsidRPr="00C9072B">
        <w:t xml:space="preserve">Scenario </w:t>
      </w:r>
      <w:r w:rsidR="006965D8" w:rsidRPr="00C9072B">
        <w:t>3</w:t>
      </w:r>
    </w:p>
    <w:tbl>
      <w:tblPr>
        <w:tblW w:w="8064" w:type="dxa"/>
        <w:tblLayout w:type="fixed"/>
        <w:tblLook w:val="04A0" w:firstRow="1" w:lastRow="0" w:firstColumn="1" w:lastColumn="0" w:noHBand="0" w:noVBand="1"/>
      </w:tblPr>
      <w:tblGrid>
        <w:gridCol w:w="1008"/>
        <w:gridCol w:w="1008"/>
        <w:gridCol w:w="1008"/>
        <w:gridCol w:w="1008"/>
        <w:gridCol w:w="1008"/>
        <w:gridCol w:w="1008"/>
        <w:gridCol w:w="1008"/>
        <w:gridCol w:w="1008"/>
      </w:tblGrid>
      <w:tr w:rsidR="00C9072B" w:rsidRPr="00C9072B" w14:paraId="134F18D9" w14:textId="77777777" w:rsidTr="000049ED">
        <w:trPr>
          <w:trHeight w:val="432"/>
        </w:trPr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11462B2" w14:textId="7777777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k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61B3AF4" w14:textId="7777777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E*</w:t>
            </w:r>
            <w:r w:rsidRPr="00C9072B">
              <w:rPr>
                <w:rFonts w:eastAsia="Times New Roman"/>
                <w:b/>
              </w:rPr>
              <w:t>[</w:t>
            </w:r>
            <w:r w:rsidRPr="00C9072B">
              <w:rPr>
                <w:rFonts w:eastAsia="Times New Roman"/>
                <w:b/>
                <w:i/>
                <w:iCs/>
              </w:rPr>
              <w:t>SC</w:t>
            </w:r>
            <w:r w:rsidRPr="00C9072B">
              <w:rPr>
                <w:rFonts w:eastAsia="Times New Roman"/>
                <w:b/>
              </w:rPr>
              <w:t>]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DB178E2" w14:textId="7777777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n*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C775291" w14:textId="7777777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m*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8A73DB1" w14:textId="7777777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W*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2F6B845" w14:textId="7777777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D*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E080A68" w14:textId="7777777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A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583FB5D" w14:textId="7777777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S</w:t>
            </w:r>
            <w:r w:rsidRPr="00C9072B">
              <w:rPr>
                <w:rFonts w:eastAsia="Times New Roman"/>
                <w:b/>
                <w:iCs/>
              </w:rPr>
              <w:t>*</w:t>
            </w:r>
            <w:r w:rsidRPr="00C9072B">
              <w:rPr>
                <w:b/>
                <w:i/>
                <w:vertAlign w:val="subscript"/>
              </w:rPr>
              <w:t>SC</w:t>
            </w:r>
          </w:p>
        </w:tc>
      </w:tr>
      <w:tr w:rsidR="00C9072B" w:rsidRPr="00C9072B" w14:paraId="6FA4991E" w14:textId="77777777" w:rsidTr="000049ED">
        <w:trPr>
          <w:trHeight w:val="216"/>
        </w:trPr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  <w:hideMark/>
          </w:tcPr>
          <w:p w14:paraId="5C78EC2F" w14:textId="08AD42D6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</w:t>
            </w:r>
          </w:p>
        </w:tc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  <w:hideMark/>
          </w:tcPr>
          <w:p w14:paraId="2609BF7C" w14:textId="1548B0D1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43.59</w:t>
            </w:r>
          </w:p>
        </w:tc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  <w:hideMark/>
          </w:tcPr>
          <w:p w14:paraId="5F03CDEA" w14:textId="3175D221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.09</w:t>
            </w:r>
          </w:p>
        </w:tc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  <w:hideMark/>
          </w:tcPr>
          <w:p w14:paraId="2FFF69FE" w14:textId="1057A579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8.55</w:t>
            </w:r>
          </w:p>
        </w:tc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  <w:hideMark/>
          </w:tcPr>
          <w:p w14:paraId="749202E5" w14:textId="2DA760F7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01.80</w:t>
            </w:r>
          </w:p>
        </w:tc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  <w:hideMark/>
          </w:tcPr>
          <w:p w14:paraId="2086124A" w14:textId="68565563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98.21</w:t>
            </w:r>
          </w:p>
        </w:tc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  <w:hideMark/>
          </w:tcPr>
          <w:p w14:paraId="5278678A" w14:textId="28E84505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  <w:hideMark/>
          </w:tcPr>
          <w:p w14:paraId="7028FDFC" w14:textId="05A91CE6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01</w:t>
            </w:r>
          </w:p>
        </w:tc>
      </w:tr>
      <w:tr w:rsidR="00C9072B" w:rsidRPr="00C9072B" w14:paraId="64D1FC96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1892F562" w14:textId="2D5B84AE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8DC7037" w14:textId="66A458EE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33.3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BC9CFFD" w14:textId="466AC3F3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.1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83CE6DE" w14:textId="66CD4911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8.3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37190D7" w14:textId="7791B677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02.6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6CE58CD" w14:textId="45C65151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97.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531A25D" w14:textId="48333BC8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C2EA739" w14:textId="5F1DBA3A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01</w:t>
            </w:r>
          </w:p>
        </w:tc>
      </w:tr>
      <w:tr w:rsidR="00C9072B" w:rsidRPr="00C9072B" w14:paraId="7A1C3ABC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66D40040" w14:textId="0C97D7C4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E1A7775" w14:textId="1F6CEE1B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23.4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865A60A" w14:textId="1BD748BD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.1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E9F7BB7" w14:textId="168AE9AE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8.0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759EA29" w14:textId="5286074C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03.7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F78CFBC" w14:textId="04D664A4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96.3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8C6128B" w14:textId="306EB835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1C267FD" w14:textId="12CBF54F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01</w:t>
            </w:r>
          </w:p>
        </w:tc>
      </w:tr>
      <w:tr w:rsidR="00C9072B" w:rsidRPr="00C9072B" w14:paraId="5B624E56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280638BB" w14:textId="3B8BEBD8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1BB3048" w14:textId="11DD52A2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13.8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5380588" w14:textId="12C50739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.2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1392844" w14:textId="0630127D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7.7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8CAAE30" w14:textId="68C1D971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04.9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2896072" w14:textId="29B95038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95.1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B45DCAB" w14:textId="5A084455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22F4B23" w14:textId="49D8DEF1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02</w:t>
            </w:r>
          </w:p>
        </w:tc>
      </w:tr>
      <w:tr w:rsidR="00C9072B" w:rsidRPr="00C9072B" w14:paraId="5EAB05D1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6564242A" w14:textId="7A684F3D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DCC40D0" w14:textId="48163ACB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04.7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FDF586F" w14:textId="302232DC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.3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650713E" w14:textId="204D515E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7.4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71525F8" w14:textId="4F7C3B2F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06.3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15EA21E" w14:textId="097DB3A4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93.7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67E18AA" w14:textId="4F7D6F6D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E84FB57" w14:textId="228AAD0C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03</w:t>
            </w:r>
          </w:p>
        </w:tc>
      </w:tr>
      <w:tr w:rsidR="00C9072B" w:rsidRPr="00C9072B" w14:paraId="1D4BACF9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620B16EA" w14:textId="2BCE856E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E7AEFBD" w14:textId="66366A40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95.9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D4C129B" w14:textId="4A20C937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.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A72A231" w14:textId="752B55E3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7.0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AC5227D" w14:textId="59D98E10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07.9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7C91CCD" w14:textId="4EF8161B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92.1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962ED5D" w14:textId="070BB4EF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3390397" w14:textId="2955ED46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03</w:t>
            </w:r>
          </w:p>
        </w:tc>
      </w:tr>
      <w:tr w:rsidR="00C9072B" w:rsidRPr="00C9072B" w14:paraId="7C4A85A9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7B377C42" w14:textId="1D7F202F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AA6EBD6" w14:textId="4744C71B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87.5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0B22DF6" w14:textId="2512DA6C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.4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E99F935" w14:textId="6C9DA884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6.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3FA1AA2" w14:textId="58628184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09.7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CDC6B0D" w14:textId="2D576E36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90.4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F03C663" w14:textId="41BDAED2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EDE96C3" w14:textId="054E4799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04</w:t>
            </w:r>
          </w:p>
        </w:tc>
      </w:tr>
      <w:tr w:rsidR="00C9072B" w:rsidRPr="00C9072B" w14:paraId="67AC72B5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51F6A7E5" w14:textId="2FE10073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E93CDA3" w14:textId="1DBFC3C4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79.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744D111" w14:textId="274B9FB9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.5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6152D8C" w14:textId="4E32DE1A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6.1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58152CA" w14:textId="00AE4698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11.7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D51DDD5" w14:textId="283F3F9D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88.5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8B81509" w14:textId="2818EDD6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90BE066" w14:textId="57919FF3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05</w:t>
            </w:r>
          </w:p>
        </w:tc>
      </w:tr>
      <w:tr w:rsidR="00C9072B" w:rsidRPr="00C9072B" w14:paraId="48D5872C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5DB978CC" w14:textId="34AD4EB2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F5C0B4B" w14:textId="5561858C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71.7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92A0646" w14:textId="3E6A242F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.6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C3F96F3" w14:textId="1F48B964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5.6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E8EDB4C" w14:textId="57640A32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13.8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97F9F1F" w14:textId="698ADAB3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86.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00817B1" w14:textId="66F38FD5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181BA50" w14:textId="7698CBAF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06</w:t>
            </w:r>
          </w:p>
        </w:tc>
      </w:tr>
      <w:tr w:rsidR="00C9072B" w:rsidRPr="00C9072B" w14:paraId="304B1CC7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42AF8358" w14:textId="2C07386C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24E9112" w14:textId="6D23BF0D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64.4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B205207" w14:textId="3E0891FC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.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1F7C55D" w14:textId="36A7A8BB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5.0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95B4D23" w14:textId="142438F5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16.2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EAB1512" w14:textId="27885B01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84.2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454602F" w14:textId="74518EFC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3FA9C4E" w14:textId="01F2067F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07</w:t>
            </w:r>
          </w:p>
        </w:tc>
      </w:tr>
      <w:tr w:rsidR="00C9072B" w:rsidRPr="00C9072B" w14:paraId="69A1BB7B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4C9BB9DC" w14:textId="5CA26988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D361646" w14:textId="63B9CB98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57.4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F013DBD" w14:textId="2F917B02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.9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DAA7259" w14:textId="66656690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4.4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EF18F62" w14:textId="743777C3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18.7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4166E48" w14:textId="35F581C4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81.9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B91852A" w14:textId="196D6618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8AE8143" w14:textId="341B7811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08</w:t>
            </w:r>
          </w:p>
        </w:tc>
      </w:tr>
      <w:tr w:rsidR="00C9072B" w:rsidRPr="00C9072B" w14:paraId="58814711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7CA25D35" w14:textId="6DDF4011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BDEC04C" w14:textId="14F8983A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50.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B84222A" w14:textId="07FB0374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6.0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71F7729" w14:textId="413CBB63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3.8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D2B0176" w14:textId="220C4C5E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21.4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5E3F417" w14:textId="724B535A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79.4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5180999" w14:textId="297916AE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634F3FF" w14:textId="1AA37215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09</w:t>
            </w:r>
          </w:p>
        </w:tc>
      </w:tr>
      <w:tr w:rsidR="00C9072B" w:rsidRPr="00C9072B" w14:paraId="02160F72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72903150" w14:textId="71F0E1A7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0C0B79C" w14:textId="46CFC2F7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44.5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C50A4BB" w14:textId="1BF17304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6.2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CCC513B" w14:textId="6A092923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3.2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5552039" w14:textId="3E028801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24.2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DC1F1BD" w14:textId="64409867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76.8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463C0FE" w14:textId="7B416EAD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1EFA83E" w14:textId="64A02AC8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10</w:t>
            </w:r>
          </w:p>
        </w:tc>
      </w:tr>
      <w:tr w:rsidR="00C9072B" w:rsidRPr="00C9072B" w14:paraId="7F2D02CA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235B2F61" w14:textId="700C8AB9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C356119" w14:textId="338E7A1F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38.5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6DAEA27" w14:textId="370828B8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6.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755AD90" w14:textId="084CD799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2.5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CF04D85" w14:textId="6BDBFBC1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27.2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9DAC9D9" w14:textId="0B357449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74.1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97E5E47" w14:textId="455ACA84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FF39878" w14:textId="7D84A95E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11</w:t>
            </w:r>
          </w:p>
        </w:tc>
      </w:tr>
      <w:tr w:rsidR="00C9072B" w:rsidRPr="00C9072B" w14:paraId="4B4D3ACC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7CD0FF5B" w14:textId="0AA225CC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8E14F8D" w14:textId="0DEA9EFD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32.8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6B5BA0C" w14:textId="07498BE3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6.5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4AF58DE" w14:textId="2611F1CF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1.8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5F115E3" w14:textId="6A98014B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30.4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CE18C1E" w14:textId="304D3649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71.3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3C92EE6" w14:textId="2F8C41E0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818D26B" w14:textId="3C609524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13</w:t>
            </w:r>
          </w:p>
        </w:tc>
      </w:tr>
      <w:tr w:rsidR="00C9072B" w:rsidRPr="00C9072B" w14:paraId="6CB6F701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6CD57B79" w14:textId="03DDEE73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4EEC937" w14:textId="57E25D41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27.5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7AA3159" w14:textId="4F719031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6.6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7341288" w14:textId="181E838C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1.0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3B78DCC" w14:textId="2A31C1C7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33.7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3C7B342" w14:textId="2812CCC5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68.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F34D765" w14:textId="4D38AAA1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9383787" w14:textId="4033C4BE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14</w:t>
            </w:r>
          </w:p>
        </w:tc>
      </w:tr>
      <w:tr w:rsidR="00C9072B" w:rsidRPr="00C9072B" w14:paraId="74377209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422ECDB6" w14:textId="76346F49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8968BC6" w14:textId="530C8AD2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22.5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27CD76F" w14:textId="7BBB8007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6.8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A61B97A" w14:textId="16C0C436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0.3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2157CB3" w14:textId="730D1F08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37.2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D5DB0C6" w14:textId="315D9D86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65.3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E537C4A" w14:textId="590E7AEE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3D3ECFE" w14:textId="54C276FC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15</w:t>
            </w:r>
          </w:p>
        </w:tc>
      </w:tr>
      <w:tr w:rsidR="00C9072B" w:rsidRPr="00C9072B" w14:paraId="1742375A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0E1EB218" w14:textId="28BE8972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AA2E8B5" w14:textId="465CF137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7.8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6C6451D" w14:textId="40B28C1D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7.0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F564FD0" w14:textId="1043BFB0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09.5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D40B615" w14:textId="0F20D483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40.9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695FD1A" w14:textId="0B43B806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62.1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31B8E22" w14:textId="14797891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3289754" w14:textId="5C6411E4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17</w:t>
            </w:r>
          </w:p>
        </w:tc>
      </w:tr>
      <w:tr w:rsidR="00C9072B" w:rsidRPr="00C9072B" w14:paraId="6C3B2E72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62523642" w14:textId="10363BB1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6F87585" w14:textId="165F50CF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3.4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4C1263E" w14:textId="18B6CA12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7.2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0E4D179" w14:textId="4B7B3B96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08.7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544C43B" w14:textId="7B3B4894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44.7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A28EAE5" w14:textId="6CEDA1C1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58.9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EC821DE" w14:textId="437F2BA1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EC810D9" w14:textId="6BFF7464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19</w:t>
            </w:r>
          </w:p>
        </w:tc>
      </w:tr>
      <w:tr w:rsidR="00C9072B" w:rsidRPr="00C9072B" w14:paraId="589A8628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3571AE8C" w14:textId="0A1833A5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541F052" w14:textId="60AC7A76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09.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DAD7439" w14:textId="41070243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7.4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25080E7" w14:textId="1156BAF7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07.9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56E01BA" w14:textId="469BB4BB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48.6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844EDF3" w14:textId="38170D90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55.6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76951A7" w14:textId="52FFC755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E6E4D5C" w14:textId="3B78AA5E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20</w:t>
            </w:r>
          </w:p>
        </w:tc>
      </w:tr>
      <w:tr w:rsidR="00C9072B" w:rsidRPr="00C9072B" w14:paraId="43891959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3B198E2A" w14:textId="0F53787E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E6FAEBB" w14:textId="56F6D49A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05.5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D8F3517" w14:textId="7A4662BB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7.6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9F4A88A" w14:textId="267FC4C5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07.0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9F2B9A2" w14:textId="0B32EA64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52.7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FC84D4D" w14:textId="0909B0D6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52.2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24A4775" w14:textId="31C8587F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6A42E17" w14:textId="565B758C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22</w:t>
            </w:r>
          </w:p>
        </w:tc>
      </w:tr>
      <w:tr w:rsidR="00C9072B" w:rsidRPr="00C9072B" w14:paraId="11022066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7D9E41DF" w14:textId="19EB87C5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B520059" w14:textId="3783BCDA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02.0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3E42561" w14:textId="59259137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7.8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27AEC47" w14:textId="7F1BA351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06.2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0C74B2A" w14:textId="7EB3AD8B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57.0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89B6F56" w14:textId="3028A430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48.8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E0B116D" w14:textId="15C7F1F2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9A884F9" w14:textId="4756180B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24</w:t>
            </w:r>
          </w:p>
        </w:tc>
      </w:tr>
      <w:tr w:rsidR="00C9072B" w:rsidRPr="00C9072B" w14:paraId="0AB906FE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19A197AA" w14:textId="0EFB112B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744077B" w14:textId="196F1562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98.7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7DFF8C3" w14:textId="2A19E8B1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8.0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6572D14" w14:textId="1217DA1D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05.3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96922BE" w14:textId="7064D73B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61.3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166C1FE" w14:textId="49901847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45.3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E2D078F" w14:textId="79C608A7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087F46E" w14:textId="62BA300A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26</w:t>
            </w:r>
          </w:p>
        </w:tc>
      </w:tr>
      <w:tr w:rsidR="00C9072B" w:rsidRPr="00C9072B" w14:paraId="0E649FF6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774DE861" w14:textId="5C4FFFED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2D8D497" w14:textId="775789B0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95.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360685D" w14:textId="5C12414E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8.3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490AAE1" w14:textId="5A13C34C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04.4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CF84438" w14:textId="58AC1A80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65.9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B5DE0F3" w14:textId="4E2A8BA7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41.7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B8BA47D" w14:textId="147F0C06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73243EC" w14:textId="4A100F39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28</w:t>
            </w:r>
          </w:p>
        </w:tc>
      </w:tr>
      <w:tr w:rsidR="00C9072B" w:rsidRPr="00C9072B" w14:paraId="32A188D3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45595112" w14:textId="50BBAF8C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E87FBEE" w14:textId="043364C4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93.1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1D88B84" w14:textId="13261D6B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8.5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B6D0751" w14:textId="08AE2EA9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03.5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0BE8963" w14:textId="59DF2E8F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70.5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8A98870" w14:textId="36036CEA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38.1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AE3F29F" w14:textId="1C415E8F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5DFB7F8" w14:textId="1B66EF2B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30</w:t>
            </w:r>
          </w:p>
        </w:tc>
      </w:tr>
      <w:tr w:rsidR="00C9072B" w:rsidRPr="00C9072B" w14:paraId="21466649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7A0AD76C" w14:textId="1E234D99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CF74319" w14:textId="6FEF66AB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90.6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4D5C91D" w14:textId="6B71E293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8.7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8910566" w14:textId="35FB8233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02.6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E88E5CF" w14:textId="0B54E417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75.3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4E5022D" w14:textId="0693EEC0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34.5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091593B" w14:textId="12070C1E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31900F3" w14:textId="5077E486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32</w:t>
            </w:r>
          </w:p>
        </w:tc>
      </w:tr>
      <w:tr w:rsidR="00C9072B" w:rsidRPr="00C9072B" w14:paraId="4F8A85E9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24CEC9AD" w14:textId="29371F17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C1BAC71" w14:textId="08671A60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88.4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CB3468A" w14:textId="197412AD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9.0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4A5EDA8" w14:textId="51476D10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01.7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C9B117C" w14:textId="13100AE9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80.2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3FA9883" w14:textId="54891761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30.8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FB9CAF5" w14:textId="420B25AE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5ABEC07" w14:textId="70CADADF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35</w:t>
            </w:r>
          </w:p>
        </w:tc>
      </w:tr>
      <w:tr w:rsidR="00C9072B" w:rsidRPr="00C9072B" w14:paraId="30AC49DF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10400C6C" w14:textId="579AD243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429375F" w14:textId="1AAD59B5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86.5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C3DEA77" w14:textId="35FCCD9D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9.2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E589E7D" w14:textId="57FC923A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00.7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8C4F149" w14:textId="207A961A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85.2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669491F" w14:textId="54A7EC2B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27.1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0270EAB" w14:textId="55879252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56A78E3" w14:textId="5AF0A871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37</w:t>
            </w:r>
          </w:p>
        </w:tc>
      </w:tr>
      <w:tr w:rsidR="00C9072B" w:rsidRPr="00C9072B" w14:paraId="7647C2D7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5C9ACCB2" w14:textId="4FE27C01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9ABBCF4" w14:textId="4D7AEC17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84.7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C7CB2E3" w14:textId="063ACA00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9.5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6E76491" w14:textId="5572DA24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9.8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609C7B3" w14:textId="322E8A7D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90.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03EDA46" w14:textId="5A2BD12F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23.4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6486467" w14:textId="7D5428E1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240AD5E" w14:textId="49902213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39</w:t>
            </w:r>
          </w:p>
        </w:tc>
      </w:tr>
      <w:tr w:rsidR="00C9072B" w:rsidRPr="00C9072B" w14:paraId="47B9313A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3A0AAE30" w14:textId="4F22F476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6C9397C" w14:textId="791C17E6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83.3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0AF1FEA" w14:textId="025222B7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9.7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96833FE" w14:textId="415A1927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8.9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D9F64E6" w14:textId="317974C8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95.6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6EEAC4A" w14:textId="60A41CCB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19.7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D545977" w14:textId="57B5AA17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7F9081E" w14:textId="2CC5AD57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42</w:t>
            </w:r>
          </w:p>
        </w:tc>
      </w:tr>
      <w:tr w:rsidR="00C9072B" w:rsidRPr="00C9072B" w14:paraId="1E27D28E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26A25F1B" w14:textId="71A766D0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E274AE7" w14:textId="7515A8CB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82.0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4714D53" w14:textId="2C3301DC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0.0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9B00E9F" w14:textId="60AC76E2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7.9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22D9658" w14:textId="32244A55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01.0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9ED8ABA" w14:textId="1C0C3CB8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15.9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8EFFCD3" w14:textId="494154B4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9C32324" w14:textId="4FFFC3A5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44</w:t>
            </w:r>
          </w:p>
        </w:tc>
      </w:tr>
      <w:tr w:rsidR="00C9072B" w:rsidRPr="00C9072B" w14:paraId="53D1B02F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78C54715" w14:textId="2B8FAAA6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344E4FE" w14:textId="2958A425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81.0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511C18F" w14:textId="6C3815F1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0.3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53B6A42" w14:textId="4FCD6FF6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7.0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368419D" w14:textId="03846E4C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06.5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1AA037F" w14:textId="2181AA1F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12.1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254E258" w14:textId="661B10B2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D7C478C" w14:textId="709F944B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47</w:t>
            </w:r>
          </w:p>
        </w:tc>
      </w:tr>
      <w:tr w:rsidR="00C9072B" w:rsidRPr="00C9072B" w14:paraId="797D3577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2E60CB53" w14:textId="35138FE7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264F73C" w14:textId="53991650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80.2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66D8899" w14:textId="37CDB80B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0.6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31E1A38" w14:textId="1046974E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6.1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4E09882" w14:textId="20175DEF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12.1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747759D" w14:textId="07AFADDA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8.4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B77DF53" w14:textId="03DEE2F0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0BF6471" w14:textId="6A737938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0</w:t>
            </w:r>
          </w:p>
        </w:tc>
      </w:tr>
      <w:tr w:rsidR="00C9072B" w:rsidRPr="00C9072B" w14:paraId="4B335EA9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5378FE28" w14:textId="39C6ECA7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3BB1BF9" w14:textId="65DB69E5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79.6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C2CF853" w14:textId="4B6531A9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0.8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43F4BF7" w14:textId="192BA282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.1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B5204F8" w14:textId="13A87D27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17.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4956772" w14:textId="4A33974D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4.6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2AE79F2" w14:textId="1285D0F2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A892A95" w14:textId="4857C02B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3</w:t>
            </w:r>
          </w:p>
        </w:tc>
      </w:tr>
      <w:tr w:rsidR="00C9072B" w:rsidRPr="00C9072B" w14:paraId="1C0F4B57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0CC34CA5" w14:textId="25FF277D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B6001DA" w14:textId="6E19EA9E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79.2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D33CC9A" w14:textId="10B5D5EC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.1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73D29ED" w14:textId="68AB758B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4.2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07E5E37" w14:textId="06C7B54B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3.6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AF113DD" w14:textId="51E5757A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0.8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D93BB62" w14:textId="16599227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788897E" w14:textId="4DE39E21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6</w:t>
            </w:r>
          </w:p>
        </w:tc>
      </w:tr>
      <w:tr w:rsidR="00C9072B" w:rsidRPr="00C9072B" w14:paraId="61AA2D90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11CA14A9" w14:textId="29E32689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08758E3" w14:textId="5756F047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79.0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369A680" w14:textId="456E0654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.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7255284" w14:textId="7269D37C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3.2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DDB7FDF" w14:textId="0862F6D0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9.5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8C579D6" w14:textId="2A896FE7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97.1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ADFC8E7" w14:textId="3482EAEF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62B2EAB" w14:textId="2C6809C2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9</w:t>
            </w:r>
          </w:p>
        </w:tc>
      </w:tr>
      <w:tr w:rsidR="00C9072B" w:rsidRPr="00C9072B" w14:paraId="3D4A4095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58A2C62D" w14:textId="153CC746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7999685" w14:textId="6A02F212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79.0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A3054EA" w14:textId="3743A4BC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.7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B3684BB" w14:textId="41603320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2.3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58EA6BE" w14:textId="78008E35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35.5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C9F9254" w14:textId="1FA03272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93.3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0BD690B" w14:textId="491CBE18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D73C49A" w14:textId="42E7773C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62</w:t>
            </w:r>
          </w:p>
        </w:tc>
      </w:tr>
      <w:tr w:rsidR="00C9072B" w:rsidRPr="00C9072B" w14:paraId="3128A177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649C5889" w14:textId="61AD1EDF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CFD79C0" w14:textId="3C96AE50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79.1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334AFDE" w14:textId="471C7BD0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2.0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74B8775" w14:textId="23572CDA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1.4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79842A3" w14:textId="28016D73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41.5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7413B5C" w14:textId="30D6EDFA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89.6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C8F1196" w14:textId="48BC3B78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7A2872C" w14:textId="216AA672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65</w:t>
            </w:r>
          </w:p>
        </w:tc>
      </w:tr>
      <w:tr w:rsidR="00C9072B" w:rsidRPr="00C9072B" w14:paraId="1C836201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7EC71D15" w14:textId="3805CBF2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7B39A14" w14:textId="7ACC970C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79.5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02AB707" w14:textId="3E86AC7A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2.3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1BC3F25" w14:textId="6CD40050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0.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DCF1961" w14:textId="1FC54486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47.7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D0D6328" w14:textId="2673E8AD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85.9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5A1FA0C" w14:textId="139716DF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20247A5" w14:textId="2E040D1D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68</w:t>
            </w:r>
          </w:p>
        </w:tc>
      </w:tr>
      <w:tr w:rsidR="00C9072B" w:rsidRPr="00C9072B" w14:paraId="511094A5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77538AC4" w14:textId="4C79F6FB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AFF6934" w14:textId="1CD9FCEB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80.0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373CE3A" w14:textId="370D8042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2.7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CBB54D8" w14:textId="01406780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9.5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9B2D124" w14:textId="13B18E83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54.0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C0E106A" w14:textId="40D18B1A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82.2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298B781" w14:textId="39E455B5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7C4B996" w14:textId="598FCBED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71</w:t>
            </w:r>
          </w:p>
        </w:tc>
      </w:tr>
      <w:tr w:rsidR="00C9072B" w:rsidRPr="00C9072B" w14:paraId="0B127D99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</w:tcPr>
          <w:p w14:paraId="2EEF98A7" w14:textId="12997C7D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41</w:t>
            </w:r>
          </w:p>
        </w:tc>
        <w:tc>
          <w:tcPr>
            <w:tcW w:w="1008" w:type="dxa"/>
            <w:shd w:val="clear" w:color="auto" w:fill="auto"/>
            <w:noWrap/>
          </w:tcPr>
          <w:p w14:paraId="38BFFAE9" w14:textId="25498288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780.79</w:t>
            </w:r>
          </w:p>
        </w:tc>
        <w:tc>
          <w:tcPr>
            <w:tcW w:w="1008" w:type="dxa"/>
            <w:shd w:val="clear" w:color="auto" w:fill="auto"/>
            <w:noWrap/>
          </w:tcPr>
          <w:p w14:paraId="380997FC" w14:textId="10215AF3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33.02</w:t>
            </w:r>
          </w:p>
        </w:tc>
        <w:tc>
          <w:tcPr>
            <w:tcW w:w="1008" w:type="dxa"/>
            <w:shd w:val="clear" w:color="auto" w:fill="auto"/>
            <w:noWrap/>
          </w:tcPr>
          <w:p w14:paraId="63186221" w14:textId="6AAAD0F3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88.64</w:t>
            </w:r>
          </w:p>
        </w:tc>
        <w:tc>
          <w:tcPr>
            <w:tcW w:w="1008" w:type="dxa"/>
            <w:shd w:val="clear" w:color="auto" w:fill="auto"/>
            <w:noWrap/>
          </w:tcPr>
          <w:p w14:paraId="3979860C" w14:textId="361EEEB8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660.39</w:t>
            </w:r>
          </w:p>
        </w:tc>
        <w:tc>
          <w:tcPr>
            <w:tcW w:w="1008" w:type="dxa"/>
            <w:shd w:val="clear" w:color="auto" w:fill="auto"/>
            <w:noWrap/>
          </w:tcPr>
          <w:p w14:paraId="06185015" w14:textId="5BB8C6A9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378.56</w:t>
            </w:r>
          </w:p>
        </w:tc>
        <w:tc>
          <w:tcPr>
            <w:tcW w:w="1008" w:type="dxa"/>
            <w:shd w:val="clear" w:color="auto" w:fill="auto"/>
            <w:noWrap/>
          </w:tcPr>
          <w:p w14:paraId="6DC4E14F" w14:textId="5AAA159D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</w:tcPr>
          <w:p w14:paraId="35048FEE" w14:textId="4A0C082B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1.74</w:t>
            </w:r>
          </w:p>
        </w:tc>
      </w:tr>
      <w:tr w:rsidR="00C9072B" w:rsidRPr="00C9072B" w14:paraId="4E8FA4A0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</w:tcPr>
          <w:p w14:paraId="46C61F28" w14:textId="4AA2352F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42</w:t>
            </w:r>
          </w:p>
        </w:tc>
        <w:tc>
          <w:tcPr>
            <w:tcW w:w="1008" w:type="dxa"/>
            <w:shd w:val="clear" w:color="auto" w:fill="auto"/>
            <w:noWrap/>
          </w:tcPr>
          <w:p w14:paraId="39A619DF" w14:textId="4BDF2490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781.66</w:t>
            </w:r>
          </w:p>
        </w:tc>
        <w:tc>
          <w:tcPr>
            <w:tcW w:w="1008" w:type="dxa"/>
            <w:shd w:val="clear" w:color="auto" w:fill="auto"/>
            <w:noWrap/>
          </w:tcPr>
          <w:p w14:paraId="343B5FC5" w14:textId="4A8A9602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33.34</w:t>
            </w:r>
          </w:p>
        </w:tc>
        <w:tc>
          <w:tcPr>
            <w:tcW w:w="1008" w:type="dxa"/>
            <w:shd w:val="clear" w:color="auto" w:fill="auto"/>
            <w:noWrap/>
          </w:tcPr>
          <w:p w14:paraId="64D5E7A6" w14:textId="41A9A192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87.73</w:t>
            </w:r>
          </w:p>
        </w:tc>
        <w:tc>
          <w:tcPr>
            <w:tcW w:w="1008" w:type="dxa"/>
            <w:shd w:val="clear" w:color="auto" w:fill="auto"/>
            <w:noWrap/>
          </w:tcPr>
          <w:p w14:paraId="7D24B866" w14:textId="23A82586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666.83</w:t>
            </w:r>
          </w:p>
        </w:tc>
        <w:tc>
          <w:tcPr>
            <w:tcW w:w="1008" w:type="dxa"/>
            <w:shd w:val="clear" w:color="auto" w:fill="auto"/>
            <w:noWrap/>
          </w:tcPr>
          <w:p w14:paraId="04C30CE1" w14:textId="04B44419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374.91</w:t>
            </w:r>
          </w:p>
        </w:tc>
        <w:tc>
          <w:tcPr>
            <w:tcW w:w="1008" w:type="dxa"/>
            <w:shd w:val="clear" w:color="auto" w:fill="auto"/>
            <w:noWrap/>
          </w:tcPr>
          <w:p w14:paraId="49D1D5E6" w14:textId="12A53253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</w:tcPr>
          <w:p w14:paraId="1207C14F" w14:textId="66885951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1.78</w:t>
            </w:r>
          </w:p>
        </w:tc>
      </w:tr>
      <w:tr w:rsidR="00C9072B" w:rsidRPr="00C9072B" w14:paraId="0891554D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</w:tcPr>
          <w:p w14:paraId="231B2596" w14:textId="17D756FD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43</w:t>
            </w:r>
          </w:p>
        </w:tc>
        <w:tc>
          <w:tcPr>
            <w:tcW w:w="1008" w:type="dxa"/>
            <w:shd w:val="clear" w:color="auto" w:fill="auto"/>
            <w:noWrap/>
          </w:tcPr>
          <w:p w14:paraId="637DB7C4" w14:textId="3B30E43A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782.70</w:t>
            </w:r>
          </w:p>
        </w:tc>
        <w:tc>
          <w:tcPr>
            <w:tcW w:w="1008" w:type="dxa"/>
            <w:shd w:val="clear" w:color="auto" w:fill="auto"/>
            <w:noWrap/>
          </w:tcPr>
          <w:p w14:paraId="68FFD6F5" w14:textId="5DB06760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33.67</w:t>
            </w:r>
          </w:p>
        </w:tc>
        <w:tc>
          <w:tcPr>
            <w:tcW w:w="1008" w:type="dxa"/>
            <w:shd w:val="clear" w:color="auto" w:fill="auto"/>
            <w:noWrap/>
          </w:tcPr>
          <w:p w14:paraId="39E65F67" w14:textId="537AB3B4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86.82</w:t>
            </w:r>
          </w:p>
        </w:tc>
        <w:tc>
          <w:tcPr>
            <w:tcW w:w="1008" w:type="dxa"/>
            <w:shd w:val="clear" w:color="auto" w:fill="auto"/>
            <w:noWrap/>
          </w:tcPr>
          <w:p w14:paraId="55E6C98F" w14:textId="254CD476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673.35</w:t>
            </w:r>
          </w:p>
        </w:tc>
        <w:tc>
          <w:tcPr>
            <w:tcW w:w="1008" w:type="dxa"/>
            <w:shd w:val="clear" w:color="auto" w:fill="auto"/>
            <w:noWrap/>
          </w:tcPr>
          <w:p w14:paraId="11CF564F" w14:textId="0F7F8511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371.28</w:t>
            </w:r>
          </w:p>
        </w:tc>
        <w:tc>
          <w:tcPr>
            <w:tcW w:w="1008" w:type="dxa"/>
            <w:shd w:val="clear" w:color="auto" w:fill="auto"/>
            <w:noWrap/>
          </w:tcPr>
          <w:p w14:paraId="5A2EC2A1" w14:textId="2A209A9E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</w:tcPr>
          <w:p w14:paraId="4EED8197" w14:textId="3FD87724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1.81</w:t>
            </w:r>
          </w:p>
        </w:tc>
      </w:tr>
      <w:tr w:rsidR="00C9072B" w:rsidRPr="00C9072B" w14:paraId="48C74AE3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</w:tcPr>
          <w:p w14:paraId="59D44760" w14:textId="6E5F6E73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44</w:t>
            </w:r>
          </w:p>
        </w:tc>
        <w:tc>
          <w:tcPr>
            <w:tcW w:w="1008" w:type="dxa"/>
            <w:shd w:val="clear" w:color="auto" w:fill="auto"/>
            <w:noWrap/>
          </w:tcPr>
          <w:p w14:paraId="3FC318CC" w14:textId="5E1D31D4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783.89</w:t>
            </w:r>
          </w:p>
        </w:tc>
        <w:tc>
          <w:tcPr>
            <w:tcW w:w="1008" w:type="dxa"/>
            <w:shd w:val="clear" w:color="auto" w:fill="auto"/>
            <w:noWrap/>
          </w:tcPr>
          <w:p w14:paraId="3A9B2BAB" w14:textId="210D7C31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34.00</w:t>
            </w:r>
          </w:p>
        </w:tc>
        <w:tc>
          <w:tcPr>
            <w:tcW w:w="1008" w:type="dxa"/>
            <w:shd w:val="clear" w:color="auto" w:fill="auto"/>
            <w:noWrap/>
          </w:tcPr>
          <w:p w14:paraId="6DE705A0" w14:textId="1D62260A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85.92</w:t>
            </w:r>
          </w:p>
        </w:tc>
        <w:tc>
          <w:tcPr>
            <w:tcW w:w="1008" w:type="dxa"/>
            <w:shd w:val="clear" w:color="auto" w:fill="auto"/>
            <w:noWrap/>
          </w:tcPr>
          <w:p w14:paraId="52CFC867" w14:textId="595A16FD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679.95</w:t>
            </w:r>
          </w:p>
        </w:tc>
        <w:tc>
          <w:tcPr>
            <w:tcW w:w="1008" w:type="dxa"/>
            <w:shd w:val="clear" w:color="auto" w:fill="auto"/>
            <w:noWrap/>
          </w:tcPr>
          <w:p w14:paraId="08480C3C" w14:textId="7030BB14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367.68</w:t>
            </w:r>
          </w:p>
        </w:tc>
        <w:tc>
          <w:tcPr>
            <w:tcW w:w="1008" w:type="dxa"/>
            <w:shd w:val="clear" w:color="auto" w:fill="auto"/>
            <w:noWrap/>
          </w:tcPr>
          <w:p w14:paraId="4F0A1417" w14:textId="1885DFEF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</w:tcPr>
          <w:p w14:paraId="50B19C55" w14:textId="62EC9C6E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1.85</w:t>
            </w:r>
          </w:p>
        </w:tc>
      </w:tr>
      <w:tr w:rsidR="000049ED" w:rsidRPr="00C9072B" w14:paraId="65E0D6B1" w14:textId="77777777" w:rsidTr="000049ED">
        <w:trPr>
          <w:trHeight w:val="216"/>
        </w:trPr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1D17F26F" w14:textId="2A3A022D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45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3ABC5D8C" w14:textId="0E724680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785.24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675D99CD" w14:textId="51076149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34.33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0CE2346D" w14:textId="232BFD9F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85.03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5D02031A" w14:textId="69AD76E7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686.62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313DDD8E" w14:textId="3EB77A53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364.10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2D6953A6" w14:textId="1FDC860A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250000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3CBAD096" w14:textId="6A0EF6D6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1.89</w:t>
            </w:r>
          </w:p>
        </w:tc>
      </w:tr>
    </w:tbl>
    <w:p w14:paraId="0423602D" w14:textId="77777777" w:rsidR="00F22125" w:rsidRPr="00C9072B" w:rsidRDefault="00F22125" w:rsidP="00F22125">
      <w:pPr>
        <w:rPr>
          <w:b/>
        </w:rPr>
      </w:pPr>
    </w:p>
    <w:p w14:paraId="5C2D56D8" w14:textId="6A04F642" w:rsidR="00F22125" w:rsidRPr="00C9072B" w:rsidRDefault="006965D8" w:rsidP="00F22125">
      <w:pPr>
        <w:pStyle w:val="Caption"/>
        <w:keepNext/>
      </w:pPr>
      <w:r w:rsidRPr="00C9072B">
        <w:t xml:space="preserve">Table </w:t>
      </w:r>
      <w:r w:rsidR="000B3FBF" w:rsidRPr="00C9072B">
        <w:t>A.11</w:t>
      </w:r>
      <w:r w:rsidR="00F22125" w:rsidRPr="00C9072B">
        <w:t xml:space="preserve">: Continuous approximation results for </w:t>
      </w:r>
      <w:r w:rsidR="00F22125" w:rsidRPr="00C9072B">
        <w:rPr>
          <w:i/>
        </w:rPr>
        <w:t>SC</w:t>
      </w:r>
      <w:r w:rsidR="00F22125" w:rsidRPr="00C9072B">
        <w:t xml:space="preserve"> </w:t>
      </w:r>
      <w:r w:rsidRPr="00C9072B">
        <w:t xml:space="preserve">with </w:t>
      </w:r>
      <w:r w:rsidR="002D6F87" w:rsidRPr="00C9072B">
        <w:t xml:space="preserve">Scenario </w:t>
      </w:r>
      <w:r w:rsidRPr="00C9072B">
        <w:t>3</w:t>
      </w:r>
      <w:r w:rsidR="00F22125" w:rsidRPr="00C9072B">
        <w:t xml:space="preserve"> (Cont.)</w:t>
      </w:r>
    </w:p>
    <w:tbl>
      <w:tblPr>
        <w:tblW w:w="8064" w:type="dxa"/>
        <w:tblLayout w:type="fixed"/>
        <w:tblLook w:val="04A0" w:firstRow="1" w:lastRow="0" w:firstColumn="1" w:lastColumn="0" w:noHBand="0" w:noVBand="1"/>
      </w:tblPr>
      <w:tblGrid>
        <w:gridCol w:w="1008"/>
        <w:gridCol w:w="1008"/>
        <w:gridCol w:w="1008"/>
        <w:gridCol w:w="1008"/>
        <w:gridCol w:w="1008"/>
        <w:gridCol w:w="1008"/>
        <w:gridCol w:w="1008"/>
        <w:gridCol w:w="1008"/>
      </w:tblGrid>
      <w:tr w:rsidR="00C9072B" w:rsidRPr="00C9072B" w14:paraId="58AC148E" w14:textId="77777777" w:rsidTr="000049ED">
        <w:trPr>
          <w:trHeight w:val="432"/>
        </w:trPr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26974A9" w14:textId="7777777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k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2AD4938" w14:textId="7777777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E*</w:t>
            </w:r>
            <w:r w:rsidRPr="00C9072B">
              <w:rPr>
                <w:rFonts w:eastAsia="Times New Roman"/>
                <w:b/>
              </w:rPr>
              <w:t>[</w:t>
            </w:r>
            <w:r w:rsidRPr="00C9072B">
              <w:rPr>
                <w:rFonts w:eastAsia="Times New Roman"/>
                <w:b/>
                <w:i/>
                <w:iCs/>
              </w:rPr>
              <w:t>SC</w:t>
            </w:r>
            <w:r w:rsidRPr="00C9072B">
              <w:rPr>
                <w:rFonts w:eastAsia="Times New Roman"/>
                <w:b/>
              </w:rPr>
              <w:t>]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CDEAA4F" w14:textId="7777777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n*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5385EAF" w14:textId="7777777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m*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E952C14" w14:textId="7777777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W*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BC8C033" w14:textId="7777777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D*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F824290" w14:textId="7777777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A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3406695" w14:textId="7777777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S</w:t>
            </w:r>
            <w:r w:rsidRPr="00C9072B">
              <w:rPr>
                <w:rFonts w:eastAsia="Times New Roman"/>
                <w:b/>
                <w:iCs/>
              </w:rPr>
              <w:t>*</w:t>
            </w:r>
            <w:r w:rsidRPr="00C9072B">
              <w:rPr>
                <w:b/>
                <w:i/>
                <w:vertAlign w:val="subscript"/>
              </w:rPr>
              <w:t>SC</w:t>
            </w:r>
          </w:p>
        </w:tc>
      </w:tr>
      <w:tr w:rsidR="00C9072B" w:rsidRPr="00C9072B" w14:paraId="682BAEBE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20D5699A" w14:textId="0AD83347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641067F" w14:textId="18BA650B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86.7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7A30FE6" w14:textId="7210FA27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.6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5A5DB9F" w14:textId="59770104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4.1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6E7405A" w14:textId="486D3114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93.3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09C6B26" w14:textId="56C86AC3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0.5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BC78252" w14:textId="66A1D56D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FDF64D2" w14:textId="465BAF55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92</w:t>
            </w:r>
          </w:p>
        </w:tc>
      </w:tr>
      <w:tr w:rsidR="00C9072B" w:rsidRPr="00C9072B" w14:paraId="1643745A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6EDBA2EF" w14:textId="3C3E082B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B06AAF3" w14:textId="5BB18C23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88.3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9D91D7E" w14:textId="2943C386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.0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94D564C" w14:textId="415A4AB9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3.2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6F46E30" w14:textId="2F3DA6D9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00.1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A33F357" w14:textId="2AF87AC1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7.0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60B2A84" w14:textId="5EB7E07D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56B08F5" w14:textId="659D1C36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96</w:t>
            </w:r>
          </w:p>
        </w:tc>
      </w:tr>
      <w:tr w:rsidR="00C9072B" w:rsidRPr="00C9072B" w14:paraId="273580FE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34D34FE7" w14:textId="3AFC3B58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9AD1508" w14:textId="5D00B556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90.1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00C8BA6" w14:textId="5DB7A581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.3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C5664E7" w14:textId="02FB7F11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2.3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969C6AA" w14:textId="758BD1A3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07.0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9F72BF1" w14:textId="7692EC39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3.5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A5DA1A1" w14:textId="4B1BBEB2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50E789A" w14:textId="0FC0DC42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0</w:t>
            </w:r>
          </w:p>
        </w:tc>
      </w:tr>
      <w:tr w:rsidR="00C9072B" w:rsidRPr="00C9072B" w14:paraId="01B881CE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4AA249F8" w14:textId="32AF9525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EFC83B0" w14:textId="3F2EFD0B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92.0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854D38C" w14:textId="23410AB7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.7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9448F2D" w14:textId="15BAA6B7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.5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635B213" w14:textId="2298EBC4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14.0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4FD5F23" w14:textId="1EC75992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0.1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737B28E" w14:textId="5B714A1E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EC9E08E" w14:textId="2B431D81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4</w:t>
            </w:r>
          </w:p>
        </w:tc>
      </w:tr>
      <w:tr w:rsidR="00C9072B" w:rsidRPr="00C9072B" w14:paraId="45AAACB2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1E5863A0" w14:textId="601E3039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FF2B5E9" w14:textId="2FEE5004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94.1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D3992BF" w14:textId="2EB00EA6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.0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4BF80D5" w14:textId="23EBA486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0.6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1BE1DE1" w14:textId="5E3E7F9F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1.0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58D2AEA" w14:textId="4E668531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6.7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3B41540" w14:textId="6C6D685B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E9FDB3E" w14:textId="677F5CD7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8</w:t>
            </w:r>
          </w:p>
        </w:tc>
      </w:tr>
      <w:tr w:rsidR="00C9072B" w:rsidRPr="00C9072B" w14:paraId="054C0AC7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3FAFF3F8" w14:textId="1D4E6D0E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C2F399F" w14:textId="62B3BEFC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96.3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AC2825F" w14:textId="76ED5F35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.4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31048C9" w14:textId="0D58E5CF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9.8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2C50B6F" w14:textId="70156DEB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8.1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C544E95" w14:textId="496445D7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3.3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95778E1" w14:textId="4E7F0701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BC525E7" w14:textId="0072D308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12</w:t>
            </w:r>
          </w:p>
        </w:tc>
      </w:tr>
      <w:tr w:rsidR="00C9072B" w:rsidRPr="00C9072B" w14:paraId="5AF56FB8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51463182" w14:textId="0BA54101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CE6316E" w14:textId="7B10102E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98.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602FD55" w14:textId="5083289E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.7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BBDA4CE" w14:textId="4A59E121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9.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56867A6" w14:textId="2F825E0B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35.3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15D2C09" w14:textId="41E7F8A0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0.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E6F4238" w14:textId="787FF001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D4C1604" w14:textId="7F5F7664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16</w:t>
            </w:r>
          </w:p>
        </w:tc>
      </w:tr>
      <w:tr w:rsidR="00C9072B" w:rsidRPr="00C9072B" w14:paraId="6A80DCAE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14CBBEA3" w14:textId="20021989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75D300E" w14:textId="3B446434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01.0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D0975CE" w14:textId="24E5CB57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7.1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EF94F2D" w14:textId="5C4F85F1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8.1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D5F6E8D" w14:textId="2EA82E0A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42.5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1210526" w14:textId="2D627415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36.7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ACF21E6" w14:textId="28E57BE1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7545D02" w14:textId="2CD8F5C1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21</w:t>
            </w:r>
          </w:p>
        </w:tc>
      </w:tr>
      <w:tr w:rsidR="00C9072B" w:rsidRPr="00C9072B" w14:paraId="0990B29D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6C9EFFEF" w14:textId="5B708954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ACD7647" w14:textId="528CA950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03.5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73F3E69" w14:textId="671171D7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7.4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04A19F6" w14:textId="4BEC4545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7.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5D2C7B5" w14:textId="69717B7D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49.7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24466B0" w14:textId="7D0917BF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33.4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5243233" w14:textId="30341909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8A69436" w14:textId="01FA0268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25</w:t>
            </w:r>
          </w:p>
        </w:tc>
      </w:tr>
      <w:tr w:rsidR="00C9072B" w:rsidRPr="00C9072B" w14:paraId="7477928D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0F20E018" w14:textId="46D062F4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B41AEE3" w14:textId="5F13D364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06.2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1DF472F" w14:textId="50B83956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7.8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DBA8E59" w14:textId="3302B555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6.5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8F3AF9E" w14:textId="546562F3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57.1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7A51E95" w14:textId="096FDAA4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30.2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4932055" w14:textId="21ABADFC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B4C2D6D" w14:textId="40311292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29</w:t>
            </w:r>
          </w:p>
        </w:tc>
      </w:tr>
      <w:tr w:rsidR="00C9072B" w:rsidRPr="00C9072B" w14:paraId="48FD151B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2A3E10E7" w14:textId="2BAC8F42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A1B3421" w14:textId="32782004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08.9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0AB9107" w14:textId="19F8E438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8.2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0E7BED8" w14:textId="568E0B79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5.7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5911D57" w14:textId="1A3414AD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64.4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B1F6747" w14:textId="2857B57F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27.0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EC9D779" w14:textId="24AEDBEA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05C1E23" w14:textId="6078A074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34</w:t>
            </w:r>
          </w:p>
        </w:tc>
      </w:tr>
      <w:tr w:rsidR="00C9072B" w:rsidRPr="00C9072B" w14:paraId="07640EC4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301F9855" w14:textId="210463FE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723C175" w14:textId="0EFAC80F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1.8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1C17168" w14:textId="49ABB5AA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8.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5287CB2" w14:textId="4F89469E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4.9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D44914D" w14:textId="67990550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71.9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A87329A" w14:textId="33AB9715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23.8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FAD330F" w14:textId="387E84F5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28C9CB2" w14:textId="14B47706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38</w:t>
            </w:r>
          </w:p>
        </w:tc>
      </w:tr>
      <w:tr w:rsidR="00C9072B" w:rsidRPr="00C9072B" w14:paraId="3CC6A26F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24972E3A" w14:textId="3E35D637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6D52350" w14:textId="54B668A2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4.8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9B88F66" w14:textId="40B41C5A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8.9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8622601" w14:textId="0675947B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4.1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858C80E" w14:textId="60234EA7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79.4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0FFBD2C" w14:textId="578D5296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20.7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E08ECAA" w14:textId="75B5C242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76C31FD" w14:textId="2E9405D8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43</w:t>
            </w:r>
          </w:p>
        </w:tc>
      </w:tr>
      <w:tr w:rsidR="00C9072B" w:rsidRPr="00C9072B" w14:paraId="5E8659FD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2B5248E7" w14:textId="43212B81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EC391D3" w14:textId="039302C6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7.9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FBDFF33" w14:textId="18030225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9.3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6F44688" w14:textId="3AF731B6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3.4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442A4C0" w14:textId="45BE5A67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86.9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BB72F52" w14:textId="184DA253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7.6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D9F20E6" w14:textId="72575789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CBDF5AA" w14:textId="1B217D3E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48</w:t>
            </w:r>
          </w:p>
        </w:tc>
      </w:tr>
      <w:tr w:rsidR="00C9072B" w:rsidRPr="00C9072B" w14:paraId="5E02252F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633739F1" w14:textId="7F7D5ABA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8B6B621" w14:textId="5728D196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21.0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475F92F" w14:textId="37A5F5B2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9.7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CE5812C" w14:textId="5799DC87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.6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B9973FD" w14:textId="6316E7C1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94.5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9038642" w14:textId="3D053C96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4.6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742412E" w14:textId="3F78FDE5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3CB6C2E" w14:textId="675D2872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53</w:t>
            </w:r>
          </w:p>
        </w:tc>
      </w:tr>
      <w:tr w:rsidR="00C9072B" w:rsidRPr="00C9072B" w14:paraId="0831DE09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13595B50" w14:textId="322D2FF6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610BA5E" w14:textId="2CDA8331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24.3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ACA8BBB" w14:textId="33014730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.1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75F47C5" w14:textId="6213EBF6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1.9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D512B4E" w14:textId="6CCC0EBF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02.1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DF727E8" w14:textId="276FA163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1.6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DC29737" w14:textId="0B1C2189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D301211" w14:textId="018BA3FF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57</w:t>
            </w:r>
          </w:p>
        </w:tc>
      </w:tr>
      <w:tr w:rsidR="00C9072B" w:rsidRPr="00C9072B" w14:paraId="6933F4AF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7C1FBA29" w14:textId="74439E5B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835AE41" w14:textId="7BEA4128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27.7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E6ADB16" w14:textId="7D9679A9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.4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463D547" w14:textId="208B9689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1.1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4F9C90D" w14:textId="6F8B5AA5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09.8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DA2E3C6" w14:textId="29C0A156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08.7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D08D38F" w14:textId="601AD143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6A8EA5F" w14:textId="09A2F75C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62</w:t>
            </w:r>
          </w:p>
        </w:tc>
      </w:tr>
      <w:tr w:rsidR="00C9072B" w:rsidRPr="00C9072B" w14:paraId="27B17654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093EC3EE" w14:textId="0C85443B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7EF3995" w14:textId="18440318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31.1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F80E4D7" w14:textId="5F889CEF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.8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ED7F288" w14:textId="778CBD45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0.4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D8030DC" w14:textId="30E4300F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7.5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9DF3F83" w14:textId="5337E35A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05.7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4946B65" w14:textId="56D165B2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CE8BD43" w14:textId="7250AD6E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67</w:t>
            </w:r>
          </w:p>
        </w:tc>
      </w:tr>
      <w:tr w:rsidR="00C9072B" w:rsidRPr="00C9072B" w14:paraId="3CA53A1E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5E1536D3" w14:textId="3884468A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EE53356" w14:textId="337171EE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34.7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9EF5FA7" w14:textId="21173C6F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1.2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F357BC9" w14:textId="386B4B15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9.7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1DA99FF" w14:textId="458B089B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25.3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A52AC86" w14:textId="0790827E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02.9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0B13ED5" w14:textId="42D8E188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AC46D62" w14:textId="5B64FC2F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72</w:t>
            </w:r>
          </w:p>
        </w:tc>
      </w:tr>
      <w:tr w:rsidR="00C9072B" w:rsidRPr="00C9072B" w14:paraId="131EA416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29B371DB" w14:textId="391ED81D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423BA0B" w14:textId="419617A8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38.3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9A52FE2" w14:textId="10CA1B50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1.6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12ABC8D" w14:textId="265EE83D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9.0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F906A0E" w14:textId="7CAA60C7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33.1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2416617" w14:textId="1C8E65C5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00.0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1F65360" w14:textId="270844D9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1E96D9B" w14:textId="3083D676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78</w:t>
            </w:r>
          </w:p>
        </w:tc>
      </w:tr>
      <w:tr w:rsidR="00C9072B" w:rsidRPr="00C9072B" w14:paraId="0B25CAB6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19898C21" w14:textId="1318E022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CD180F0" w14:textId="0F93825D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42.0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C4C64CF" w14:textId="0AB802E0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2.0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9C42913" w14:textId="18E59B71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8.3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5688982" w14:textId="11F0FF56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41.0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66FFE45" w14:textId="03A0549B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97.2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17A5FD5" w14:textId="2EC203E6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EBB1BCA" w14:textId="31B272CB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83</w:t>
            </w:r>
          </w:p>
        </w:tc>
      </w:tr>
      <w:tr w:rsidR="00C9072B" w:rsidRPr="00C9072B" w14:paraId="584FE52A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43DE4FAE" w14:textId="37985C94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2A39C74" w14:textId="6F881D95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45.8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9B5EA9B" w14:textId="6683E513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2.4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2F5F554" w14:textId="7EDFCB0F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7.6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0D17A1F" w14:textId="7FB8D1BD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48.9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F46D299" w14:textId="42B7CAA0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94.4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B0A2188" w14:textId="354EADAF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EB5321B" w14:textId="44BCDCED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88</w:t>
            </w:r>
          </w:p>
        </w:tc>
      </w:tr>
      <w:tr w:rsidR="00C9072B" w:rsidRPr="00C9072B" w14:paraId="1857C173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0C174E4F" w14:textId="352B4384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523DC33" w14:textId="76DF3D82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49.7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BC396DF" w14:textId="6C6590C8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2.8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97FDD14" w14:textId="5D7AA1C7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6.9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95109AD" w14:textId="5D00665B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56.8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4ED21A5" w14:textId="516096D9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91.7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8306AB7" w14:textId="56F26415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47ADC07" w14:textId="25ECA8B6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94</w:t>
            </w:r>
          </w:p>
        </w:tc>
      </w:tr>
      <w:tr w:rsidR="00C9072B" w:rsidRPr="00C9072B" w14:paraId="31C95D6B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79A5287F" w14:textId="423FAA4F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00F9A87" w14:textId="767EAEE7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53.6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1A819C5" w14:textId="6BA51EB3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3.2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8F13D2F" w14:textId="2EA16A14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6.2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9C50AC4" w14:textId="285488FE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64.8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73AEC9D" w14:textId="10D49C1B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89.0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A94184E" w14:textId="01B81DA2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E7536F0" w14:textId="5B6E83CA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99</w:t>
            </w:r>
          </w:p>
        </w:tc>
      </w:tr>
      <w:tr w:rsidR="00C9072B" w:rsidRPr="00C9072B" w14:paraId="4630DF3E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1511AF9C" w14:textId="7DC43B27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28AB010" w14:textId="5E887192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57.6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D913F15" w14:textId="64123C18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3.6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82E10B3" w14:textId="3233D11E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5.6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A437779" w14:textId="1AEA5EB8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72.8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94B2BA1" w14:textId="409EFF68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86.4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3D5B50D" w14:textId="0D17AEEB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88F8D69" w14:textId="30951185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.05</w:t>
            </w:r>
          </w:p>
        </w:tc>
      </w:tr>
      <w:tr w:rsidR="00C9072B" w:rsidRPr="00C9072B" w14:paraId="11FD58E4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5BF12F27" w14:textId="310A01D5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EAADF02" w14:textId="3E9C7924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61.7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C3A2287" w14:textId="1C0F0637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4.0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D4B3D81" w14:textId="2B76A69A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4.9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A835B00" w14:textId="5D227674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80.8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C46E05F" w14:textId="0C8161D8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83.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61A8065" w14:textId="6375E6FC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1BC5B09" w14:textId="3F8D7FB6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.10</w:t>
            </w:r>
          </w:p>
        </w:tc>
      </w:tr>
      <w:tr w:rsidR="00C9072B" w:rsidRPr="00C9072B" w14:paraId="133F0CE0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3F47D687" w14:textId="093DB992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1FDDF9F" w14:textId="72B67E7E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65.9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378A3CA" w14:textId="7ECC9B87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4.4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6304BBC" w14:textId="26728B0C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4.3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5D62C7D" w14:textId="0F62A0AE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88.9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4756BF0" w14:textId="7F0E15A6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81.2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7BA9654" w14:textId="68115CCC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C25DA93" w14:textId="1BBBB986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.16</w:t>
            </w:r>
          </w:p>
        </w:tc>
      </w:tr>
      <w:tr w:rsidR="00C9072B" w:rsidRPr="00C9072B" w14:paraId="77ECE871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74DDAE2F" w14:textId="3870FB88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77045D8" w14:textId="637BC9BB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70.1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9346A94" w14:textId="0256FEB9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5.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AE97406" w14:textId="0C722114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3.4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914F63A" w14:textId="6A47C8F2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00.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436E610" w14:textId="713ED8AB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77.7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924C93C" w14:textId="2980730B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348B8F8" w14:textId="4DAD75AE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.24</w:t>
            </w:r>
          </w:p>
        </w:tc>
      </w:tr>
      <w:tr w:rsidR="00C9072B" w:rsidRPr="00C9072B" w14:paraId="32EB5119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569E3BE6" w14:textId="1A037717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F6CC258" w14:textId="1DEA1136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74.5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A687100" w14:textId="055EBC81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5.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3C3EE54" w14:textId="204E9F7B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.5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E9B0AD8" w14:textId="22C7D6D0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12.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CFBE3E6" w14:textId="01CEF0DA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74.1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662C9D1" w14:textId="7809BC1F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6E539E8" w14:textId="438FE74E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.33</w:t>
            </w:r>
          </w:p>
        </w:tc>
      </w:tr>
      <w:tr w:rsidR="006965D8" w:rsidRPr="00C9072B" w14:paraId="4CC6C1FA" w14:textId="77777777" w:rsidTr="000049ED">
        <w:trPr>
          <w:trHeight w:val="216"/>
        </w:trPr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14:paraId="0893016E" w14:textId="37F308B0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5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14:paraId="0AAA882B" w14:textId="1B916F61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78.95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14:paraId="4B369DBB" w14:textId="5537AFB8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6.20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14:paraId="094DED0C" w14:textId="126464BC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1.64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14:paraId="0D8B9E3C" w14:textId="37AC831B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24.00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14:paraId="4042121A" w14:textId="436512FC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70.56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14:paraId="41BD5306" w14:textId="75A2DBF2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14:paraId="1726F662" w14:textId="4803CA02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.42</w:t>
            </w:r>
          </w:p>
        </w:tc>
      </w:tr>
    </w:tbl>
    <w:p w14:paraId="000C6C64" w14:textId="77777777" w:rsidR="00F22125" w:rsidRPr="00C9072B" w:rsidRDefault="00F22125" w:rsidP="00F22125">
      <w:pPr>
        <w:rPr>
          <w:b/>
        </w:rPr>
      </w:pPr>
    </w:p>
    <w:p w14:paraId="77A6E043" w14:textId="77777777" w:rsidR="00F22125" w:rsidRPr="00C9072B" w:rsidRDefault="00F22125" w:rsidP="00F22125">
      <w:pPr>
        <w:spacing w:line="240" w:lineRule="auto"/>
        <w:rPr>
          <w:b/>
        </w:rPr>
      </w:pPr>
      <w:r w:rsidRPr="00C9072B">
        <w:rPr>
          <w:b/>
        </w:rPr>
        <w:br w:type="page"/>
      </w:r>
    </w:p>
    <w:p w14:paraId="57F6636D" w14:textId="1223CC16" w:rsidR="00F22125" w:rsidRPr="00C9072B" w:rsidRDefault="00F22125" w:rsidP="00F22125">
      <w:pPr>
        <w:pStyle w:val="Caption"/>
        <w:keepNext/>
      </w:pPr>
      <w:r w:rsidRPr="00C9072B">
        <w:t xml:space="preserve">Table </w:t>
      </w:r>
      <w:r w:rsidR="000B3FBF" w:rsidRPr="00C9072B">
        <w:t>A.12</w:t>
      </w:r>
      <w:r w:rsidRPr="00C9072B">
        <w:t xml:space="preserve">: Continuous approximation results for </w:t>
      </w:r>
      <w:r w:rsidRPr="00C9072B">
        <w:rPr>
          <w:i/>
        </w:rPr>
        <w:t>DC</w:t>
      </w:r>
      <w:r w:rsidRPr="00C9072B">
        <w:t xml:space="preserve"> </w:t>
      </w:r>
      <w:r w:rsidR="006965D8" w:rsidRPr="00C9072B">
        <w:t xml:space="preserve">with </w:t>
      </w:r>
      <w:r w:rsidR="002D6F87" w:rsidRPr="00C9072B">
        <w:t xml:space="preserve">Scenario </w:t>
      </w:r>
      <w:r w:rsidR="006965D8" w:rsidRPr="00C9072B">
        <w:t>3</w:t>
      </w:r>
    </w:p>
    <w:tbl>
      <w:tblPr>
        <w:tblW w:w="8064" w:type="dxa"/>
        <w:tblLayout w:type="fixed"/>
        <w:tblLook w:val="04A0" w:firstRow="1" w:lastRow="0" w:firstColumn="1" w:lastColumn="0" w:noHBand="0" w:noVBand="1"/>
      </w:tblPr>
      <w:tblGrid>
        <w:gridCol w:w="1008"/>
        <w:gridCol w:w="1008"/>
        <w:gridCol w:w="1008"/>
        <w:gridCol w:w="1008"/>
        <w:gridCol w:w="1008"/>
        <w:gridCol w:w="1008"/>
        <w:gridCol w:w="1008"/>
        <w:gridCol w:w="1008"/>
      </w:tblGrid>
      <w:tr w:rsidR="00C9072B" w:rsidRPr="00C9072B" w14:paraId="14230C0F" w14:textId="77777777" w:rsidTr="000049ED">
        <w:trPr>
          <w:trHeight w:val="432"/>
        </w:trPr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251223E" w14:textId="7777777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k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D9B6F9B" w14:textId="5E4DC00C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E*</w:t>
            </w:r>
            <w:r w:rsidRPr="00C9072B">
              <w:rPr>
                <w:rFonts w:eastAsia="Times New Roman"/>
                <w:b/>
              </w:rPr>
              <w:t>[</w:t>
            </w:r>
            <w:r w:rsidR="006965D8" w:rsidRPr="00C9072B">
              <w:rPr>
                <w:rFonts w:eastAsia="Times New Roman"/>
                <w:b/>
                <w:i/>
                <w:iCs/>
              </w:rPr>
              <w:t>D</w:t>
            </w:r>
            <w:r w:rsidRPr="00C9072B">
              <w:rPr>
                <w:rFonts w:eastAsia="Times New Roman"/>
                <w:b/>
                <w:i/>
                <w:iCs/>
              </w:rPr>
              <w:t>C</w:t>
            </w:r>
            <w:r w:rsidRPr="00C9072B">
              <w:rPr>
                <w:rFonts w:eastAsia="Times New Roman"/>
                <w:b/>
              </w:rPr>
              <w:t>]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F1540EF" w14:textId="7777777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n*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D68F06F" w14:textId="7777777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m*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DDCA378" w14:textId="7777777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W*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47827EE" w14:textId="7777777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D*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0A0C089" w14:textId="7777777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A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20710F9" w14:textId="4E71BD3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S</w:t>
            </w:r>
            <w:r w:rsidRPr="00C9072B">
              <w:rPr>
                <w:rFonts w:eastAsia="Times New Roman"/>
                <w:b/>
                <w:iCs/>
              </w:rPr>
              <w:t>*</w:t>
            </w:r>
            <w:r w:rsidR="006965D8" w:rsidRPr="00C9072B">
              <w:rPr>
                <w:b/>
                <w:i/>
                <w:vertAlign w:val="subscript"/>
              </w:rPr>
              <w:t>D</w:t>
            </w:r>
            <w:r w:rsidRPr="00C9072B">
              <w:rPr>
                <w:b/>
                <w:i/>
                <w:vertAlign w:val="subscript"/>
              </w:rPr>
              <w:t>C</w:t>
            </w:r>
          </w:p>
        </w:tc>
      </w:tr>
      <w:tr w:rsidR="00C9072B" w:rsidRPr="00C9072B" w14:paraId="608FF875" w14:textId="77777777" w:rsidTr="000049ED">
        <w:trPr>
          <w:trHeight w:val="216"/>
        </w:trPr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  <w:hideMark/>
          </w:tcPr>
          <w:p w14:paraId="1F9248A2" w14:textId="0FEB32D2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</w:t>
            </w:r>
          </w:p>
        </w:tc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  <w:hideMark/>
          </w:tcPr>
          <w:p w14:paraId="49F936A2" w14:textId="7DCC8819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424.20</w:t>
            </w:r>
          </w:p>
        </w:tc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  <w:hideMark/>
          </w:tcPr>
          <w:p w14:paraId="78B1BF23" w14:textId="2C3239EC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7.80</w:t>
            </w:r>
          </w:p>
        </w:tc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  <w:hideMark/>
          </w:tcPr>
          <w:p w14:paraId="55FE9D32" w14:textId="723AB63C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06.40</w:t>
            </w:r>
          </w:p>
        </w:tc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  <w:hideMark/>
          </w:tcPr>
          <w:p w14:paraId="23E16E31" w14:textId="07F2E0A6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56.05</w:t>
            </w:r>
          </w:p>
        </w:tc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  <w:hideMark/>
          </w:tcPr>
          <w:p w14:paraId="1A4D1E47" w14:textId="3B5892F0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49.60</w:t>
            </w:r>
          </w:p>
        </w:tc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  <w:hideMark/>
          </w:tcPr>
          <w:p w14:paraId="1B8F406B" w14:textId="23ABDE29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tcBorders>
              <w:top w:val="single" w:sz="8" w:space="0" w:color="auto"/>
            </w:tcBorders>
            <w:shd w:val="clear" w:color="auto" w:fill="auto"/>
            <w:noWrap/>
            <w:hideMark/>
          </w:tcPr>
          <w:p w14:paraId="61A70C4E" w14:textId="4433F02D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24</w:t>
            </w:r>
          </w:p>
        </w:tc>
      </w:tr>
      <w:tr w:rsidR="00C9072B" w:rsidRPr="00C9072B" w14:paraId="7D3A54A5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0E3B7E78" w14:textId="4CC2A1BE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B6F6C88" w14:textId="2ED0D10E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413.7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CA353F5" w14:textId="010DCCD2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7.8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0D89A79" w14:textId="3DF533CD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06.2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0AADDD6" w14:textId="2BB20907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56.6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60D3854" w14:textId="75EDF4F2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49.1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436C357" w14:textId="1BFC44C0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3F08565" w14:textId="1658E51D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24</w:t>
            </w:r>
          </w:p>
        </w:tc>
      </w:tr>
      <w:tr w:rsidR="00C9072B" w:rsidRPr="00C9072B" w14:paraId="54B01E93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41CE3FCB" w14:textId="00FA4139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0722058" w14:textId="1C010834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403.6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54FA264" w14:textId="33838B0F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7.8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B15A8AC" w14:textId="71456B28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06.1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8F4C03A" w14:textId="4618547E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57.3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07F40B9" w14:textId="58824513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48.5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CE2AFE7" w14:textId="6B98F526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F8321B0" w14:textId="67C1E221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24</w:t>
            </w:r>
          </w:p>
        </w:tc>
      </w:tr>
      <w:tr w:rsidR="00C9072B" w:rsidRPr="00C9072B" w14:paraId="29293E4A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0391CBBE" w14:textId="4E60E19C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B41DF70" w14:textId="46BA1245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393.8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92593FD" w14:textId="3AF592BF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7.9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1AB5BFA" w14:textId="231E4321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05.9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5F46475" w14:textId="785B9A96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58.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BBE9FCA" w14:textId="4094081F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47.8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B04E691" w14:textId="7CDE7F57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60E2EE1" w14:textId="61F2C15B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25</w:t>
            </w:r>
          </w:p>
        </w:tc>
      </w:tr>
      <w:tr w:rsidR="00C9072B" w:rsidRPr="00C9072B" w14:paraId="148D6346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2E475A7A" w14:textId="0488B8FC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266B9A4" w14:textId="4188277D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384.4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9EC6859" w14:textId="387E9BFD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7.9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D6BF8C6" w14:textId="7FCD5120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05.7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233979F" w14:textId="6DA212F9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59.1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04CAAD8" w14:textId="1984BFF0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47.0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842F284" w14:textId="41FC3108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B5E87D3" w14:textId="12834E57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25</w:t>
            </w:r>
          </w:p>
        </w:tc>
      </w:tr>
      <w:tr w:rsidR="00C9072B" w:rsidRPr="00C9072B" w14:paraId="5502E4C6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0F26420F" w14:textId="705CBE5B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9C0F3D1" w14:textId="56DD1166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375.3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A5685E0" w14:textId="3BFCDA0F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8.0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45A99E6" w14:textId="1927EE8A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05.5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2CED6E3" w14:textId="3C439919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60.2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4167D23" w14:textId="4473E391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46.2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DCB63D0" w14:textId="40A1B6A1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EC0C999" w14:textId="6075E623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26</w:t>
            </w:r>
          </w:p>
        </w:tc>
      </w:tr>
      <w:tr w:rsidR="00C9072B" w:rsidRPr="00C9072B" w14:paraId="0C425B2C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6B0F52DF" w14:textId="013CEBEB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5EB3823" w14:textId="5ED02513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366.6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BD56BC2" w14:textId="7D644204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8.0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593D188" w14:textId="2A6C63B6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05.3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2DA4983" w14:textId="1B67CB05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61.5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B431136" w14:textId="096A0D69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45.2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6F830A9" w14:textId="124890FC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A6FC0C0" w14:textId="59612B50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26</w:t>
            </w:r>
          </w:p>
        </w:tc>
      </w:tr>
      <w:tr w:rsidR="00C9072B" w:rsidRPr="00C9072B" w14:paraId="3B60693A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68B05D28" w14:textId="2486D39F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0F2ADE2" w14:textId="0D5FEE47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358.2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9059597" w14:textId="4DAEEB4F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8.1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6487735" w14:textId="13B2F6F2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05.0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511EC52" w14:textId="642352CE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62.8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BA3C4E0" w14:textId="5BE552C1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44.1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4C4C355" w14:textId="52C56C30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B865465" w14:textId="3BC24BD9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27</w:t>
            </w:r>
          </w:p>
        </w:tc>
      </w:tr>
      <w:tr w:rsidR="00C9072B" w:rsidRPr="00C9072B" w14:paraId="178F7BEE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7CB1BB4C" w14:textId="055145E3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96B3BA9" w14:textId="14EDB660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350.1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1DC8F59" w14:textId="354203D0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8.2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57411B6" w14:textId="48FB1A18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04.7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0D85ECB" w14:textId="78833B0C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64.3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7B945FA" w14:textId="25F5F0FF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43.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9BE2C16" w14:textId="7DBAA381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FAE2A09" w14:textId="5E423CE5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27</w:t>
            </w:r>
          </w:p>
        </w:tc>
      </w:tr>
      <w:tr w:rsidR="00C9072B" w:rsidRPr="00C9072B" w14:paraId="350BB27B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76921912" w14:textId="287538DB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DD8CFE8" w14:textId="5506994D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342.3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1ACE799" w14:textId="590E1E8B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8.3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13DBD23" w14:textId="3492C8CE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04.4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88DB869" w14:textId="5467DCB5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65.9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FE88608" w14:textId="015FA9D2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41.7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66AE4B4" w14:textId="557829DB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DD4BAB7" w14:textId="2BA6BFBC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28</w:t>
            </w:r>
          </w:p>
        </w:tc>
      </w:tr>
      <w:tr w:rsidR="00C9072B" w:rsidRPr="00C9072B" w14:paraId="6A384510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1CCAF4C6" w14:textId="70FD3EB2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11D0C79" w14:textId="4A2312C2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334.9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2744ECE" w14:textId="3C9E9709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8.3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3000E4E" w14:textId="5FF0CF2E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04.1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431752B" w14:textId="7180B0B0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67.6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868BA41" w14:textId="3F557584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40.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4BE32F9" w14:textId="677A390A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FB62863" w14:textId="17DE0CD9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29</w:t>
            </w:r>
          </w:p>
        </w:tc>
      </w:tr>
      <w:tr w:rsidR="00C9072B" w:rsidRPr="00C9072B" w14:paraId="56092447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0BBE749F" w14:textId="53E94B43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48CAA44" w14:textId="6E960D0C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327.8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36CB683" w14:textId="70F72E43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8.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CA2A831" w14:textId="5E3F0F3D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03.7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71B2928" w14:textId="78B7CC1A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69.5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806B6B3" w14:textId="201DEFE2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38.9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49BE2B2" w14:textId="0AC8C26D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B548F45" w14:textId="32618F57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30</w:t>
            </w:r>
          </w:p>
        </w:tc>
      </w:tr>
      <w:tr w:rsidR="00C9072B" w:rsidRPr="00C9072B" w14:paraId="4EB94EFC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37C1AC4F" w14:textId="107ACF91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BFC177C" w14:textId="1D5F1B68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321.0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11DC025" w14:textId="13330920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8.5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D612BF3" w14:textId="024D3BFD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03.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3DFE151" w14:textId="5A6907D5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71.4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ED3CAAC" w14:textId="620CA56C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37.4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E131834" w14:textId="35F77FCB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D945623" w14:textId="3C4F3546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31</w:t>
            </w:r>
          </w:p>
        </w:tc>
      </w:tr>
      <w:tr w:rsidR="00C9072B" w:rsidRPr="00C9072B" w14:paraId="44E45300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36180452" w14:textId="45E2025D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26A9169" w14:textId="252AA83B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314.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D5937E5" w14:textId="2BE4A536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8.6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2C2225C" w14:textId="69EB15CC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02.9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CACF8EB" w14:textId="543A5AE8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73.5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2D60C84" w14:textId="6ABDF3CB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35.8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8AADFD2" w14:textId="3F286237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E595A26" w14:textId="189393DC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32</w:t>
            </w:r>
          </w:p>
        </w:tc>
      </w:tr>
      <w:tr w:rsidR="00C9072B" w:rsidRPr="00C9072B" w14:paraId="60B409BC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0650EFC2" w14:textId="30D64992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A0AA743" w14:textId="1E45122D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308.4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5BFA19D" w14:textId="0692C7CA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8.7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3A7C992" w14:textId="5C4703A0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02.5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6ECAF19" w14:textId="0C6F9C52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75.7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1060961" w14:textId="36EDE2B8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34.1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FA2AA07" w14:textId="5830F13A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E619593" w14:textId="55BC0197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33</w:t>
            </w:r>
          </w:p>
        </w:tc>
      </w:tr>
      <w:tr w:rsidR="00C9072B" w:rsidRPr="00C9072B" w14:paraId="5972DCA5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75E64942" w14:textId="172A5D38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E95729F" w14:textId="6E621BFE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302.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65B0B29" w14:textId="4B7B85AD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8.9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DC81616" w14:textId="693AF334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02.1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0041CF1" w14:textId="765F37B2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78.1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8D6FFF4" w14:textId="1D8BCEB7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32.4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B25E22C" w14:textId="0D35FBC5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762841B" w14:textId="3BB4A95E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34</w:t>
            </w:r>
          </w:p>
        </w:tc>
      </w:tr>
      <w:tr w:rsidR="00C9072B" w:rsidRPr="00C9072B" w14:paraId="3D544552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268781CE" w14:textId="4C583C7A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78B89D6" w14:textId="705D1168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97.0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F33B3F3" w14:textId="4D0AB50E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9.0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D8B6FFA" w14:textId="1AA9D935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01.6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953D004" w14:textId="40230EFD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80.5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F600F94" w14:textId="36A47E27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30.6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34290B6" w14:textId="0E011DFA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BB657D5" w14:textId="62074597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35</w:t>
            </w:r>
          </w:p>
        </w:tc>
      </w:tr>
      <w:tr w:rsidR="00C9072B" w:rsidRPr="00C9072B" w14:paraId="349ED159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64F42471" w14:textId="0FF48D7D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526F219" w14:textId="676DF119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91.8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22263E7" w14:textId="19DDB42E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9.1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C5F5EF3" w14:textId="24287E8F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01.1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1CA5570" w14:textId="5398C27E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83.1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A3C7644" w14:textId="52EB2177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28.7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C91DA9B" w14:textId="56A72380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27C4639" w14:textId="42CD34F7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36</w:t>
            </w:r>
          </w:p>
        </w:tc>
      </w:tr>
      <w:tr w:rsidR="00C9072B" w:rsidRPr="00C9072B" w14:paraId="0FF57B6F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4BD2189A" w14:textId="23057EE7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6069A8B" w14:textId="10CACDD1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86.8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663B517" w14:textId="5CB15B01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9.2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A271117" w14:textId="7C4AEC62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00.7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7C7821C" w14:textId="09F05ED9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85.7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BD75573" w14:textId="1512B897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26.7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EF5D81F" w14:textId="5DAC0B20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870F1B5" w14:textId="538FA288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37</w:t>
            </w:r>
          </w:p>
        </w:tc>
      </w:tr>
      <w:tr w:rsidR="00C9072B" w:rsidRPr="00C9072B" w14:paraId="77D19A42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578CFA29" w14:textId="6B2AEDF5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665D082" w14:textId="06432FB2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82.2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AFCEE5C" w14:textId="67D089B4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9.4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450FECF" w14:textId="12B12ABC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00.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24C3EA9" w14:textId="5B8C7FD4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88.5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20CD627" w14:textId="7A3C6E70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24.7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1805A33" w14:textId="0739BB19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4115409" w14:textId="2F709362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39</w:t>
            </w:r>
          </w:p>
        </w:tc>
      </w:tr>
      <w:tr w:rsidR="00C9072B" w:rsidRPr="00C9072B" w14:paraId="6F38F120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3F17D0A2" w14:textId="12C3B7B6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FABBE08" w14:textId="292E4ADC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77.9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AA5F0F4" w14:textId="7D792C68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9.5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B199562" w14:textId="0240AC0E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9.6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F84BB25" w14:textId="77CA424A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91.4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20C85E3" w14:textId="219D12F1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22.7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5790A4A" w14:textId="0489806A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F8C94E6" w14:textId="48307ED0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40</w:t>
            </w:r>
          </w:p>
        </w:tc>
      </w:tr>
      <w:tr w:rsidR="00C9072B" w:rsidRPr="00C9072B" w14:paraId="1B6E42E6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768753F4" w14:textId="7D533E38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0ACB73E" w14:textId="3BFAAD5E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73.8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CFEAC40" w14:textId="3022E208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9.7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122EE37" w14:textId="2D8E92FA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9.1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4197B17" w14:textId="6655F61A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94.4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093E34A" w14:textId="4B0FD83D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20.5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4838818" w14:textId="7DB845EA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508BE02" w14:textId="569CA6CC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41</w:t>
            </w:r>
          </w:p>
        </w:tc>
      </w:tr>
      <w:tr w:rsidR="00C9072B" w:rsidRPr="00C9072B" w14:paraId="03035BA2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700921CE" w14:textId="70DDA8FC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962DB24" w14:textId="1F6F8427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70.0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07DBEEE" w14:textId="34273BD8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9.8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3129BEA" w14:textId="1F82CFC1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8.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BF3FF40" w14:textId="6846FDD2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97.5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A9430A3" w14:textId="1A392E86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18.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21ACDD6" w14:textId="76B131BB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9573E71" w14:textId="1F694BA4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43</w:t>
            </w:r>
          </w:p>
        </w:tc>
      </w:tr>
      <w:tr w:rsidR="00C9072B" w:rsidRPr="00C9072B" w14:paraId="1837A6A9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32DF1385" w14:textId="5AC43D8B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2FC9B9A" w14:textId="1E103260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66.5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FEA3BF6" w14:textId="5701AC6D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0.0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80B1E1C" w14:textId="2C2B6046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8.0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D8F1EE4" w14:textId="3884DC20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00.7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6A10172" w14:textId="28BF9F8B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16.1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9C14C7A" w14:textId="0C06D8AE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79FCAE7" w14:textId="5FDD7E97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44</w:t>
            </w:r>
          </w:p>
        </w:tc>
      </w:tr>
      <w:tr w:rsidR="00C9072B" w:rsidRPr="00C9072B" w14:paraId="01F61C2D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2A01515A" w14:textId="0C9E0A17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F9AA6C4" w14:textId="646420FE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63.3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AFC621A" w14:textId="2CAE27FF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0.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F4C626C" w14:textId="51150EAF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7.4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068C76A" w14:textId="6A5AEC0F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04.0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EB702DA" w14:textId="66C61D11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13.8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DF53AC4" w14:textId="50F2FBCC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3DC3551" w14:textId="233FAA55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46</w:t>
            </w:r>
          </w:p>
        </w:tc>
      </w:tr>
      <w:tr w:rsidR="00C9072B" w:rsidRPr="00C9072B" w14:paraId="3A791EFC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59A3A338" w14:textId="3D59E006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5B97003" w14:textId="1FD92D5A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60.3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60B1DAC" w14:textId="449ECA30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0.3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37E2F9E" w14:textId="3B0FA2A4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6.8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AF59BF6" w14:textId="4C4DF65B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07.4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B6D04DC" w14:textId="63C57E54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11.5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0603342" w14:textId="634FAD39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59B1B74" w14:textId="02D53E2F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48</w:t>
            </w:r>
          </w:p>
        </w:tc>
      </w:tr>
      <w:tr w:rsidR="00C9072B" w:rsidRPr="00C9072B" w14:paraId="1804FC52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53A68E53" w14:textId="49C6FD1E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7AEEBC2" w14:textId="1C04A76A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57.6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C9730A4" w14:textId="3ADE52A2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0.5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F31E223" w14:textId="02966453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6.3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7BD3B66" w14:textId="57FFC894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10.9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19C73FF" w14:textId="5277670E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9.2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A1AE376" w14:textId="67FEB723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495204C" w14:textId="611AB531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49</w:t>
            </w:r>
          </w:p>
        </w:tc>
      </w:tr>
      <w:tr w:rsidR="00C9072B" w:rsidRPr="00C9072B" w14:paraId="2BD28B47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1250A13F" w14:textId="729960E4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A469DFE" w14:textId="523DDF4F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55.1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227E447" w14:textId="40FD14E9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0.7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F6D4AD1" w14:textId="5F4EF498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.7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EDBF14A" w14:textId="6DB18EFA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14.5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6C49B06" w14:textId="22D56AB9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6.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F7BE176" w14:textId="77C4A056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E85531F" w14:textId="6017AE62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1</w:t>
            </w:r>
          </w:p>
        </w:tc>
      </w:tr>
      <w:tr w:rsidR="00C9072B" w:rsidRPr="00C9072B" w14:paraId="12A372FD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4735F36A" w14:textId="4AE0FF74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BC8146D" w14:textId="1C679780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53.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5C4A184" w14:textId="2575CC88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0.9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37531FA" w14:textId="78D60B22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5.0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20B024F" w14:textId="3CFC428A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18.2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B647D45" w14:textId="4EC38D27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4.3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926A179" w14:textId="2139D9A6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A0D7DE5" w14:textId="43487885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3</w:t>
            </w:r>
          </w:p>
        </w:tc>
      </w:tr>
      <w:tr w:rsidR="00C9072B" w:rsidRPr="00C9072B" w14:paraId="0B081B5D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237F219D" w14:textId="2FFE9225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F39455F" w14:textId="3821A957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51.0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3273656" w14:textId="4E786E70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.1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25C5F82" w14:textId="755026B5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4.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CC89EAC" w14:textId="0FC21D19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2.0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77BF8EA" w14:textId="3496FA94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1.9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A08FDFA" w14:textId="6D356CD2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60438E9" w14:textId="54585F0A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5</w:t>
            </w:r>
          </w:p>
        </w:tc>
      </w:tr>
      <w:tr w:rsidR="00C9072B" w:rsidRPr="00C9072B" w14:paraId="7DBD325E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510E74A8" w14:textId="69BA77FF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29E41E0" w14:textId="0B0B8DEE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49.3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C51F6FA" w14:textId="10FA5882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.3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F7CD565" w14:textId="0C9274CC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3.8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3137835" w14:textId="7349D3AD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5.9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CF74E1D" w14:textId="2F38E9D6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99.4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67C8599" w14:textId="1363BD4E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21E4156" w14:textId="71D44ABF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7</w:t>
            </w:r>
          </w:p>
        </w:tc>
      </w:tr>
      <w:tr w:rsidR="00C9072B" w:rsidRPr="00C9072B" w14:paraId="1E1A7166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5E422DD8" w14:textId="76F2D230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BE58E50" w14:textId="4489C155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47.9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0915A8C" w14:textId="3FCB2922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.4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34B6B47" w14:textId="42F19FA2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3.2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F5F4207" w14:textId="0AE1ECFB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9.9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4751271" w14:textId="5E674704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96.8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A5121E4" w14:textId="45271993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58DDB14" w14:textId="737AC3C3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59</w:t>
            </w:r>
          </w:p>
        </w:tc>
      </w:tr>
      <w:tr w:rsidR="00C9072B" w:rsidRPr="00C9072B" w14:paraId="78C7FCF6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777D1571" w14:textId="07D94BE3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4AC8385" w14:textId="730C8737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46.7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93E3559" w14:textId="64165D8D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.7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2915B5E" w14:textId="7D5D05EB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2.5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D6AFC4A" w14:textId="7BAA08A1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33.9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C5D863D" w14:textId="110054BE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94.3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AF3A675" w14:textId="5AF0F881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045973E" w14:textId="14DD0336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61</w:t>
            </w:r>
          </w:p>
        </w:tc>
      </w:tr>
      <w:tr w:rsidR="00C9072B" w:rsidRPr="00C9072B" w14:paraId="35CA07B8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2B406899" w14:textId="508A2F62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0F9798A" w14:textId="5D58A4B4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45.7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DB899AB" w14:textId="7B6EFE60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.9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DEC1C9A" w14:textId="6209F9E4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1.9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611ED81" w14:textId="15C10CAC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38.1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8D1321F" w14:textId="3E397CE6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91.7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C7CBB4F" w14:textId="5184F76A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82A9CB2" w14:textId="2D785FE7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63</w:t>
            </w:r>
          </w:p>
        </w:tc>
      </w:tr>
      <w:tr w:rsidR="00C9072B" w:rsidRPr="00C9072B" w14:paraId="49DF8234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2296FA62" w14:textId="76595CF1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5104198" w14:textId="50A67460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44.9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BB11C57" w14:textId="421634F8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2.1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4991151" w14:textId="7EB45591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1.3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F3A36DA" w14:textId="286970EE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42.3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7572EA6" w14:textId="51DD5EBD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89.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6A56DE6" w14:textId="6E307A64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375D0FE" w14:textId="6F2910E9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65</w:t>
            </w:r>
          </w:p>
        </w:tc>
      </w:tr>
      <w:tr w:rsidR="00C9072B" w:rsidRPr="00C9072B" w14:paraId="5B77702E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1E92EE3E" w14:textId="1E28A222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5CA82D7" w14:textId="233A85AD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44.4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50A1C11" w14:textId="50407E11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2.3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FE3873A" w14:textId="5D43E6AA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0.6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6C787BF" w14:textId="1DA4DA93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46.6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FAF95C2" w14:textId="43303E39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86.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E11187B" w14:textId="41EC916F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0E4FAD4" w14:textId="6CF0ADF4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67</w:t>
            </w:r>
          </w:p>
        </w:tc>
      </w:tr>
      <w:tr w:rsidR="00C9072B" w:rsidRPr="00C9072B" w14:paraId="08C78A3E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10177466" w14:textId="231FB691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ED91ECE" w14:textId="5B269A96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44.1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A7FB60E" w14:textId="3019B201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2.5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077FC3F" w14:textId="655EF5D7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0.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614C978" w14:textId="2A62CA1F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51.0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681A621" w14:textId="711EABFC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83.9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6CF4045" w14:textId="0C649997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7E14958" w14:textId="5F0CF462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70</w:t>
            </w:r>
          </w:p>
        </w:tc>
      </w:tr>
      <w:tr w:rsidR="00C9072B" w:rsidRPr="00C9072B" w14:paraId="3E221E9F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6A0F14C2" w14:textId="4856B320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F9C4512" w14:textId="6D2D6125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44.0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912A147" w14:textId="497A56FF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2.7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AC1DD30" w14:textId="3DCE1900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9.3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A4F3D59" w14:textId="2BD910DA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55.5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CF16109" w14:textId="55CA8308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81.3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3249113" w14:textId="25137666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CDE7B04" w14:textId="2457F432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72</w:t>
            </w:r>
          </w:p>
        </w:tc>
      </w:tr>
      <w:tr w:rsidR="00C9072B" w:rsidRPr="00C9072B" w14:paraId="508F57DF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3DFD8F41" w14:textId="77272CE6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36D941E" w14:textId="53EDEF9F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44.1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DD82521" w14:textId="4862D163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3.0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81541D9" w14:textId="47BB8C28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8.6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28BFA05" w14:textId="798C5316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60.1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F0389FF" w14:textId="4F3DD393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78.7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5D20953" w14:textId="6EE693C5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5BCA193" w14:textId="40281E90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74</w:t>
            </w:r>
          </w:p>
        </w:tc>
      </w:tr>
      <w:tr w:rsidR="00C9072B" w:rsidRPr="00C9072B" w14:paraId="4543448A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262AED31" w14:textId="7268CF85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7DA28D9" w14:textId="7BFF45B9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44.4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75DE193" w14:textId="4FBC1B7A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3.2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7A3AEF4" w14:textId="338D2963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8.0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D7B855A" w14:textId="574BC025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64.7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6B7CF2D" w14:textId="66C3E15F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76.0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493A007" w14:textId="2A427A23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E6F0C9A" w14:textId="67522939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77</w:t>
            </w:r>
          </w:p>
        </w:tc>
      </w:tr>
      <w:tr w:rsidR="00C9072B" w:rsidRPr="00C9072B" w14:paraId="32503D5B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</w:tcPr>
          <w:p w14:paraId="672D0CB6" w14:textId="0F92CF40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41</w:t>
            </w:r>
          </w:p>
        </w:tc>
        <w:tc>
          <w:tcPr>
            <w:tcW w:w="1008" w:type="dxa"/>
            <w:shd w:val="clear" w:color="auto" w:fill="auto"/>
            <w:noWrap/>
          </w:tcPr>
          <w:p w14:paraId="464D89BE" w14:textId="0E2584EC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1244.98</w:t>
            </w:r>
          </w:p>
        </w:tc>
        <w:tc>
          <w:tcPr>
            <w:tcW w:w="1008" w:type="dxa"/>
            <w:shd w:val="clear" w:color="auto" w:fill="auto"/>
            <w:noWrap/>
          </w:tcPr>
          <w:p w14:paraId="27AA1FE2" w14:textId="50690DD4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33.47</w:t>
            </w:r>
          </w:p>
        </w:tc>
        <w:tc>
          <w:tcPr>
            <w:tcW w:w="1008" w:type="dxa"/>
            <w:shd w:val="clear" w:color="auto" w:fill="auto"/>
            <w:noWrap/>
          </w:tcPr>
          <w:p w14:paraId="4495DD1F" w14:textId="69444B6A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87.36</w:t>
            </w:r>
          </w:p>
        </w:tc>
        <w:tc>
          <w:tcPr>
            <w:tcW w:w="1008" w:type="dxa"/>
            <w:shd w:val="clear" w:color="auto" w:fill="auto"/>
            <w:noWrap/>
          </w:tcPr>
          <w:p w14:paraId="4450B4B2" w14:textId="7C0E13B2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669.47</w:t>
            </w:r>
          </w:p>
        </w:tc>
        <w:tc>
          <w:tcPr>
            <w:tcW w:w="1008" w:type="dxa"/>
            <w:shd w:val="clear" w:color="auto" w:fill="auto"/>
            <w:noWrap/>
          </w:tcPr>
          <w:p w14:paraId="6730E09C" w14:textId="43168CF9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373.43</w:t>
            </w:r>
          </w:p>
        </w:tc>
        <w:tc>
          <w:tcPr>
            <w:tcW w:w="1008" w:type="dxa"/>
            <w:shd w:val="clear" w:color="auto" w:fill="auto"/>
            <w:noWrap/>
          </w:tcPr>
          <w:p w14:paraId="5925B99B" w14:textId="532B094B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</w:tcPr>
          <w:p w14:paraId="174E4F98" w14:textId="35105E1C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1.79</w:t>
            </w:r>
          </w:p>
        </w:tc>
      </w:tr>
      <w:tr w:rsidR="00C9072B" w:rsidRPr="00C9072B" w14:paraId="6A733CB3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</w:tcPr>
          <w:p w14:paraId="7EFE43F2" w14:textId="4FF7262C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42</w:t>
            </w:r>
          </w:p>
        </w:tc>
        <w:tc>
          <w:tcPr>
            <w:tcW w:w="1008" w:type="dxa"/>
            <w:shd w:val="clear" w:color="auto" w:fill="auto"/>
            <w:noWrap/>
          </w:tcPr>
          <w:p w14:paraId="7B81A920" w14:textId="57804332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1245.70</w:t>
            </w:r>
          </w:p>
        </w:tc>
        <w:tc>
          <w:tcPr>
            <w:tcW w:w="1008" w:type="dxa"/>
            <w:shd w:val="clear" w:color="auto" w:fill="auto"/>
            <w:noWrap/>
          </w:tcPr>
          <w:p w14:paraId="38422789" w14:textId="6E9EAD81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33.71</w:t>
            </w:r>
          </w:p>
        </w:tc>
        <w:tc>
          <w:tcPr>
            <w:tcW w:w="1008" w:type="dxa"/>
            <w:shd w:val="clear" w:color="auto" w:fill="auto"/>
            <w:noWrap/>
          </w:tcPr>
          <w:p w14:paraId="5CF396CC" w14:textId="58730D9F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86.69</w:t>
            </w:r>
          </w:p>
        </w:tc>
        <w:tc>
          <w:tcPr>
            <w:tcW w:w="1008" w:type="dxa"/>
            <w:shd w:val="clear" w:color="auto" w:fill="auto"/>
            <w:noWrap/>
          </w:tcPr>
          <w:p w14:paraId="07ECFCC2" w14:textId="50DE6BFF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674.26</w:t>
            </w:r>
          </w:p>
        </w:tc>
        <w:tc>
          <w:tcPr>
            <w:tcW w:w="1008" w:type="dxa"/>
            <w:shd w:val="clear" w:color="auto" w:fill="auto"/>
            <w:noWrap/>
          </w:tcPr>
          <w:p w14:paraId="29A9607D" w14:textId="7FE1EA4D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370.78</w:t>
            </w:r>
          </w:p>
        </w:tc>
        <w:tc>
          <w:tcPr>
            <w:tcW w:w="1008" w:type="dxa"/>
            <w:shd w:val="clear" w:color="auto" w:fill="auto"/>
            <w:noWrap/>
          </w:tcPr>
          <w:p w14:paraId="61E77639" w14:textId="18E695EB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</w:tcPr>
          <w:p w14:paraId="07AF483F" w14:textId="61121B48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1.82</w:t>
            </w:r>
          </w:p>
        </w:tc>
      </w:tr>
      <w:tr w:rsidR="00C9072B" w:rsidRPr="00C9072B" w14:paraId="41A33BB9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</w:tcPr>
          <w:p w14:paraId="0BA1A0D2" w14:textId="0EAD7ADE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43</w:t>
            </w:r>
          </w:p>
        </w:tc>
        <w:tc>
          <w:tcPr>
            <w:tcW w:w="1008" w:type="dxa"/>
            <w:shd w:val="clear" w:color="auto" w:fill="auto"/>
            <w:noWrap/>
          </w:tcPr>
          <w:p w14:paraId="52A36145" w14:textId="304F44BB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1246.61</w:t>
            </w:r>
          </w:p>
        </w:tc>
        <w:tc>
          <w:tcPr>
            <w:tcW w:w="1008" w:type="dxa"/>
            <w:shd w:val="clear" w:color="auto" w:fill="auto"/>
            <w:noWrap/>
          </w:tcPr>
          <w:p w14:paraId="60D781C0" w14:textId="6C0C889B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33.96</w:t>
            </w:r>
          </w:p>
        </w:tc>
        <w:tc>
          <w:tcPr>
            <w:tcW w:w="1008" w:type="dxa"/>
            <w:shd w:val="clear" w:color="auto" w:fill="auto"/>
            <w:noWrap/>
          </w:tcPr>
          <w:p w14:paraId="469990AB" w14:textId="37E197DF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86.03</w:t>
            </w:r>
          </w:p>
        </w:tc>
        <w:tc>
          <w:tcPr>
            <w:tcW w:w="1008" w:type="dxa"/>
            <w:shd w:val="clear" w:color="auto" w:fill="auto"/>
            <w:noWrap/>
          </w:tcPr>
          <w:p w14:paraId="0C4FDBDF" w14:textId="648C1FB3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679.12</w:t>
            </w:r>
          </w:p>
        </w:tc>
        <w:tc>
          <w:tcPr>
            <w:tcW w:w="1008" w:type="dxa"/>
            <w:shd w:val="clear" w:color="auto" w:fill="auto"/>
            <w:noWrap/>
          </w:tcPr>
          <w:p w14:paraId="6EB2B521" w14:textId="6EA90020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368.12</w:t>
            </w:r>
          </w:p>
        </w:tc>
        <w:tc>
          <w:tcPr>
            <w:tcW w:w="1008" w:type="dxa"/>
            <w:shd w:val="clear" w:color="auto" w:fill="auto"/>
            <w:noWrap/>
          </w:tcPr>
          <w:p w14:paraId="58DB98E4" w14:textId="6476AD41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</w:tcPr>
          <w:p w14:paraId="7B853DDD" w14:textId="37E18A87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1.84</w:t>
            </w:r>
          </w:p>
        </w:tc>
      </w:tr>
      <w:tr w:rsidR="00C9072B" w:rsidRPr="00C9072B" w14:paraId="5B93584F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</w:tcPr>
          <w:p w14:paraId="6556D9AA" w14:textId="628C36CE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44</w:t>
            </w:r>
          </w:p>
        </w:tc>
        <w:tc>
          <w:tcPr>
            <w:tcW w:w="1008" w:type="dxa"/>
            <w:shd w:val="clear" w:color="auto" w:fill="auto"/>
            <w:noWrap/>
          </w:tcPr>
          <w:p w14:paraId="4FE94718" w14:textId="381F6DE7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1247.71</w:t>
            </w:r>
          </w:p>
        </w:tc>
        <w:tc>
          <w:tcPr>
            <w:tcW w:w="1008" w:type="dxa"/>
            <w:shd w:val="clear" w:color="auto" w:fill="auto"/>
            <w:noWrap/>
          </w:tcPr>
          <w:p w14:paraId="4359329E" w14:textId="28C8146E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34.20</w:t>
            </w:r>
          </w:p>
        </w:tc>
        <w:tc>
          <w:tcPr>
            <w:tcW w:w="1008" w:type="dxa"/>
            <w:shd w:val="clear" w:color="auto" w:fill="auto"/>
            <w:noWrap/>
          </w:tcPr>
          <w:p w14:paraId="4FF7BB81" w14:textId="1EC48DD0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85.37</w:t>
            </w:r>
          </w:p>
        </w:tc>
        <w:tc>
          <w:tcPr>
            <w:tcW w:w="1008" w:type="dxa"/>
            <w:shd w:val="clear" w:color="auto" w:fill="auto"/>
            <w:noWrap/>
          </w:tcPr>
          <w:p w14:paraId="6DE1111D" w14:textId="758133D5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684.06</w:t>
            </w:r>
          </w:p>
        </w:tc>
        <w:tc>
          <w:tcPr>
            <w:tcW w:w="1008" w:type="dxa"/>
            <w:shd w:val="clear" w:color="auto" w:fill="auto"/>
            <w:noWrap/>
          </w:tcPr>
          <w:p w14:paraId="6E5A69C9" w14:textId="78AE7952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365.47</w:t>
            </w:r>
          </w:p>
        </w:tc>
        <w:tc>
          <w:tcPr>
            <w:tcW w:w="1008" w:type="dxa"/>
            <w:shd w:val="clear" w:color="auto" w:fill="auto"/>
            <w:noWrap/>
          </w:tcPr>
          <w:p w14:paraId="1D9945B9" w14:textId="5871443C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</w:tcPr>
          <w:p w14:paraId="1C148DDF" w14:textId="0C539EF9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1.87</w:t>
            </w:r>
          </w:p>
        </w:tc>
      </w:tr>
      <w:tr w:rsidR="000049ED" w:rsidRPr="00C9072B" w14:paraId="014A7CE7" w14:textId="77777777" w:rsidTr="000049ED">
        <w:trPr>
          <w:trHeight w:val="216"/>
        </w:trPr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68F950D8" w14:textId="7F065C84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45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3F9F677A" w14:textId="32183EA6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1248.99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61519A92" w14:textId="6728222C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34.45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12A3B86C" w14:textId="09B3D0D9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84.70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2DE6B17F" w14:textId="525FC6A9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689.06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063419B3" w14:textId="3F551337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362.82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17CAA339" w14:textId="3DCF0C4F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250000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53E48837" w14:textId="4B17F8AF" w:rsidR="000049ED" w:rsidRPr="00C9072B" w:rsidRDefault="000049ED" w:rsidP="000049ED">
            <w:pPr>
              <w:spacing w:line="240" w:lineRule="auto"/>
              <w:ind w:firstLine="0"/>
              <w:jc w:val="center"/>
            </w:pPr>
            <w:r w:rsidRPr="00C9072B">
              <w:t>1.90</w:t>
            </w:r>
          </w:p>
        </w:tc>
      </w:tr>
    </w:tbl>
    <w:p w14:paraId="40A93EBF" w14:textId="77777777" w:rsidR="00F22125" w:rsidRPr="00C9072B" w:rsidRDefault="00F22125" w:rsidP="00F22125">
      <w:pPr>
        <w:rPr>
          <w:b/>
        </w:rPr>
      </w:pPr>
    </w:p>
    <w:p w14:paraId="37D8EC58" w14:textId="13A90FFB" w:rsidR="00F22125" w:rsidRPr="00C9072B" w:rsidRDefault="00F22125" w:rsidP="00F22125">
      <w:pPr>
        <w:pStyle w:val="Caption"/>
        <w:keepNext/>
      </w:pPr>
      <w:r w:rsidRPr="00C9072B">
        <w:t xml:space="preserve">Table </w:t>
      </w:r>
      <w:r w:rsidR="000B3FBF" w:rsidRPr="00C9072B">
        <w:t>A.12</w:t>
      </w:r>
      <w:r w:rsidRPr="00C9072B">
        <w:t xml:space="preserve">: Continuous approximation results for </w:t>
      </w:r>
      <w:r w:rsidRPr="00C9072B">
        <w:rPr>
          <w:i/>
        </w:rPr>
        <w:t>DC</w:t>
      </w:r>
      <w:r w:rsidRPr="00C9072B">
        <w:t xml:space="preserve"> with </w:t>
      </w:r>
      <w:r w:rsidR="002D6F87" w:rsidRPr="00C9072B">
        <w:t xml:space="preserve">Scenario </w:t>
      </w:r>
      <w:r w:rsidR="006965D8" w:rsidRPr="00C9072B">
        <w:t>3</w:t>
      </w:r>
      <w:r w:rsidRPr="00C9072B">
        <w:t xml:space="preserve"> (Cont.)</w:t>
      </w:r>
    </w:p>
    <w:tbl>
      <w:tblPr>
        <w:tblW w:w="8064" w:type="dxa"/>
        <w:tblLayout w:type="fixed"/>
        <w:tblLook w:val="04A0" w:firstRow="1" w:lastRow="0" w:firstColumn="1" w:lastColumn="0" w:noHBand="0" w:noVBand="1"/>
      </w:tblPr>
      <w:tblGrid>
        <w:gridCol w:w="1008"/>
        <w:gridCol w:w="1008"/>
        <w:gridCol w:w="1008"/>
        <w:gridCol w:w="1008"/>
        <w:gridCol w:w="1008"/>
        <w:gridCol w:w="1008"/>
        <w:gridCol w:w="1008"/>
        <w:gridCol w:w="1008"/>
      </w:tblGrid>
      <w:tr w:rsidR="00C9072B" w:rsidRPr="00C9072B" w14:paraId="51D6BC99" w14:textId="77777777" w:rsidTr="000049ED">
        <w:trPr>
          <w:trHeight w:val="432"/>
        </w:trPr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7EFC656" w14:textId="7777777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k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49886F7" w14:textId="2729FD8C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E*</w:t>
            </w:r>
            <w:r w:rsidRPr="00C9072B">
              <w:rPr>
                <w:rFonts w:eastAsia="Times New Roman"/>
                <w:b/>
              </w:rPr>
              <w:t>[</w:t>
            </w:r>
            <w:r w:rsidR="006965D8" w:rsidRPr="00C9072B">
              <w:rPr>
                <w:rFonts w:eastAsia="Times New Roman"/>
                <w:b/>
                <w:i/>
                <w:iCs/>
              </w:rPr>
              <w:t>D</w:t>
            </w:r>
            <w:r w:rsidRPr="00C9072B">
              <w:rPr>
                <w:rFonts w:eastAsia="Times New Roman"/>
                <w:b/>
                <w:i/>
                <w:iCs/>
              </w:rPr>
              <w:t>C</w:t>
            </w:r>
            <w:r w:rsidRPr="00C9072B">
              <w:rPr>
                <w:rFonts w:eastAsia="Times New Roman"/>
                <w:b/>
              </w:rPr>
              <w:t>]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A7E94A3" w14:textId="7777777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n*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519020F" w14:textId="7777777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m*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B70F947" w14:textId="7777777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W*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817EE24" w14:textId="7777777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D*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9178A48" w14:textId="77777777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A</w:t>
            </w:r>
          </w:p>
        </w:tc>
        <w:tc>
          <w:tcPr>
            <w:tcW w:w="100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720D6A1" w14:textId="7CD2E2E8" w:rsidR="00F22125" w:rsidRPr="00C9072B" w:rsidRDefault="00F22125" w:rsidP="000049ED">
            <w:pPr>
              <w:spacing w:line="240" w:lineRule="auto"/>
              <w:ind w:firstLine="0"/>
              <w:jc w:val="center"/>
              <w:rPr>
                <w:rFonts w:eastAsia="Times New Roman"/>
                <w:b/>
                <w:i/>
                <w:iCs/>
              </w:rPr>
            </w:pPr>
            <w:r w:rsidRPr="00C9072B">
              <w:rPr>
                <w:rFonts w:eastAsia="Times New Roman"/>
                <w:b/>
                <w:i/>
                <w:iCs/>
              </w:rPr>
              <w:t>S</w:t>
            </w:r>
            <w:r w:rsidRPr="00C9072B">
              <w:rPr>
                <w:rFonts w:eastAsia="Times New Roman"/>
                <w:b/>
                <w:iCs/>
              </w:rPr>
              <w:t>*</w:t>
            </w:r>
            <w:r w:rsidR="006965D8" w:rsidRPr="00C9072B">
              <w:rPr>
                <w:b/>
                <w:i/>
                <w:vertAlign w:val="subscript"/>
              </w:rPr>
              <w:t>D</w:t>
            </w:r>
            <w:r w:rsidRPr="00C9072B">
              <w:rPr>
                <w:b/>
                <w:i/>
                <w:vertAlign w:val="subscript"/>
              </w:rPr>
              <w:t>C</w:t>
            </w:r>
          </w:p>
        </w:tc>
      </w:tr>
      <w:tr w:rsidR="00C9072B" w:rsidRPr="00C9072B" w14:paraId="70624FF8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61DC1107" w14:textId="1C1481A6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2861CF9" w14:textId="7E4C2889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50.4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E1257B7" w14:textId="299E4DB9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.7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0BC10D4" w14:textId="7BC4B0EB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4.0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9DE468A" w14:textId="5731E3F2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94.1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F451ED0" w14:textId="6D6229AC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0.1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9BBBCA5" w14:textId="2854CF01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240F0CA" w14:textId="10CD7664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93</w:t>
            </w:r>
          </w:p>
        </w:tc>
      </w:tr>
      <w:tr w:rsidR="00C9072B" w:rsidRPr="00C9072B" w14:paraId="5D92AFA2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06A2CE17" w14:textId="7CD1BBED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EC8F889" w14:textId="0A5ED611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52.1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EF371BD" w14:textId="078BC9AD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.9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C5F54ED" w14:textId="4CEFDCD7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3.3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049C5EA" w14:textId="4B4390B1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99.2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93A763A" w14:textId="3A2464F1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7.5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2D66F35" w14:textId="5DFF2F24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774F973" w14:textId="6C131F05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96</w:t>
            </w:r>
          </w:p>
        </w:tc>
      </w:tr>
      <w:tr w:rsidR="00C9072B" w:rsidRPr="00C9072B" w14:paraId="63CFFA9C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5F68B82F" w14:textId="12AF315C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F6ED736" w14:textId="76AB4ECC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53.9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A432149" w14:textId="48057E5D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.2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C60D23A" w14:textId="0BEBC934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2.7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96DB358" w14:textId="630E5B96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04.4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085FA42" w14:textId="7B9BF15F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4.8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EDE6DCC" w14:textId="7DA573F7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6271150" w14:textId="7FB385FD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.99</w:t>
            </w:r>
          </w:p>
        </w:tc>
      </w:tr>
      <w:tr w:rsidR="00C9072B" w:rsidRPr="00C9072B" w14:paraId="15B75985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3CCE16A0" w14:textId="1259C5E8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946DDCD" w14:textId="2FAE7B48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55.9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EB7EDF8" w14:textId="783C4FAA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.4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1311D89" w14:textId="0933F4B5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2.0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446CD76" w14:textId="01D98F1A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09.7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B4506A6" w14:textId="2ADB0685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2.2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21D05E4" w14:textId="2744EBE1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E77D1C5" w14:textId="6ABFEE07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1</w:t>
            </w:r>
          </w:p>
        </w:tc>
      </w:tr>
      <w:tr w:rsidR="00C9072B" w:rsidRPr="00C9072B" w14:paraId="5FB80A86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35F20CD2" w14:textId="1A56EC5B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1E2B566" w14:textId="4B4DDF4D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58.0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155CD1E" w14:textId="13ABA6C4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5.7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3AAC12E" w14:textId="416E16D8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.4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8C1CDE9" w14:textId="3F0D972F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15.0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E05596E" w14:textId="182348C9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9.6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E44BF7B" w14:textId="0FF7464F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E72A887" w14:textId="685C32E1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5</w:t>
            </w:r>
          </w:p>
        </w:tc>
      </w:tr>
      <w:tr w:rsidR="00C9072B" w:rsidRPr="00C9072B" w14:paraId="2408CE6D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32789B76" w14:textId="39B1EB73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7F0BD1B" w14:textId="649ACE86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60.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9939A56" w14:textId="538B6E4C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.0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E94B3CD" w14:textId="282AC31F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0.7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9C2A227" w14:textId="1F7A1005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0.4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AD39479" w14:textId="349C0FEF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7.0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1F3CBC9" w14:textId="6A186688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0DDB22B" w14:textId="5548C388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08</w:t>
            </w:r>
          </w:p>
        </w:tc>
      </w:tr>
      <w:tr w:rsidR="00C9072B" w:rsidRPr="00C9072B" w14:paraId="4D99184A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00E3E4EC" w14:textId="12CBAC7D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1D1E37D" w14:textId="15D3811F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62.8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C10FD44" w14:textId="0B0FEE21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.2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2D0EA41" w14:textId="14F2623F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0.1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3B77D34" w14:textId="41F81B7D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5.8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14B1991" w14:textId="3F56205C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4.4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920BC2B" w14:textId="14E2594C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7DFBE6D" w14:textId="6D6B27E3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11</w:t>
            </w:r>
          </w:p>
        </w:tc>
      </w:tr>
      <w:tr w:rsidR="00C9072B" w:rsidRPr="00C9072B" w14:paraId="4E0CF186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0545ADAC" w14:textId="12A011CE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D244A58" w14:textId="6C51D78D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65.4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444E7E9" w14:textId="67605F09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.5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281BC98" w14:textId="40FD0F47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9.4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62D0315" w14:textId="7AEE094C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31.3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7DC442D" w14:textId="08279DA0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41.8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8303C74" w14:textId="34418B6F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D8BFA45" w14:textId="74B69265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14</w:t>
            </w:r>
          </w:p>
        </w:tc>
      </w:tr>
      <w:tr w:rsidR="00C9072B" w:rsidRPr="00C9072B" w14:paraId="693F9B8D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619A6DF4" w14:textId="78E7495B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C792665" w14:textId="0A06AB9C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68.2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EC2DB17" w14:textId="334AA2D9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6.8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45BD880" w14:textId="71C6674E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8.8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28D637D" w14:textId="408AA2D1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36.9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52EAD12" w14:textId="69C0C7C4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39.2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AB24C5A" w14:textId="14CBAD05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527F71C" w14:textId="36BBA7DF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17</w:t>
            </w:r>
          </w:p>
        </w:tc>
      </w:tr>
      <w:tr w:rsidR="00C9072B" w:rsidRPr="00C9072B" w14:paraId="2CD20567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483F5AC5" w14:textId="75003803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18A1CA5" w14:textId="3B297E3C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71.1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A79C10D" w14:textId="46537680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7.1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BF00B21" w14:textId="174D40E0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8.1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2E7D10C" w14:textId="6D04107A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42.5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24B8DF4" w14:textId="20431478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36.6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791A641" w14:textId="4BABD38B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9A3D292" w14:textId="29BF600F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21</w:t>
            </w:r>
          </w:p>
        </w:tc>
      </w:tr>
      <w:tr w:rsidR="00C9072B" w:rsidRPr="00C9072B" w14:paraId="433F949B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10261C82" w14:textId="5D78088C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12063C5" w14:textId="75BF48CF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74.2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2A04D69" w14:textId="62F0DF9D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7.4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AC6B4FA" w14:textId="44AEDFCB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7.5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41989CE" w14:textId="5014C823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48.2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2C8530A" w14:textId="103AF964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34.1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A26911B" w14:textId="1FE39E2C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49996EA" w14:textId="49CA3D8F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24</w:t>
            </w:r>
          </w:p>
        </w:tc>
      </w:tr>
      <w:tr w:rsidR="00C9072B" w:rsidRPr="00C9072B" w14:paraId="43BF7D49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7934D30D" w14:textId="4FC4FE00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A918444" w14:textId="6CF12DBD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77.4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B8C304C" w14:textId="4163038A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7.7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C259660" w14:textId="1C22565B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6.9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9068E49" w14:textId="7B8A6828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53.9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B8D3CD8" w14:textId="07AFFDA3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31.5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463F864" w14:textId="3315CB96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A3D10EE" w14:textId="5E1D4D25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27</w:t>
            </w:r>
          </w:p>
        </w:tc>
      </w:tr>
      <w:tr w:rsidR="00C9072B" w:rsidRPr="00C9072B" w14:paraId="7C996E86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243638E8" w14:textId="25A76171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F31D886" w14:textId="60CD439D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80.7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64C6804" w14:textId="6853E661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7.9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C3F4B66" w14:textId="7B482814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6.2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33C821D" w14:textId="38066334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59.7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3586854" w14:textId="1437B9CE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29.0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1A73788" w14:textId="7DF66253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70A2E28" w14:textId="22275504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31</w:t>
            </w:r>
          </w:p>
        </w:tc>
      </w:tr>
      <w:tr w:rsidR="00C9072B" w:rsidRPr="00C9072B" w14:paraId="07BDD816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2531FB26" w14:textId="30233BC9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5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97CAD03" w14:textId="2D7078FE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84.2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F05F527" w14:textId="47217C01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8.2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29AA152" w14:textId="7139C8DB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5.6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12BC3EC" w14:textId="0C1D9F25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65.5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707F565" w14:textId="2AD9ECD3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26.5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75E1A88" w14:textId="30A9F4BB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02C8A2E" w14:textId="43284652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34</w:t>
            </w:r>
          </w:p>
        </w:tc>
      </w:tr>
      <w:tr w:rsidR="00C9072B" w:rsidRPr="00C9072B" w14:paraId="458529E5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19178183" w14:textId="5D13A9B1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5D036F0" w14:textId="7FB2494C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87.8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FD85F72" w14:textId="6D3272F1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8.5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AD24C1C" w14:textId="4E9C0E4B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5.0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0BEDB1C" w14:textId="6542EBBE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71.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4E8B4A2" w14:textId="5C433BFA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24.0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E66A79B" w14:textId="101240A0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338CFB5" w14:textId="42038FBF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38</w:t>
            </w:r>
          </w:p>
        </w:tc>
      </w:tr>
      <w:tr w:rsidR="00C9072B" w:rsidRPr="00C9072B" w14:paraId="5C3E99C7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20A5198C" w14:textId="456136ED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8D1E427" w14:textId="323212D1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91.6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72A9345" w14:textId="5609DF32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8.8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7609582" w14:textId="2F31A38B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4.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F547518" w14:textId="46FB4018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77.3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61CDD88" w14:textId="5B6FFF67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21.6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C6B6CA5" w14:textId="65483069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033BF4D" w14:textId="5603CCDF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42</w:t>
            </w:r>
          </w:p>
        </w:tc>
      </w:tr>
      <w:tr w:rsidR="00C9072B" w:rsidRPr="00C9072B" w14:paraId="127F8FC1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689E58F5" w14:textId="6349A143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DC7AC49" w14:textId="4B97C8F7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95.5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0293AF9" w14:textId="0277D403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9.1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8C81CC1" w14:textId="73696DE7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3.7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003D7BA" w14:textId="51E95F41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83.2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E77DC94" w14:textId="49694252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9.1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755E3B9" w14:textId="4658E0CE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50DEE66" w14:textId="702FFA23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45</w:t>
            </w:r>
          </w:p>
        </w:tc>
      </w:tr>
      <w:tr w:rsidR="00C9072B" w:rsidRPr="00C9072B" w14:paraId="1D0B827F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42BAAAA4" w14:textId="2D3C1961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E313304" w14:textId="0AD2D18D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299.4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07EE757" w14:textId="0D1ED453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9.4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F7DA1A3" w14:textId="6CD1BEE5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3.1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1AECA6C" w14:textId="0C6C1945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89.3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99873C3" w14:textId="163C730E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6.7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89DFA93" w14:textId="08B703FE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FA2A11B" w14:textId="3715EDB1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49</w:t>
            </w:r>
          </w:p>
        </w:tc>
      </w:tr>
      <w:tr w:rsidR="00C9072B" w:rsidRPr="00C9072B" w14:paraId="22A140FC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5D99F503" w14:textId="11240A88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6595ABD" w14:textId="6909290B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303.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CFAFF04" w14:textId="6B845799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9.7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4162E1F" w14:textId="520575BC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.5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1F423CC" w14:textId="49DD2BFF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95.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E0DF5FF" w14:textId="6E9F7F69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4.3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8A2E38C" w14:textId="13C3DE6D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C004D46" w14:textId="07B225C8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53</w:t>
            </w:r>
          </w:p>
        </w:tc>
      </w:tr>
      <w:tr w:rsidR="00C9072B" w:rsidRPr="00C9072B" w14:paraId="4F1B8D62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1F46D31F" w14:textId="7B922447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B1E225A" w14:textId="39D21475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307.8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E18CB95" w14:textId="5EA81AB4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.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846FAC2" w14:textId="396BE7CC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1.7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60E9FF8" w14:textId="05476C81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04.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A1BCF7A" w14:textId="29B41B2D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10.9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7F341C0" w14:textId="345CB6A5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A2E5910" w14:textId="653F1227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59</w:t>
            </w:r>
          </w:p>
        </w:tc>
      </w:tr>
      <w:tr w:rsidR="00C9072B" w:rsidRPr="00C9072B" w14:paraId="2800780D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6F0BC8E2" w14:textId="380C7C9E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2266F9A" w14:textId="2084DF6C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312.3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7943733" w14:textId="40F17FBD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0.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C16413E" w14:textId="1BEED65A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0.5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CD1DDAF" w14:textId="446B91F3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16.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A326D92" w14:textId="1B4677F5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06.3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BA26290" w14:textId="0A733791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FAC1724" w14:textId="60D44502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66</w:t>
            </w:r>
          </w:p>
        </w:tc>
      </w:tr>
      <w:tr w:rsidR="00C9072B" w:rsidRPr="00C9072B" w14:paraId="2210FD8A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350A5880" w14:textId="1FE59C3D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8F1EECE" w14:textId="26041846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316.9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463398B" w14:textId="2CE6E438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1.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DA341C5" w14:textId="6A60607B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9.4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B1EE5DA" w14:textId="68D2F62A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28.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B64BA60" w14:textId="64F14C22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01.9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24F0170" w14:textId="37C4CEF3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BF71C9A" w14:textId="14C19607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74</w:t>
            </w:r>
          </w:p>
        </w:tc>
      </w:tr>
      <w:tr w:rsidR="00C9072B" w:rsidRPr="00C9072B" w14:paraId="326A66E8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00DB5674" w14:textId="1E8D91DB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9903FE8" w14:textId="70B984B3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321.8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DF0A816" w14:textId="5586198F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2.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46D1C4D" w14:textId="59803338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8.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8E37450" w14:textId="13B2B234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40.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8F1FFB2" w14:textId="2F9688B5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97.6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6EB394F" w14:textId="5FADB096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9029066" w14:textId="6311BBE1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82</w:t>
            </w:r>
          </w:p>
        </w:tc>
      </w:tr>
      <w:tr w:rsidR="00C9072B" w:rsidRPr="00C9072B" w14:paraId="2F879A6E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36FAA18E" w14:textId="4E8DA5E3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814A52B" w14:textId="4C2BC8B9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326.9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B1141A1" w14:textId="5666FB63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2.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00FA39E" w14:textId="32DCFC54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7.36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304ADFB" w14:textId="52806C80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52.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59337E5" w14:textId="6021BEED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93.4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BD4317F" w14:textId="4F40A0C4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67B9ECA" w14:textId="0C3A7DDF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90</w:t>
            </w:r>
          </w:p>
        </w:tc>
      </w:tr>
      <w:tr w:rsidR="00C9072B" w:rsidRPr="00C9072B" w14:paraId="20447216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003C28C9" w14:textId="6021C5B7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EF54AB0" w14:textId="5B4C05D5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332.1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33F0719" w14:textId="2C674C72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3.2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400250B" w14:textId="3593C8BE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6.3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49A0477" w14:textId="7C6C2037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64.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3AA3188" w14:textId="7E3C8614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89.3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33B0240" w14:textId="17C5748D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9D234E8" w14:textId="7A282A97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.99</w:t>
            </w:r>
          </w:p>
        </w:tc>
      </w:tr>
      <w:tr w:rsidR="00C9072B" w:rsidRPr="00C9072B" w14:paraId="4102C6F8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7CD98C9B" w14:textId="2726CB8F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1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0F4159D" w14:textId="63498761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337.6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EEDF2E3" w14:textId="006789E6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3.8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98BD9EA" w14:textId="75A5E1B2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5.35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533ABC4" w14:textId="0FA2D09C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76.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6A515C29" w14:textId="7B54A571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85.39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E49888E" w14:textId="52610A42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6088C7E" w14:textId="1E068475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.07</w:t>
            </w:r>
          </w:p>
        </w:tc>
      </w:tr>
      <w:tr w:rsidR="00C9072B" w:rsidRPr="00C9072B" w14:paraId="43E44698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2297E20D" w14:textId="5424D7F4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7C7CAEA" w14:textId="7F8A84F0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343.2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6C043B6" w14:textId="21E8028C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4.4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8F24249" w14:textId="5CD06B2B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4.3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0E5A198" w14:textId="663E307D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888.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4750B1A" w14:textId="28557E61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81.5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937B7D7" w14:textId="4ABBF0E9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9949351" w14:textId="102E8C46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.15</w:t>
            </w:r>
          </w:p>
        </w:tc>
      </w:tr>
      <w:tr w:rsidR="00C9072B" w:rsidRPr="00C9072B" w14:paraId="1E175D9E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27750997" w14:textId="6B3C1F96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FFDAD90" w14:textId="6FB738FF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349.07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1F840A2" w14:textId="58BCAE56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5.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BD46017" w14:textId="113A50FC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3.4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D773901" w14:textId="3D75A7E5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00.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41D2D5B9" w14:textId="334356CF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77.78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05DE56F" w14:textId="1EAE2C36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D37BB40" w14:textId="0A97C2E7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.24</w:t>
            </w:r>
          </w:p>
        </w:tc>
      </w:tr>
      <w:tr w:rsidR="00C9072B" w:rsidRPr="00C9072B" w14:paraId="20C122AA" w14:textId="77777777" w:rsidTr="000049ED">
        <w:trPr>
          <w:trHeight w:val="216"/>
        </w:trPr>
        <w:tc>
          <w:tcPr>
            <w:tcW w:w="1008" w:type="dxa"/>
            <w:shd w:val="clear" w:color="auto" w:fill="auto"/>
            <w:noWrap/>
            <w:hideMark/>
          </w:tcPr>
          <w:p w14:paraId="016F484D" w14:textId="188EAC11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4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2535538B" w14:textId="26F625B8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355.0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09D2BD5D" w14:textId="5F08D294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5.6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74B74ACC" w14:textId="7D454648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2.53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6BD6A89" w14:textId="34207AEE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12.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1BACD3BA" w14:textId="1AABD320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74.12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504344C3" w14:textId="42D2DB29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shd w:val="clear" w:color="auto" w:fill="auto"/>
            <w:noWrap/>
            <w:hideMark/>
          </w:tcPr>
          <w:p w14:paraId="3FB1BD8A" w14:textId="495F69B9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.33</w:t>
            </w:r>
          </w:p>
        </w:tc>
      </w:tr>
      <w:tr w:rsidR="006965D8" w:rsidRPr="00C9072B" w14:paraId="66FC8774" w14:textId="77777777" w:rsidTr="000049ED">
        <w:trPr>
          <w:trHeight w:val="216"/>
        </w:trPr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14:paraId="2C5B8AD5" w14:textId="5F8B72DF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75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14:paraId="4EE9D443" w14:textId="5E6A367D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1361.14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14:paraId="7B80E1BB" w14:textId="7AEA302D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46.20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14:paraId="1A60C982" w14:textId="17FC9B86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61.64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14:paraId="0E1F3C66" w14:textId="4C6D4B55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924.00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14:paraId="5F5CC30F" w14:textId="67739F2D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70.56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14:paraId="04B40486" w14:textId="15178222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250000</w:t>
            </w:r>
          </w:p>
        </w:tc>
        <w:tc>
          <w:tcPr>
            <w:tcW w:w="1008" w:type="dxa"/>
            <w:tcBorders>
              <w:bottom w:val="single" w:sz="4" w:space="0" w:color="auto"/>
            </w:tcBorders>
            <w:shd w:val="clear" w:color="auto" w:fill="auto"/>
            <w:noWrap/>
            <w:hideMark/>
          </w:tcPr>
          <w:p w14:paraId="091E35A4" w14:textId="7DFABEC3" w:rsidR="006965D8" w:rsidRPr="00C9072B" w:rsidRDefault="006965D8" w:rsidP="000049ED">
            <w:pPr>
              <w:spacing w:line="240" w:lineRule="auto"/>
              <w:ind w:firstLine="0"/>
              <w:jc w:val="center"/>
              <w:rPr>
                <w:rFonts w:eastAsia="Times New Roman"/>
              </w:rPr>
            </w:pPr>
            <w:r w:rsidRPr="00C9072B">
              <w:t>3.42</w:t>
            </w:r>
          </w:p>
        </w:tc>
      </w:tr>
    </w:tbl>
    <w:p w14:paraId="00E553CC" w14:textId="77777777" w:rsidR="00F22125" w:rsidRPr="00C9072B" w:rsidRDefault="00F22125" w:rsidP="00F22125">
      <w:pPr>
        <w:rPr>
          <w:b/>
        </w:rPr>
      </w:pPr>
    </w:p>
    <w:p w14:paraId="78CC66BD" w14:textId="7868131F" w:rsidR="00F22125" w:rsidRPr="00C9072B" w:rsidRDefault="00F22125" w:rsidP="00386563">
      <w:pPr>
        <w:spacing w:line="240" w:lineRule="auto"/>
        <w:ind w:firstLine="0"/>
        <w:rPr>
          <w:b/>
        </w:rPr>
      </w:pPr>
    </w:p>
    <w:sectPr w:rsidR="00F22125" w:rsidRPr="00C9072B" w:rsidSect="00A64BCE">
      <w:footerReference w:type="default" r:id="rId18"/>
      <w:pgSz w:w="12240" w:h="15840" w:code="1"/>
      <w:pgMar w:top="1440" w:right="1440" w:bottom="1440" w:left="1440" w:header="1080" w:footer="108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FB02464" w14:textId="77777777" w:rsidR="00701459" w:rsidRDefault="00701459">
      <w:r>
        <w:separator/>
      </w:r>
    </w:p>
    <w:p w14:paraId="537102AB" w14:textId="77777777" w:rsidR="00701459" w:rsidRDefault="00701459"/>
  </w:endnote>
  <w:endnote w:type="continuationSeparator" w:id="0">
    <w:p w14:paraId="1F6A29A0" w14:textId="77777777" w:rsidR="00701459" w:rsidRDefault="00701459">
      <w:r>
        <w:continuationSeparator/>
      </w:r>
    </w:p>
    <w:p w14:paraId="46CBAC87" w14:textId="77777777" w:rsidR="00701459" w:rsidRDefault="00701459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BatangChe">
    <w:charset w:val="81"/>
    <w:family w:val="modern"/>
    <w:pitch w:val="fixed"/>
    <w:sig w:usb0="B00002AF" w:usb1="69D77CFB" w:usb2="00000030" w:usb3="00000000" w:csb0="0008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05411751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FF935B5" w14:textId="222236A5" w:rsidR="00107F69" w:rsidRDefault="00107F69" w:rsidP="0069160B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90661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0DE3AB7" w14:textId="77777777" w:rsidR="00701459" w:rsidRDefault="00701459">
      <w:r>
        <w:separator/>
      </w:r>
    </w:p>
    <w:p w14:paraId="487F6FEC" w14:textId="77777777" w:rsidR="00701459" w:rsidRDefault="00701459"/>
  </w:footnote>
  <w:footnote w:type="continuationSeparator" w:id="0">
    <w:p w14:paraId="75D7BAD0" w14:textId="77777777" w:rsidR="00701459" w:rsidRDefault="00701459">
      <w:r>
        <w:continuationSeparator/>
      </w:r>
    </w:p>
    <w:p w14:paraId="7026B512" w14:textId="77777777" w:rsidR="00701459" w:rsidRDefault="00701459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847D6C"/>
    <w:multiLevelType w:val="hybridMultilevel"/>
    <w:tmpl w:val="C226CEC6"/>
    <w:lvl w:ilvl="0" w:tplc="75967AB4">
      <w:start w:val="1"/>
      <w:numFmt w:val="decimal"/>
      <w:pStyle w:val="Ch27"/>
      <w:lvlText w:val="7.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216889"/>
    <w:multiLevelType w:val="hybridMultilevel"/>
    <w:tmpl w:val="E424C4AE"/>
    <w:lvl w:ilvl="0" w:tplc="C680B646">
      <w:start w:val="1"/>
      <w:numFmt w:val="decimal"/>
      <w:lvlText w:val="3.4.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81D6655"/>
    <w:multiLevelType w:val="hybridMultilevel"/>
    <w:tmpl w:val="6C382AE0"/>
    <w:lvl w:ilvl="0" w:tplc="3BA80434">
      <w:start w:val="1"/>
      <w:numFmt w:val="decimal"/>
      <w:lvlText w:val="3.4.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82C3160"/>
    <w:multiLevelType w:val="hybridMultilevel"/>
    <w:tmpl w:val="E872ECB2"/>
    <w:lvl w:ilvl="0" w:tplc="0409000D">
      <w:start w:val="1"/>
      <w:numFmt w:val="bullet"/>
      <w:lvlText w:val=""/>
      <w:lvlJc w:val="left"/>
      <w:pPr>
        <w:ind w:left="28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4" w15:restartNumberingAfterBreak="0">
    <w:nsid w:val="084A3399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5" w15:restartNumberingAfterBreak="0">
    <w:nsid w:val="08EC069B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6" w15:restartNumberingAfterBreak="0">
    <w:nsid w:val="08FF4472"/>
    <w:multiLevelType w:val="hybridMultilevel"/>
    <w:tmpl w:val="F4DAED86"/>
    <w:lvl w:ilvl="0" w:tplc="96B416FC">
      <w:start w:val="1"/>
      <w:numFmt w:val="decimal"/>
      <w:lvlText w:val="3.5.1.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B880AE7"/>
    <w:multiLevelType w:val="multilevel"/>
    <w:tmpl w:val="B0DECAFA"/>
    <w:lvl w:ilvl="0">
      <w:start w:val="1"/>
      <w:numFmt w:val="decimal"/>
      <w:lvlText w:val="%1"/>
      <w:lvlJc w:val="left"/>
      <w:pPr>
        <w:ind w:left="0" w:firstLine="0"/>
      </w:pPr>
      <w:rPr>
        <w:rFonts w:ascii="Times New Roman" w:hAnsi="Times New Roman" w:hint="default"/>
        <w:sz w:val="24"/>
      </w:rPr>
    </w:lvl>
    <w:lvl w:ilvl="1">
      <w:start w:val="2"/>
      <w:numFmt w:val="decimal"/>
      <w:lvlText w:val="%2"/>
      <w:lvlJc w:val="left"/>
      <w:pPr>
        <w:ind w:left="0" w:firstLine="0"/>
      </w:pPr>
      <w:rPr>
        <w:rFonts w:ascii="Times New Roman" w:hAnsi="Times New Roman" w:hint="default"/>
        <w:sz w:val="24"/>
      </w:rPr>
    </w:lvl>
    <w:lvl w:ilvl="2">
      <w:start w:val="1"/>
      <w:numFmt w:val="lowerRoman"/>
      <w:lvlText w:val="%3)"/>
      <w:lvlJc w:val="left"/>
      <w:pPr>
        <w:ind w:left="0" w:firstLine="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8" w15:restartNumberingAfterBreak="0">
    <w:nsid w:val="0CB6582E"/>
    <w:multiLevelType w:val="hybridMultilevel"/>
    <w:tmpl w:val="56100D96"/>
    <w:lvl w:ilvl="0" w:tplc="04090009">
      <w:start w:val="1"/>
      <w:numFmt w:val="bullet"/>
      <w:lvlText w:val=""/>
      <w:lvlJc w:val="left"/>
      <w:pPr>
        <w:ind w:left="28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9" w15:restartNumberingAfterBreak="0">
    <w:nsid w:val="0D536D08"/>
    <w:multiLevelType w:val="hybridMultilevel"/>
    <w:tmpl w:val="30A8EC4A"/>
    <w:lvl w:ilvl="0" w:tplc="93D6DE70">
      <w:start w:val="1"/>
      <w:numFmt w:val="decimal"/>
      <w:lvlText w:val="3.7.3.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D8D0EA9"/>
    <w:multiLevelType w:val="hybridMultilevel"/>
    <w:tmpl w:val="C1E2A02E"/>
    <w:lvl w:ilvl="0" w:tplc="AA0658D6">
      <w:start w:val="3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0F52648F"/>
    <w:multiLevelType w:val="hybridMultilevel"/>
    <w:tmpl w:val="FD5C48F0"/>
    <w:lvl w:ilvl="0" w:tplc="84E6FB02">
      <w:start w:val="1"/>
      <w:numFmt w:val="decimal"/>
      <w:lvlText w:val="4.4.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2E91A31"/>
    <w:multiLevelType w:val="hybridMultilevel"/>
    <w:tmpl w:val="FAD6AA4E"/>
    <w:lvl w:ilvl="0" w:tplc="DEAAB264">
      <w:start w:val="1"/>
      <w:numFmt w:val="decimal"/>
      <w:lvlText w:val="2.5.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4FE0EC2"/>
    <w:multiLevelType w:val="hybridMultilevel"/>
    <w:tmpl w:val="3B140246"/>
    <w:lvl w:ilvl="0" w:tplc="72521D04">
      <w:start w:val="1"/>
      <w:numFmt w:val="decimal"/>
      <w:lvlText w:val="2.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5C55523"/>
    <w:multiLevelType w:val="hybridMultilevel"/>
    <w:tmpl w:val="CAACACA2"/>
    <w:lvl w:ilvl="0" w:tplc="2740468C">
      <w:start w:val="1"/>
      <w:numFmt w:val="decimal"/>
      <w:pStyle w:val="Ch51"/>
      <w:lvlText w:val="5.1.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9866A61"/>
    <w:multiLevelType w:val="hybridMultilevel"/>
    <w:tmpl w:val="9B7ED5B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6" w15:restartNumberingAfterBreak="0">
    <w:nsid w:val="19C140F1"/>
    <w:multiLevelType w:val="multilevel"/>
    <w:tmpl w:val="04090029"/>
    <w:lvl w:ilvl="0">
      <w:start w:val="1"/>
      <w:numFmt w:val="decimal"/>
      <w:pStyle w:val="Heading1"/>
      <w:suff w:val="space"/>
      <w:lvlText w:val="Chapter %1"/>
      <w:lvlJc w:val="left"/>
      <w:pPr>
        <w:ind w:left="0" w:firstLine="0"/>
      </w:pPr>
    </w:lvl>
    <w:lvl w:ilvl="1">
      <w:start w:val="1"/>
      <w:numFmt w:val="none"/>
      <w:pStyle w:val="Heading2"/>
      <w:suff w:val="nothing"/>
      <w:lvlText w:val=""/>
      <w:lvlJc w:val="left"/>
      <w:pPr>
        <w:ind w:left="0" w:firstLine="0"/>
      </w:pPr>
    </w:lvl>
    <w:lvl w:ilvl="2">
      <w:start w:val="1"/>
      <w:numFmt w:val="none"/>
      <w:pStyle w:val="Heading3"/>
      <w:suff w:val="nothing"/>
      <w:lvlText w:val=""/>
      <w:lvlJc w:val="left"/>
      <w:pPr>
        <w:ind w:left="0" w:firstLine="0"/>
      </w:pPr>
    </w:lvl>
    <w:lvl w:ilvl="3">
      <w:start w:val="1"/>
      <w:numFmt w:val="none"/>
      <w:pStyle w:val="Heading4"/>
      <w:suff w:val="nothing"/>
      <w:lvlText w:val=""/>
      <w:lvlJc w:val="left"/>
      <w:pPr>
        <w:ind w:left="0" w:firstLine="0"/>
      </w:pPr>
    </w:lvl>
    <w:lvl w:ilvl="4">
      <w:start w:val="1"/>
      <w:numFmt w:val="none"/>
      <w:pStyle w:val="Heading5"/>
      <w:suff w:val="nothing"/>
      <w:lvlText w:val=""/>
      <w:lvlJc w:val="left"/>
      <w:pPr>
        <w:ind w:left="0" w:firstLine="0"/>
      </w:pPr>
    </w:lvl>
    <w:lvl w:ilvl="5">
      <w:start w:val="1"/>
      <w:numFmt w:val="none"/>
      <w:pStyle w:val="Heading6"/>
      <w:suff w:val="nothing"/>
      <w:lvlText w:val=""/>
      <w:lvlJc w:val="left"/>
      <w:pPr>
        <w:ind w:left="0" w:firstLine="0"/>
      </w:pPr>
    </w:lvl>
    <w:lvl w:ilvl="6">
      <w:start w:val="1"/>
      <w:numFmt w:val="none"/>
      <w:pStyle w:val="Heading7"/>
      <w:suff w:val="nothing"/>
      <w:lvlText w:val=""/>
      <w:lvlJc w:val="left"/>
      <w:pPr>
        <w:ind w:left="0" w:firstLine="0"/>
      </w:pPr>
    </w:lvl>
    <w:lvl w:ilvl="7">
      <w:start w:val="1"/>
      <w:numFmt w:val="none"/>
      <w:pStyle w:val="Heading8"/>
      <w:suff w:val="nothing"/>
      <w:lvlText w:val=""/>
      <w:lvlJc w:val="left"/>
      <w:pPr>
        <w:ind w:left="0" w:firstLine="0"/>
      </w:pPr>
    </w:lvl>
    <w:lvl w:ilvl="8">
      <w:start w:val="1"/>
      <w:numFmt w:val="none"/>
      <w:pStyle w:val="Heading9"/>
      <w:suff w:val="nothing"/>
      <w:lvlText w:val=""/>
      <w:lvlJc w:val="left"/>
      <w:pPr>
        <w:ind w:left="0" w:firstLine="0"/>
      </w:pPr>
    </w:lvl>
  </w:abstractNum>
  <w:abstractNum w:abstractNumId="17" w15:restartNumberingAfterBreak="0">
    <w:nsid w:val="1F2179FB"/>
    <w:multiLevelType w:val="hybridMultilevel"/>
    <w:tmpl w:val="C83EA5CC"/>
    <w:lvl w:ilvl="0" w:tplc="4972F18C">
      <w:start w:val="1"/>
      <w:numFmt w:val="decimal"/>
      <w:lvlText w:val="3.7.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F627947"/>
    <w:multiLevelType w:val="hybridMultilevel"/>
    <w:tmpl w:val="E48E99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2122AB7"/>
    <w:multiLevelType w:val="hybridMultilevel"/>
    <w:tmpl w:val="D3DAC7D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0" w15:restartNumberingAfterBreak="0">
    <w:nsid w:val="3AED4B35"/>
    <w:multiLevelType w:val="multilevel"/>
    <w:tmpl w:val="DFA676B4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21" w15:restartNumberingAfterBreak="0">
    <w:nsid w:val="3BF14771"/>
    <w:multiLevelType w:val="multilevel"/>
    <w:tmpl w:val="FC9CB6F2"/>
    <w:lvl w:ilvl="0">
      <w:start w:val="1"/>
      <w:numFmt w:val="decimal"/>
      <w:lvlText w:val="%1"/>
      <w:lvlJc w:val="left"/>
      <w:pPr>
        <w:ind w:left="0" w:firstLine="0"/>
      </w:pPr>
      <w:rPr>
        <w:rFonts w:ascii="Times New Roman" w:hAnsi="Times New Roman" w:hint="default"/>
        <w:sz w:val="24"/>
      </w:rPr>
    </w:lvl>
    <w:lvl w:ilvl="1">
      <w:start w:val="2"/>
      <w:numFmt w:val="decimal"/>
      <w:lvlText w:val="%2"/>
      <w:lvlJc w:val="left"/>
      <w:pPr>
        <w:ind w:left="0" w:firstLine="0"/>
      </w:pPr>
      <w:rPr>
        <w:rFonts w:ascii="Times New Roman" w:hAnsi="Times New Roman" w:hint="default"/>
        <w:sz w:val="24"/>
      </w:rPr>
    </w:lvl>
    <w:lvl w:ilvl="2">
      <w:start w:val="1"/>
      <w:numFmt w:val="lowerRoman"/>
      <w:lvlText w:val="%3)"/>
      <w:lvlJc w:val="left"/>
      <w:pPr>
        <w:ind w:left="0" w:firstLine="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22" w15:restartNumberingAfterBreak="0">
    <w:nsid w:val="3C036ECD"/>
    <w:multiLevelType w:val="hybridMultilevel"/>
    <w:tmpl w:val="E88A912A"/>
    <w:lvl w:ilvl="0" w:tplc="4A9CBE60">
      <w:start w:val="1"/>
      <w:numFmt w:val="decimal"/>
      <w:lvlText w:val="4.%1."/>
      <w:lvlJc w:val="left"/>
      <w:pPr>
        <w:ind w:left="180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</w:lvl>
    <w:lvl w:ilvl="2" w:tplc="0409001B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3" w15:restartNumberingAfterBreak="0">
    <w:nsid w:val="3DAE7D68"/>
    <w:multiLevelType w:val="hybridMultilevel"/>
    <w:tmpl w:val="4B0A273E"/>
    <w:lvl w:ilvl="0" w:tplc="C5969586">
      <w:start w:val="1"/>
      <w:numFmt w:val="decimal"/>
      <w:lvlText w:val="1.%1."/>
      <w:lvlJc w:val="left"/>
      <w:pPr>
        <w:ind w:left="36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DB92F8A"/>
    <w:multiLevelType w:val="hybridMultilevel"/>
    <w:tmpl w:val="B9F46EE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57B4DD1"/>
    <w:multiLevelType w:val="hybridMultilevel"/>
    <w:tmpl w:val="27241A3E"/>
    <w:lvl w:ilvl="0" w:tplc="03D094C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45B16BFB"/>
    <w:multiLevelType w:val="hybridMultilevel"/>
    <w:tmpl w:val="AD16D082"/>
    <w:lvl w:ilvl="0" w:tplc="6C461F84">
      <w:start w:val="1"/>
      <w:numFmt w:val="decimal"/>
      <w:lvlText w:val="4.4.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5B56F05"/>
    <w:multiLevelType w:val="hybridMultilevel"/>
    <w:tmpl w:val="93080A6A"/>
    <w:lvl w:ilvl="0" w:tplc="8646A60C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 w15:restartNumberingAfterBreak="0">
    <w:nsid w:val="467A7CB3"/>
    <w:multiLevelType w:val="hybridMultilevel"/>
    <w:tmpl w:val="703290F2"/>
    <w:lvl w:ilvl="0" w:tplc="B5C0F47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9080C3E"/>
    <w:multiLevelType w:val="hybridMultilevel"/>
    <w:tmpl w:val="CDD28DEE"/>
    <w:lvl w:ilvl="0" w:tplc="87C27ECE">
      <w:start w:val="1"/>
      <w:numFmt w:val="lowerRoman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4BAE1B08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1" w15:restartNumberingAfterBreak="0">
    <w:nsid w:val="4F1C1A0E"/>
    <w:multiLevelType w:val="hybridMultilevel"/>
    <w:tmpl w:val="9CAC0C1A"/>
    <w:lvl w:ilvl="0" w:tplc="1396D94A">
      <w:start w:val="1"/>
      <w:numFmt w:val="decimal"/>
      <w:lvlText w:val="3.5.2.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FF37344"/>
    <w:multiLevelType w:val="hybridMultilevel"/>
    <w:tmpl w:val="5C3AAC0E"/>
    <w:lvl w:ilvl="0" w:tplc="899CB5A0">
      <w:start w:val="1"/>
      <w:numFmt w:val="decimal"/>
      <w:pStyle w:val="Sections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5670EED"/>
    <w:multiLevelType w:val="hybridMultilevel"/>
    <w:tmpl w:val="EDDA82C6"/>
    <w:lvl w:ilvl="0" w:tplc="9692F03C">
      <w:start w:val="1"/>
      <w:numFmt w:val="decimal"/>
      <w:pStyle w:val="Ch5"/>
      <w:lvlText w:val="5.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76D3433"/>
    <w:multiLevelType w:val="hybridMultilevel"/>
    <w:tmpl w:val="8E26AAAA"/>
    <w:lvl w:ilvl="0" w:tplc="040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5" w15:restartNumberingAfterBreak="0">
    <w:nsid w:val="580505B2"/>
    <w:multiLevelType w:val="hybridMultilevel"/>
    <w:tmpl w:val="E3E45718"/>
    <w:lvl w:ilvl="0" w:tplc="C9B83BA6">
      <w:start w:val="1"/>
      <w:numFmt w:val="decimal"/>
      <w:pStyle w:val="Ch63"/>
      <w:lvlText w:val="6.3.%1."/>
      <w:lvlJc w:val="left"/>
      <w:pPr>
        <w:ind w:left="360" w:hanging="360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91C5F59"/>
    <w:multiLevelType w:val="multilevel"/>
    <w:tmpl w:val="04090025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37" w15:restartNumberingAfterBreak="0">
    <w:nsid w:val="5AC166A9"/>
    <w:multiLevelType w:val="hybridMultilevel"/>
    <w:tmpl w:val="40348F92"/>
    <w:lvl w:ilvl="0" w:tplc="487C24FA">
      <w:start w:val="1"/>
      <w:numFmt w:val="decimal"/>
      <w:lvlText w:val="3.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F877FFA"/>
    <w:multiLevelType w:val="hybridMultilevel"/>
    <w:tmpl w:val="F8C2B40E"/>
    <w:lvl w:ilvl="0" w:tplc="423E9EC0">
      <w:start w:val="1"/>
      <w:numFmt w:val="decimal"/>
      <w:pStyle w:val="Ch62"/>
      <w:lvlText w:val="6.2.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69827A1"/>
    <w:multiLevelType w:val="hybridMultilevel"/>
    <w:tmpl w:val="5A82B270"/>
    <w:lvl w:ilvl="0" w:tplc="972AA84E">
      <w:start w:val="3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0" w15:restartNumberingAfterBreak="0">
    <w:nsid w:val="6A3A7971"/>
    <w:multiLevelType w:val="multilevel"/>
    <w:tmpl w:val="6A2699A2"/>
    <w:lvl w:ilvl="0">
      <w:start w:val="1"/>
      <w:numFmt w:val="decimal"/>
      <w:suff w:val="space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2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3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</w:abstractNum>
  <w:abstractNum w:abstractNumId="41" w15:restartNumberingAfterBreak="0">
    <w:nsid w:val="6E811BD5"/>
    <w:multiLevelType w:val="hybridMultilevel"/>
    <w:tmpl w:val="D13A5774"/>
    <w:lvl w:ilvl="0" w:tplc="D3DC1806">
      <w:start w:val="1"/>
      <w:numFmt w:val="decimal"/>
      <w:lvlText w:val="3.5.1.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F903653"/>
    <w:multiLevelType w:val="hybridMultilevel"/>
    <w:tmpl w:val="BFE8CB06"/>
    <w:lvl w:ilvl="0" w:tplc="36CC9AD2">
      <w:start w:val="1"/>
      <w:numFmt w:val="decimal"/>
      <w:pStyle w:val="Ch6"/>
      <w:lvlText w:val="6.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9F8768B"/>
    <w:multiLevelType w:val="multilevel"/>
    <w:tmpl w:val="766A310A"/>
    <w:lvl w:ilvl="0">
      <w:start w:val="1"/>
      <w:numFmt w:val="decimal"/>
      <w:suff w:val="space"/>
      <w:lvlText w:val="Chapter %1"/>
      <w:lvlJc w:val="left"/>
      <w:pPr>
        <w:ind w:left="0" w:firstLine="0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2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3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</w:abstractNum>
  <w:abstractNum w:abstractNumId="44" w15:restartNumberingAfterBreak="0">
    <w:nsid w:val="7E9E3C71"/>
    <w:multiLevelType w:val="hybridMultilevel"/>
    <w:tmpl w:val="1AEAF2EE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5" w15:restartNumberingAfterBreak="0">
    <w:nsid w:val="7F27464A"/>
    <w:multiLevelType w:val="hybridMultilevel"/>
    <w:tmpl w:val="D00620E0"/>
    <w:lvl w:ilvl="0" w:tplc="A648A9FE">
      <w:start w:val="1"/>
      <w:numFmt w:val="decimal"/>
      <w:lvlText w:val="1.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4"/>
  </w:num>
  <w:num w:numId="2">
    <w:abstractNumId w:val="43"/>
  </w:num>
  <w:num w:numId="3">
    <w:abstractNumId w:val="13"/>
  </w:num>
  <w:num w:numId="4">
    <w:abstractNumId w:val="32"/>
  </w:num>
  <w:num w:numId="5">
    <w:abstractNumId w:val="33"/>
  </w:num>
  <w:num w:numId="6">
    <w:abstractNumId w:val="42"/>
  </w:num>
  <w:num w:numId="7">
    <w:abstractNumId w:val="0"/>
  </w:num>
  <w:num w:numId="8">
    <w:abstractNumId w:val="37"/>
  </w:num>
  <w:num w:numId="9">
    <w:abstractNumId w:val="18"/>
  </w:num>
  <w:num w:numId="10">
    <w:abstractNumId w:val="10"/>
  </w:num>
  <w:num w:numId="11">
    <w:abstractNumId w:val="39"/>
  </w:num>
  <w:num w:numId="12">
    <w:abstractNumId w:val="2"/>
  </w:num>
  <w:num w:numId="13">
    <w:abstractNumId w:val="1"/>
  </w:num>
  <w:num w:numId="14">
    <w:abstractNumId w:val="14"/>
  </w:num>
  <w:num w:numId="15">
    <w:abstractNumId w:val="35"/>
  </w:num>
  <w:num w:numId="16">
    <w:abstractNumId w:val="15"/>
  </w:num>
  <w:num w:numId="17">
    <w:abstractNumId w:val="41"/>
  </w:num>
  <w:num w:numId="18">
    <w:abstractNumId w:val="6"/>
  </w:num>
  <w:num w:numId="19">
    <w:abstractNumId w:val="34"/>
  </w:num>
  <w:num w:numId="20">
    <w:abstractNumId w:val="31"/>
  </w:num>
  <w:num w:numId="21">
    <w:abstractNumId w:val="17"/>
  </w:num>
  <w:num w:numId="22">
    <w:abstractNumId w:val="22"/>
  </w:num>
  <w:num w:numId="23">
    <w:abstractNumId w:val="23"/>
  </w:num>
  <w:num w:numId="24">
    <w:abstractNumId w:val="21"/>
  </w:num>
  <w:num w:numId="25">
    <w:abstractNumId w:val="7"/>
  </w:num>
  <w:num w:numId="26">
    <w:abstractNumId w:val="36"/>
  </w:num>
  <w:num w:numId="27">
    <w:abstractNumId w:val="20"/>
  </w:num>
  <w:num w:numId="28">
    <w:abstractNumId w:val="4"/>
  </w:num>
  <w:num w:numId="29">
    <w:abstractNumId w:val="40"/>
  </w:num>
  <w:num w:numId="30">
    <w:abstractNumId w:val="45"/>
  </w:num>
  <w:num w:numId="31">
    <w:abstractNumId w:val="30"/>
  </w:num>
  <w:num w:numId="32">
    <w:abstractNumId w:val="5"/>
  </w:num>
  <w:num w:numId="33">
    <w:abstractNumId w:val="12"/>
  </w:num>
  <w:num w:numId="34">
    <w:abstractNumId w:val="3"/>
  </w:num>
  <w:num w:numId="35">
    <w:abstractNumId w:val="8"/>
  </w:num>
  <w:num w:numId="36">
    <w:abstractNumId w:val="29"/>
  </w:num>
  <w:num w:numId="37">
    <w:abstractNumId w:val="26"/>
  </w:num>
  <w:num w:numId="38">
    <w:abstractNumId w:val="11"/>
  </w:num>
  <w:num w:numId="39">
    <w:abstractNumId w:val="9"/>
  </w:num>
  <w:num w:numId="40">
    <w:abstractNumId w:val="27"/>
  </w:num>
  <w:num w:numId="41">
    <w:abstractNumId w:val="16"/>
  </w:num>
  <w:num w:numId="42">
    <w:abstractNumId w:val="28"/>
  </w:num>
  <w:num w:numId="43">
    <w:abstractNumId w:val="25"/>
  </w:num>
  <w:num w:numId="44">
    <w:abstractNumId w:val="19"/>
  </w:num>
  <w:num w:numId="45">
    <w:abstractNumId w:val="35"/>
    <w:lvlOverride w:ilvl="0">
      <w:startOverride w:val="1"/>
    </w:lvlOverride>
  </w:num>
  <w:num w:numId="46">
    <w:abstractNumId w:val="38"/>
  </w:num>
  <w:num w:numId="47">
    <w:abstractNumId w:val="24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activeWritingStyle w:appName="MSWord" w:lang="en-US" w:vendorID="64" w:dllVersion="6" w:nlCheck="1" w:checkStyle="0"/>
  <w:activeWritingStyle w:appName="MSWord" w:lang="en-US" w:vendorID="64" w:dllVersion="0" w:nlCheck="1" w:checkStyle="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360"/>
  <w:drawingGridHorizontalSpacing w:val="187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A1977"/>
    <w:rsid w:val="0000014D"/>
    <w:rsid w:val="000002C0"/>
    <w:rsid w:val="0000078E"/>
    <w:rsid w:val="0000103D"/>
    <w:rsid w:val="00001292"/>
    <w:rsid w:val="000014F2"/>
    <w:rsid w:val="000020F8"/>
    <w:rsid w:val="0000223D"/>
    <w:rsid w:val="00002E44"/>
    <w:rsid w:val="00002EE4"/>
    <w:rsid w:val="00003309"/>
    <w:rsid w:val="00003593"/>
    <w:rsid w:val="0000379A"/>
    <w:rsid w:val="00003AB8"/>
    <w:rsid w:val="000042B7"/>
    <w:rsid w:val="00004510"/>
    <w:rsid w:val="000045FC"/>
    <w:rsid w:val="000047C7"/>
    <w:rsid w:val="000049ED"/>
    <w:rsid w:val="00004DD5"/>
    <w:rsid w:val="000066F6"/>
    <w:rsid w:val="00006753"/>
    <w:rsid w:val="00006D86"/>
    <w:rsid w:val="000079E3"/>
    <w:rsid w:val="00007FF0"/>
    <w:rsid w:val="00010D2C"/>
    <w:rsid w:val="00011363"/>
    <w:rsid w:val="00012064"/>
    <w:rsid w:val="000120C4"/>
    <w:rsid w:val="0001267C"/>
    <w:rsid w:val="0001371A"/>
    <w:rsid w:val="00013802"/>
    <w:rsid w:val="0001396A"/>
    <w:rsid w:val="00013CAF"/>
    <w:rsid w:val="00013D1A"/>
    <w:rsid w:val="0001402B"/>
    <w:rsid w:val="00014052"/>
    <w:rsid w:val="0001485D"/>
    <w:rsid w:val="00014D3C"/>
    <w:rsid w:val="00014E11"/>
    <w:rsid w:val="00015347"/>
    <w:rsid w:val="0001544C"/>
    <w:rsid w:val="00015DE1"/>
    <w:rsid w:val="00015FF1"/>
    <w:rsid w:val="000167EC"/>
    <w:rsid w:val="00016C8B"/>
    <w:rsid w:val="00020ACA"/>
    <w:rsid w:val="00021590"/>
    <w:rsid w:val="00022FE0"/>
    <w:rsid w:val="00023384"/>
    <w:rsid w:val="00023491"/>
    <w:rsid w:val="00023762"/>
    <w:rsid w:val="0002377D"/>
    <w:rsid w:val="00024C3C"/>
    <w:rsid w:val="00024EE9"/>
    <w:rsid w:val="0002599C"/>
    <w:rsid w:val="0002642B"/>
    <w:rsid w:val="00026AE0"/>
    <w:rsid w:val="00026DCF"/>
    <w:rsid w:val="000274AC"/>
    <w:rsid w:val="00027DF7"/>
    <w:rsid w:val="00030790"/>
    <w:rsid w:val="00030FF5"/>
    <w:rsid w:val="000324C2"/>
    <w:rsid w:val="00032A09"/>
    <w:rsid w:val="00033086"/>
    <w:rsid w:val="00033A9C"/>
    <w:rsid w:val="000342F4"/>
    <w:rsid w:val="00034714"/>
    <w:rsid w:val="00034AEA"/>
    <w:rsid w:val="0003723A"/>
    <w:rsid w:val="00041097"/>
    <w:rsid w:val="00041377"/>
    <w:rsid w:val="00041491"/>
    <w:rsid w:val="0004171F"/>
    <w:rsid w:val="00041FD7"/>
    <w:rsid w:val="0004205E"/>
    <w:rsid w:val="00043485"/>
    <w:rsid w:val="0004471E"/>
    <w:rsid w:val="00045735"/>
    <w:rsid w:val="00046FD0"/>
    <w:rsid w:val="0004795F"/>
    <w:rsid w:val="00047D91"/>
    <w:rsid w:val="000513C3"/>
    <w:rsid w:val="0005299C"/>
    <w:rsid w:val="0005323F"/>
    <w:rsid w:val="0005383A"/>
    <w:rsid w:val="0005389D"/>
    <w:rsid w:val="0005418F"/>
    <w:rsid w:val="0005476E"/>
    <w:rsid w:val="000552EA"/>
    <w:rsid w:val="00057117"/>
    <w:rsid w:val="000577AA"/>
    <w:rsid w:val="00057C22"/>
    <w:rsid w:val="00060849"/>
    <w:rsid w:val="00062511"/>
    <w:rsid w:val="00062909"/>
    <w:rsid w:val="00062A40"/>
    <w:rsid w:val="00062DBB"/>
    <w:rsid w:val="000633F6"/>
    <w:rsid w:val="0006371A"/>
    <w:rsid w:val="00064378"/>
    <w:rsid w:val="00064A93"/>
    <w:rsid w:val="00065371"/>
    <w:rsid w:val="0006686D"/>
    <w:rsid w:val="00066D70"/>
    <w:rsid w:val="00067837"/>
    <w:rsid w:val="00067B84"/>
    <w:rsid w:val="00067DFC"/>
    <w:rsid w:val="0007078E"/>
    <w:rsid w:val="000707D0"/>
    <w:rsid w:val="00071113"/>
    <w:rsid w:val="00072D9C"/>
    <w:rsid w:val="00073230"/>
    <w:rsid w:val="00073642"/>
    <w:rsid w:val="00073AED"/>
    <w:rsid w:val="00073FE6"/>
    <w:rsid w:val="00074513"/>
    <w:rsid w:val="0007510F"/>
    <w:rsid w:val="00075698"/>
    <w:rsid w:val="00075E40"/>
    <w:rsid w:val="000766BC"/>
    <w:rsid w:val="000766FB"/>
    <w:rsid w:val="00076BD4"/>
    <w:rsid w:val="000816A1"/>
    <w:rsid w:val="0008207E"/>
    <w:rsid w:val="00082E59"/>
    <w:rsid w:val="000838AD"/>
    <w:rsid w:val="00083D58"/>
    <w:rsid w:val="00084138"/>
    <w:rsid w:val="00085585"/>
    <w:rsid w:val="00085CE1"/>
    <w:rsid w:val="00086D86"/>
    <w:rsid w:val="0008701C"/>
    <w:rsid w:val="000876CB"/>
    <w:rsid w:val="00087ABC"/>
    <w:rsid w:val="00090DCA"/>
    <w:rsid w:val="00090DE5"/>
    <w:rsid w:val="000912A3"/>
    <w:rsid w:val="00091D9B"/>
    <w:rsid w:val="000933E4"/>
    <w:rsid w:val="000938B9"/>
    <w:rsid w:val="00094802"/>
    <w:rsid w:val="000949AE"/>
    <w:rsid w:val="00095603"/>
    <w:rsid w:val="00095EF9"/>
    <w:rsid w:val="00095FBC"/>
    <w:rsid w:val="000963EA"/>
    <w:rsid w:val="000964FF"/>
    <w:rsid w:val="00096A41"/>
    <w:rsid w:val="00096E9E"/>
    <w:rsid w:val="00096F73"/>
    <w:rsid w:val="000970AB"/>
    <w:rsid w:val="000974F7"/>
    <w:rsid w:val="000A01FC"/>
    <w:rsid w:val="000A197B"/>
    <w:rsid w:val="000A3776"/>
    <w:rsid w:val="000A5603"/>
    <w:rsid w:val="000A5A0A"/>
    <w:rsid w:val="000A630A"/>
    <w:rsid w:val="000A6E87"/>
    <w:rsid w:val="000B09F7"/>
    <w:rsid w:val="000B127E"/>
    <w:rsid w:val="000B2372"/>
    <w:rsid w:val="000B2739"/>
    <w:rsid w:val="000B2C69"/>
    <w:rsid w:val="000B2D14"/>
    <w:rsid w:val="000B2FD7"/>
    <w:rsid w:val="000B37BF"/>
    <w:rsid w:val="000B3BB7"/>
    <w:rsid w:val="000B3FBF"/>
    <w:rsid w:val="000B49FE"/>
    <w:rsid w:val="000B4CFB"/>
    <w:rsid w:val="000B58B5"/>
    <w:rsid w:val="000B5B88"/>
    <w:rsid w:val="000B6CC8"/>
    <w:rsid w:val="000B6D91"/>
    <w:rsid w:val="000B7D22"/>
    <w:rsid w:val="000C0615"/>
    <w:rsid w:val="000C3118"/>
    <w:rsid w:val="000C317B"/>
    <w:rsid w:val="000C346C"/>
    <w:rsid w:val="000C3C1D"/>
    <w:rsid w:val="000C405F"/>
    <w:rsid w:val="000C45BF"/>
    <w:rsid w:val="000C501F"/>
    <w:rsid w:val="000C5FE5"/>
    <w:rsid w:val="000C6C52"/>
    <w:rsid w:val="000D06CF"/>
    <w:rsid w:val="000D1719"/>
    <w:rsid w:val="000D1987"/>
    <w:rsid w:val="000D1DFF"/>
    <w:rsid w:val="000D22F5"/>
    <w:rsid w:val="000D29B6"/>
    <w:rsid w:val="000D316C"/>
    <w:rsid w:val="000D3BF0"/>
    <w:rsid w:val="000D5B39"/>
    <w:rsid w:val="000D6A66"/>
    <w:rsid w:val="000D7424"/>
    <w:rsid w:val="000D768E"/>
    <w:rsid w:val="000D7A5F"/>
    <w:rsid w:val="000E0FC0"/>
    <w:rsid w:val="000E1C3C"/>
    <w:rsid w:val="000E33F1"/>
    <w:rsid w:val="000E3B0C"/>
    <w:rsid w:val="000E3BA5"/>
    <w:rsid w:val="000E3BF9"/>
    <w:rsid w:val="000E3FD1"/>
    <w:rsid w:val="000E404E"/>
    <w:rsid w:val="000E4854"/>
    <w:rsid w:val="000E491C"/>
    <w:rsid w:val="000E5144"/>
    <w:rsid w:val="000E5D48"/>
    <w:rsid w:val="000E60B5"/>
    <w:rsid w:val="000E660F"/>
    <w:rsid w:val="000E67AD"/>
    <w:rsid w:val="000E71A3"/>
    <w:rsid w:val="000E767E"/>
    <w:rsid w:val="000F025E"/>
    <w:rsid w:val="000F0380"/>
    <w:rsid w:val="000F0D7F"/>
    <w:rsid w:val="000F233F"/>
    <w:rsid w:val="000F3323"/>
    <w:rsid w:val="000F3977"/>
    <w:rsid w:val="000F4037"/>
    <w:rsid w:val="000F4AB6"/>
    <w:rsid w:val="000F61EC"/>
    <w:rsid w:val="000F6E7A"/>
    <w:rsid w:val="000F7ED9"/>
    <w:rsid w:val="001009AE"/>
    <w:rsid w:val="00100E3C"/>
    <w:rsid w:val="0010122F"/>
    <w:rsid w:val="001013DF"/>
    <w:rsid w:val="001018F3"/>
    <w:rsid w:val="00101A6E"/>
    <w:rsid w:val="00101C67"/>
    <w:rsid w:val="00101E57"/>
    <w:rsid w:val="00102E87"/>
    <w:rsid w:val="00103057"/>
    <w:rsid w:val="00103400"/>
    <w:rsid w:val="00103917"/>
    <w:rsid w:val="001041F2"/>
    <w:rsid w:val="001045A1"/>
    <w:rsid w:val="001049AB"/>
    <w:rsid w:val="001054CE"/>
    <w:rsid w:val="00106040"/>
    <w:rsid w:val="00107F69"/>
    <w:rsid w:val="001103FB"/>
    <w:rsid w:val="001116BD"/>
    <w:rsid w:val="00111C46"/>
    <w:rsid w:val="00113148"/>
    <w:rsid w:val="0011332B"/>
    <w:rsid w:val="0011418B"/>
    <w:rsid w:val="00114191"/>
    <w:rsid w:val="00114501"/>
    <w:rsid w:val="001145BA"/>
    <w:rsid w:val="00116403"/>
    <w:rsid w:val="001168AE"/>
    <w:rsid w:val="00116DB7"/>
    <w:rsid w:val="00117232"/>
    <w:rsid w:val="00117EA5"/>
    <w:rsid w:val="0012114B"/>
    <w:rsid w:val="00121323"/>
    <w:rsid w:val="00121463"/>
    <w:rsid w:val="00121794"/>
    <w:rsid w:val="00122524"/>
    <w:rsid w:val="00122B25"/>
    <w:rsid w:val="00122B39"/>
    <w:rsid w:val="0012376F"/>
    <w:rsid w:val="00123B9D"/>
    <w:rsid w:val="00124907"/>
    <w:rsid w:val="00124BE2"/>
    <w:rsid w:val="00125592"/>
    <w:rsid w:val="0012561A"/>
    <w:rsid w:val="00125812"/>
    <w:rsid w:val="0012654E"/>
    <w:rsid w:val="001267E8"/>
    <w:rsid w:val="00126B84"/>
    <w:rsid w:val="00126F6C"/>
    <w:rsid w:val="00127233"/>
    <w:rsid w:val="00127EA0"/>
    <w:rsid w:val="00130703"/>
    <w:rsid w:val="00130F55"/>
    <w:rsid w:val="00130FC9"/>
    <w:rsid w:val="001314A1"/>
    <w:rsid w:val="001315D2"/>
    <w:rsid w:val="00131E44"/>
    <w:rsid w:val="00132FEC"/>
    <w:rsid w:val="001338AF"/>
    <w:rsid w:val="00133D23"/>
    <w:rsid w:val="00133EE8"/>
    <w:rsid w:val="00134172"/>
    <w:rsid w:val="001348B6"/>
    <w:rsid w:val="00135B0D"/>
    <w:rsid w:val="00136E24"/>
    <w:rsid w:val="00136F3D"/>
    <w:rsid w:val="001402FE"/>
    <w:rsid w:val="0014278D"/>
    <w:rsid w:val="00142B18"/>
    <w:rsid w:val="00143D69"/>
    <w:rsid w:val="001440A3"/>
    <w:rsid w:val="001442DF"/>
    <w:rsid w:val="001449CA"/>
    <w:rsid w:val="00144D80"/>
    <w:rsid w:val="00144E27"/>
    <w:rsid w:val="0014571F"/>
    <w:rsid w:val="00145BC6"/>
    <w:rsid w:val="0014605F"/>
    <w:rsid w:val="001463A5"/>
    <w:rsid w:val="00146403"/>
    <w:rsid w:val="00147160"/>
    <w:rsid w:val="0014742A"/>
    <w:rsid w:val="001508DD"/>
    <w:rsid w:val="00150946"/>
    <w:rsid w:val="00150C13"/>
    <w:rsid w:val="00151527"/>
    <w:rsid w:val="00151E95"/>
    <w:rsid w:val="00152415"/>
    <w:rsid w:val="001530DB"/>
    <w:rsid w:val="00153C4C"/>
    <w:rsid w:val="0015417D"/>
    <w:rsid w:val="001545BC"/>
    <w:rsid w:val="00155441"/>
    <w:rsid w:val="00155A08"/>
    <w:rsid w:val="00155ABE"/>
    <w:rsid w:val="00157471"/>
    <w:rsid w:val="001579B0"/>
    <w:rsid w:val="001601B4"/>
    <w:rsid w:val="00160A3C"/>
    <w:rsid w:val="00160F5E"/>
    <w:rsid w:val="0016475C"/>
    <w:rsid w:val="0016587C"/>
    <w:rsid w:val="00166C72"/>
    <w:rsid w:val="001679C9"/>
    <w:rsid w:val="00167ED5"/>
    <w:rsid w:val="00170C2A"/>
    <w:rsid w:val="0017148C"/>
    <w:rsid w:val="00171B7B"/>
    <w:rsid w:val="00173768"/>
    <w:rsid w:val="00173FBF"/>
    <w:rsid w:val="001751E8"/>
    <w:rsid w:val="00175263"/>
    <w:rsid w:val="001771B1"/>
    <w:rsid w:val="00180932"/>
    <w:rsid w:val="00180958"/>
    <w:rsid w:val="00182479"/>
    <w:rsid w:val="0018332B"/>
    <w:rsid w:val="001833ED"/>
    <w:rsid w:val="00183446"/>
    <w:rsid w:val="001835FB"/>
    <w:rsid w:val="001843D7"/>
    <w:rsid w:val="00184864"/>
    <w:rsid w:val="0018544E"/>
    <w:rsid w:val="001858F7"/>
    <w:rsid w:val="00185909"/>
    <w:rsid w:val="00185DC4"/>
    <w:rsid w:val="001861E4"/>
    <w:rsid w:val="00186EA3"/>
    <w:rsid w:val="00186EBA"/>
    <w:rsid w:val="00187306"/>
    <w:rsid w:val="00187FC9"/>
    <w:rsid w:val="00191FB6"/>
    <w:rsid w:val="0019338B"/>
    <w:rsid w:val="00194185"/>
    <w:rsid w:val="00194A4D"/>
    <w:rsid w:val="00194FCC"/>
    <w:rsid w:val="001951F7"/>
    <w:rsid w:val="00195348"/>
    <w:rsid w:val="001963C2"/>
    <w:rsid w:val="00197902"/>
    <w:rsid w:val="001A106E"/>
    <w:rsid w:val="001A172E"/>
    <w:rsid w:val="001A1AC7"/>
    <w:rsid w:val="001A23C6"/>
    <w:rsid w:val="001A294D"/>
    <w:rsid w:val="001A2ABF"/>
    <w:rsid w:val="001A2DEE"/>
    <w:rsid w:val="001A2F80"/>
    <w:rsid w:val="001A34AA"/>
    <w:rsid w:val="001A3B9B"/>
    <w:rsid w:val="001A40A1"/>
    <w:rsid w:val="001A4736"/>
    <w:rsid w:val="001A4B93"/>
    <w:rsid w:val="001A4FD8"/>
    <w:rsid w:val="001A529E"/>
    <w:rsid w:val="001A6F62"/>
    <w:rsid w:val="001A79CE"/>
    <w:rsid w:val="001A7CB7"/>
    <w:rsid w:val="001B026D"/>
    <w:rsid w:val="001B06C0"/>
    <w:rsid w:val="001B11DE"/>
    <w:rsid w:val="001B1479"/>
    <w:rsid w:val="001B1766"/>
    <w:rsid w:val="001B17A8"/>
    <w:rsid w:val="001B28CA"/>
    <w:rsid w:val="001B3597"/>
    <w:rsid w:val="001B3707"/>
    <w:rsid w:val="001B41D5"/>
    <w:rsid w:val="001B596D"/>
    <w:rsid w:val="001B59F2"/>
    <w:rsid w:val="001B5C88"/>
    <w:rsid w:val="001B60AC"/>
    <w:rsid w:val="001B6495"/>
    <w:rsid w:val="001B697B"/>
    <w:rsid w:val="001B75EF"/>
    <w:rsid w:val="001B7876"/>
    <w:rsid w:val="001B7904"/>
    <w:rsid w:val="001C022A"/>
    <w:rsid w:val="001C0C5A"/>
    <w:rsid w:val="001C10BA"/>
    <w:rsid w:val="001C112B"/>
    <w:rsid w:val="001C136F"/>
    <w:rsid w:val="001C1E58"/>
    <w:rsid w:val="001C2E51"/>
    <w:rsid w:val="001C3F19"/>
    <w:rsid w:val="001C457F"/>
    <w:rsid w:val="001C473E"/>
    <w:rsid w:val="001C5EA1"/>
    <w:rsid w:val="001C6179"/>
    <w:rsid w:val="001C6A38"/>
    <w:rsid w:val="001C7508"/>
    <w:rsid w:val="001C7702"/>
    <w:rsid w:val="001C7E87"/>
    <w:rsid w:val="001C7EAF"/>
    <w:rsid w:val="001D0DB8"/>
    <w:rsid w:val="001D1F4E"/>
    <w:rsid w:val="001D23B9"/>
    <w:rsid w:val="001D387C"/>
    <w:rsid w:val="001D4699"/>
    <w:rsid w:val="001D6841"/>
    <w:rsid w:val="001D7163"/>
    <w:rsid w:val="001D7E15"/>
    <w:rsid w:val="001E3A85"/>
    <w:rsid w:val="001E45BA"/>
    <w:rsid w:val="001E4F03"/>
    <w:rsid w:val="001E50F1"/>
    <w:rsid w:val="001E6131"/>
    <w:rsid w:val="001E696A"/>
    <w:rsid w:val="001E7534"/>
    <w:rsid w:val="001F13C1"/>
    <w:rsid w:val="001F1B1E"/>
    <w:rsid w:val="001F338F"/>
    <w:rsid w:val="001F3675"/>
    <w:rsid w:val="001F4409"/>
    <w:rsid w:val="001F5115"/>
    <w:rsid w:val="001F5A94"/>
    <w:rsid w:val="001F63AF"/>
    <w:rsid w:val="001F673E"/>
    <w:rsid w:val="001F750C"/>
    <w:rsid w:val="001F7712"/>
    <w:rsid w:val="001F78EF"/>
    <w:rsid w:val="001F7953"/>
    <w:rsid w:val="002007B5"/>
    <w:rsid w:val="00200CBD"/>
    <w:rsid w:val="00200D5B"/>
    <w:rsid w:val="00203C1E"/>
    <w:rsid w:val="00204257"/>
    <w:rsid w:val="0020434B"/>
    <w:rsid w:val="00204CF0"/>
    <w:rsid w:val="002050B2"/>
    <w:rsid w:val="002055CF"/>
    <w:rsid w:val="002064DA"/>
    <w:rsid w:val="0020668E"/>
    <w:rsid w:val="002071AD"/>
    <w:rsid w:val="0020746E"/>
    <w:rsid w:val="002078D2"/>
    <w:rsid w:val="00207F00"/>
    <w:rsid w:val="00210F4B"/>
    <w:rsid w:val="00211822"/>
    <w:rsid w:val="00211980"/>
    <w:rsid w:val="002128C1"/>
    <w:rsid w:val="00213308"/>
    <w:rsid w:val="00214B71"/>
    <w:rsid w:val="00214B8F"/>
    <w:rsid w:val="00215333"/>
    <w:rsid w:val="002156E5"/>
    <w:rsid w:val="00215CDA"/>
    <w:rsid w:val="00215F7B"/>
    <w:rsid w:val="00216011"/>
    <w:rsid w:val="0021690D"/>
    <w:rsid w:val="002208E8"/>
    <w:rsid w:val="002227E5"/>
    <w:rsid w:val="00222930"/>
    <w:rsid w:val="00222BBA"/>
    <w:rsid w:val="00222CD3"/>
    <w:rsid w:val="002230E5"/>
    <w:rsid w:val="0022319F"/>
    <w:rsid w:val="00223893"/>
    <w:rsid w:val="00224320"/>
    <w:rsid w:val="002252DC"/>
    <w:rsid w:val="0022571E"/>
    <w:rsid w:val="00225956"/>
    <w:rsid w:val="002260B4"/>
    <w:rsid w:val="00226CB1"/>
    <w:rsid w:val="00226F8E"/>
    <w:rsid w:val="00227238"/>
    <w:rsid w:val="00227A32"/>
    <w:rsid w:val="002302C2"/>
    <w:rsid w:val="002309F2"/>
    <w:rsid w:val="002317A3"/>
    <w:rsid w:val="002318F1"/>
    <w:rsid w:val="00231CC3"/>
    <w:rsid w:val="00233A18"/>
    <w:rsid w:val="00234D6D"/>
    <w:rsid w:val="00234FAA"/>
    <w:rsid w:val="0023545A"/>
    <w:rsid w:val="00236EB2"/>
    <w:rsid w:val="002374A2"/>
    <w:rsid w:val="00237E9D"/>
    <w:rsid w:val="0024023D"/>
    <w:rsid w:val="002407B6"/>
    <w:rsid w:val="00240D3C"/>
    <w:rsid w:val="00240EA7"/>
    <w:rsid w:val="00240EE7"/>
    <w:rsid w:val="0024223D"/>
    <w:rsid w:val="002425F2"/>
    <w:rsid w:val="00243F0D"/>
    <w:rsid w:val="002442DD"/>
    <w:rsid w:val="0024525C"/>
    <w:rsid w:val="002462ED"/>
    <w:rsid w:val="002464D6"/>
    <w:rsid w:val="0024771D"/>
    <w:rsid w:val="00247FCB"/>
    <w:rsid w:val="00250DA8"/>
    <w:rsid w:val="00250F50"/>
    <w:rsid w:val="0025145A"/>
    <w:rsid w:val="00251757"/>
    <w:rsid w:val="00251A8C"/>
    <w:rsid w:val="0025236F"/>
    <w:rsid w:val="002529D0"/>
    <w:rsid w:val="00252E5F"/>
    <w:rsid w:val="002534B1"/>
    <w:rsid w:val="00253EF3"/>
    <w:rsid w:val="002541BD"/>
    <w:rsid w:val="002544E1"/>
    <w:rsid w:val="00254687"/>
    <w:rsid w:val="00254B1F"/>
    <w:rsid w:val="00255CE2"/>
    <w:rsid w:val="00255F6F"/>
    <w:rsid w:val="00257D93"/>
    <w:rsid w:val="00257F8E"/>
    <w:rsid w:val="002604F5"/>
    <w:rsid w:val="00260FE2"/>
    <w:rsid w:val="00261336"/>
    <w:rsid w:val="00261401"/>
    <w:rsid w:val="0026149C"/>
    <w:rsid w:val="002614E8"/>
    <w:rsid w:val="00261A78"/>
    <w:rsid w:val="002642EA"/>
    <w:rsid w:val="002648A1"/>
    <w:rsid w:val="00265257"/>
    <w:rsid w:val="0026549E"/>
    <w:rsid w:val="00265BB2"/>
    <w:rsid w:val="0026635D"/>
    <w:rsid w:val="0026665F"/>
    <w:rsid w:val="00270018"/>
    <w:rsid w:val="0027100E"/>
    <w:rsid w:val="00271A73"/>
    <w:rsid w:val="00272A31"/>
    <w:rsid w:val="00273174"/>
    <w:rsid w:val="00273596"/>
    <w:rsid w:val="002737A9"/>
    <w:rsid w:val="00273990"/>
    <w:rsid w:val="00274D18"/>
    <w:rsid w:val="00275E51"/>
    <w:rsid w:val="002772D4"/>
    <w:rsid w:val="00277378"/>
    <w:rsid w:val="0027739A"/>
    <w:rsid w:val="00277E59"/>
    <w:rsid w:val="002802CA"/>
    <w:rsid w:val="00280561"/>
    <w:rsid w:val="0028077F"/>
    <w:rsid w:val="00280C64"/>
    <w:rsid w:val="00281070"/>
    <w:rsid w:val="002810E6"/>
    <w:rsid w:val="002830A2"/>
    <w:rsid w:val="0028324D"/>
    <w:rsid w:val="00283CAA"/>
    <w:rsid w:val="00284458"/>
    <w:rsid w:val="002848AF"/>
    <w:rsid w:val="002850BF"/>
    <w:rsid w:val="0028562D"/>
    <w:rsid w:val="00286DF2"/>
    <w:rsid w:val="00287A65"/>
    <w:rsid w:val="00290325"/>
    <w:rsid w:val="00290668"/>
    <w:rsid w:val="002928CE"/>
    <w:rsid w:val="00293690"/>
    <w:rsid w:val="00293F4C"/>
    <w:rsid w:val="0029431C"/>
    <w:rsid w:val="0029444C"/>
    <w:rsid w:val="00294870"/>
    <w:rsid w:val="002948B7"/>
    <w:rsid w:val="002949C8"/>
    <w:rsid w:val="00294A73"/>
    <w:rsid w:val="00294B9E"/>
    <w:rsid w:val="00294EAF"/>
    <w:rsid w:val="002957BA"/>
    <w:rsid w:val="00295D65"/>
    <w:rsid w:val="002962BD"/>
    <w:rsid w:val="00296E66"/>
    <w:rsid w:val="00296F71"/>
    <w:rsid w:val="00296FE2"/>
    <w:rsid w:val="002A0AB7"/>
    <w:rsid w:val="002A30F8"/>
    <w:rsid w:val="002A331D"/>
    <w:rsid w:val="002A57B2"/>
    <w:rsid w:val="002A5CA6"/>
    <w:rsid w:val="002A61CB"/>
    <w:rsid w:val="002A63A8"/>
    <w:rsid w:val="002B0175"/>
    <w:rsid w:val="002B18BD"/>
    <w:rsid w:val="002B1E5C"/>
    <w:rsid w:val="002B2065"/>
    <w:rsid w:val="002B3180"/>
    <w:rsid w:val="002B4FEB"/>
    <w:rsid w:val="002B53F3"/>
    <w:rsid w:val="002B6277"/>
    <w:rsid w:val="002B72E3"/>
    <w:rsid w:val="002B7915"/>
    <w:rsid w:val="002B7975"/>
    <w:rsid w:val="002C06BF"/>
    <w:rsid w:val="002C35F1"/>
    <w:rsid w:val="002C363D"/>
    <w:rsid w:val="002C3845"/>
    <w:rsid w:val="002C4ACE"/>
    <w:rsid w:val="002C4B1A"/>
    <w:rsid w:val="002C5EA9"/>
    <w:rsid w:val="002C61B8"/>
    <w:rsid w:val="002C6AF9"/>
    <w:rsid w:val="002C6B0B"/>
    <w:rsid w:val="002C6CF1"/>
    <w:rsid w:val="002C7D4C"/>
    <w:rsid w:val="002D09C7"/>
    <w:rsid w:val="002D1162"/>
    <w:rsid w:val="002D1548"/>
    <w:rsid w:val="002D19D3"/>
    <w:rsid w:val="002D24C1"/>
    <w:rsid w:val="002D3FF6"/>
    <w:rsid w:val="002D471B"/>
    <w:rsid w:val="002D4EE5"/>
    <w:rsid w:val="002D52E3"/>
    <w:rsid w:val="002D58C6"/>
    <w:rsid w:val="002D645E"/>
    <w:rsid w:val="002D6A3D"/>
    <w:rsid w:val="002D6AEE"/>
    <w:rsid w:val="002D6F87"/>
    <w:rsid w:val="002D7C9F"/>
    <w:rsid w:val="002E0762"/>
    <w:rsid w:val="002E08D9"/>
    <w:rsid w:val="002E0995"/>
    <w:rsid w:val="002E14F2"/>
    <w:rsid w:val="002E256E"/>
    <w:rsid w:val="002E2BA6"/>
    <w:rsid w:val="002E32EC"/>
    <w:rsid w:val="002E3D8A"/>
    <w:rsid w:val="002E4351"/>
    <w:rsid w:val="002E4DE1"/>
    <w:rsid w:val="002E4EEF"/>
    <w:rsid w:val="002E5971"/>
    <w:rsid w:val="002E6EB5"/>
    <w:rsid w:val="002E76E8"/>
    <w:rsid w:val="002E7DCB"/>
    <w:rsid w:val="002F0102"/>
    <w:rsid w:val="002F066A"/>
    <w:rsid w:val="002F0986"/>
    <w:rsid w:val="002F10DF"/>
    <w:rsid w:val="002F1A6A"/>
    <w:rsid w:val="002F1C38"/>
    <w:rsid w:val="002F1CAC"/>
    <w:rsid w:val="002F1DB8"/>
    <w:rsid w:val="002F202D"/>
    <w:rsid w:val="002F24CA"/>
    <w:rsid w:val="002F2FDC"/>
    <w:rsid w:val="002F35D9"/>
    <w:rsid w:val="002F42C8"/>
    <w:rsid w:val="002F44B5"/>
    <w:rsid w:val="002F5665"/>
    <w:rsid w:val="002F6A3B"/>
    <w:rsid w:val="002F6F9E"/>
    <w:rsid w:val="002F7106"/>
    <w:rsid w:val="002F7312"/>
    <w:rsid w:val="002F75DB"/>
    <w:rsid w:val="002F76B2"/>
    <w:rsid w:val="002F7E71"/>
    <w:rsid w:val="00300AD6"/>
    <w:rsid w:val="0030191B"/>
    <w:rsid w:val="0030292C"/>
    <w:rsid w:val="00302E51"/>
    <w:rsid w:val="0030422A"/>
    <w:rsid w:val="003047F3"/>
    <w:rsid w:val="00304864"/>
    <w:rsid w:val="00304E9A"/>
    <w:rsid w:val="00305327"/>
    <w:rsid w:val="0030706C"/>
    <w:rsid w:val="00307395"/>
    <w:rsid w:val="00307761"/>
    <w:rsid w:val="00307951"/>
    <w:rsid w:val="00310292"/>
    <w:rsid w:val="0031182D"/>
    <w:rsid w:val="003125C4"/>
    <w:rsid w:val="00312965"/>
    <w:rsid w:val="0031301A"/>
    <w:rsid w:val="00313886"/>
    <w:rsid w:val="003138B5"/>
    <w:rsid w:val="00314557"/>
    <w:rsid w:val="00315199"/>
    <w:rsid w:val="0031633C"/>
    <w:rsid w:val="00320BD7"/>
    <w:rsid w:val="00321C43"/>
    <w:rsid w:val="00321C91"/>
    <w:rsid w:val="00321DED"/>
    <w:rsid w:val="003226EF"/>
    <w:rsid w:val="00322E11"/>
    <w:rsid w:val="003239A3"/>
    <w:rsid w:val="003239D5"/>
    <w:rsid w:val="00323EA8"/>
    <w:rsid w:val="00324463"/>
    <w:rsid w:val="00324FD6"/>
    <w:rsid w:val="0032670D"/>
    <w:rsid w:val="00327241"/>
    <w:rsid w:val="0032736B"/>
    <w:rsid w:val="003277B5"/>
    <w:rsid w:val="00327DC4"/>
    <w:rsid w:val="00331372"/>
    <w:rsid w:val="003316F9"/>
    <w:rsid w:val="00331747"/>
    <w:rsid w:val="00331951"/>
    <w:rsid w:val="00331A7D"/>
    <w:rsid w:val="00332712"/>
    <w:rsid w:val="003347A4"/>
    <w:rsid w:val="00334B2D"/>
    <w:rsid w:val="00334B3A"/>
    <w:rsid w:val="003351EE"/>
    <w:rsid w:val="003358A8"/>
    <w:rsid w:val="00335C20"/>
    <w:rsid w:val="003365BA"/>
    <w:rsid w:val="003366E6"/>
    <w:rsid w:val="00337546"/>
    <w:rsid w:val="003413F6"/>
    <w:rsid w:val="00342C31"/>
    <w:rsid w:val="003440F6"/>
    <w:rsid w:val="00345202"/>
    <w:rsid w:val="003458CE"/>
    <w:rsid w:val="00346DCB"/>
    <w:rsid w:val="003474B2"/>
    <w:rsid w:val="003476A5"/>
    <w:rsid w:val="00347859"/>
    <w:rsid w:val="00347A50"/>
    <w:rsid w:val="003526A5"/>
    <w:rsid w:val="00352C4C"/>
    <w:rsid w:val="00353B21"/>
    <w:rsid w:val="00354BE7"/>
    <w:rsid w:val="003573D7"/>
    <w:rsid w:val="00357729"/>
    <w:rsid w:val="00357882"/>
    <w:rsid w:val="003617F3"/>
    <w:rsid w:val="00362017"/>
    <w:rsid w:val="00362595"/>
    <w:rsid w:val="00363052"/>
    <w:rsid w:val="0036353A"/>
    <w:rsid w:val="003635B6"/>
    <w:rsid w:val="00363EDB"/>
    <w:rsid w:val="0036414B"/>
    <w:rsid w:val="0036430B"/>
    <w:rsid w:val="003664F9"/>
    <w:rsid w:val="003671EE"/>
    <w:rsid w:val="00367AF6"/>
    <w:rsid w:val="00367E66"/>
    <w:rsid w:val="00370F49"/>
    <w:rsid w:val="00371B2E"/>
    <w:rsid w:val="0037321E"/>
    <w:rsid w:val="00374071"/>
    <w:rsid w:val="003747B5"/>
    <w:rsid w:val="00375146"/>
    <w:rsid w:val="0037567A"/>
    <w:rsid w:val="00375FFA"/>
    <w:rsid w:val="00376398"/>
    <w:rsid w:val="00380A9E"/>
    <w:rsid w:val="003816FA"/>
    <w:rsid w:val="003820C1"/>
    <w:rsid w:val="0038268E"/>
    <w:rsid w:val="003834C0"/>
    <w:rsid w:val="00384E15"/>
    <w:rsid w:val="003851B8"/>
    <w:rsid w:val="00385E12"/>
    <w:rsid w:val="00386563"/>
    <w:rsid w:val="00386D51"/>
    <w:rsid w:val="00387A0F"/>
    <w:rsid w:val="003900A9"/>
    <w:rsid w:val="00390EAB"/>
    <w:rsid w:val="00391568"/>
    <w:rsid w:val="00391B78"/>
    <w:rsid w:val="00391E6B"/>
    <w:rsid w:val="00393C10"/>
    <w:rsid w:val="00394B15"/>
    <w:rsid w:val="00394D2B"/>
    <w:rsid w:val="00395177"/>
    <w:rsid w:val="00395291"/>
    <w:rsid w:val="00395619"/>
    <w:rsid w:val="00395C3E"/>
    <w:rsid w:val="00396B4B"/>
    <w:rsid w:val="00397240"/>
    <w:rsid w:val="00397BDB"/>
    <w:rsid w:val="00397E48"/>
    <w:rsid w:val="003A01D9"/>
    <w:rsid w:val="003A0355"/>
    <w:rsid w:val="003A0367"/>
    <w:rsid w:val="003A0746"/>
    <w:rsid w:val="003A0D3A"/>
    <w:rsid w:val="003A11B9"/>
    <w:rsid w:val="003A157A"/>
    <w:rsid w:val="003A257C"/>
    <w:rsid w:val="003A3A52"/>
    <w:rsid w:val="003A4C66"/>
    <w:rsid w:val="003A4C67"/>
    <w:rsid w:val="003A7255"/>
    <w:rsid w:val="003A7589"/>
    <w:rsid w:val="003B0210"/>
    <w:rsid w:val="003B0A05"/>
    <w:rsid w:val="003B0CA1"/>
    <w:rsid w:val="003B1AE2"/>
    <w:rsid w:val="003B2D6F"/>
    <w:rsid w:val="003B33B8"/>
    <w:rsid w:val="003B3D0D"/>
    <w:rsid w:val="003B3E33"/>
    <w:rsid w:val="003B4238"/>
    <w:rsid w:val="003B458E"/>
    <w:rsid w:val="003B4B2D"/>
    <w:rsid w:val="003B4C30"/>
    <w:rsid w:val="003B4ECD"/>
    <w:rsid w:val="003B58C4"/>
    <w:rsid w:val="003B5F2D"/>
    <w:rsid w:val="003B613B"/>
    <w:rsid w:val="003B659A"/>
    <w:rsid w:val="003B76C3"/>
    <w:rsid w:val="003B782B"/>
    <w:rsid w:val="003C069C"/>
    <w:rsid w:val="003C06CD"/>
    <w:rsid w:val="003C1129"/>
    <w:rsid w:val="003C1C1B"/>
    <w:rsid w:val="003C1DFE"/>
    <w:rsid w:val="003C2EC4"/>
    <w:rsid w:val="003C3161"/>
    <w:rsid w:val="003C34D2"/>
    <w:rsid w:val="003C363B"/>
    <w:rsid w:val="003C4283"/>
    <w:rsid w:val="003C447F"/>
    <w:rsid w:val="003C473C"/>
    <w:rsid w:val="003C52CA"/>
    <w:rsid w:val="003C5C5C"/>
    <w:rsid w:val="003C7BE0"/>
    <w:rsid w:val="003D072D"/>
    <w:rsid w:val="003D0F52"/>
    <w:rsid w:val="003D13CD"/>
    <w:rsid w:val="003D1B29"/>
    <w:rsid w:val="003D1BFA"/>
    <w:rsid w:val="003D216F"/>
    <w:rsid w:val="003D2222"/>
    <w:rsid w:val="003D3017"/>
    <w:rsid w:val="003D394A"/>
    <w:rsid w:val="003D3C2E"/>
    <w:rsid w:val="003D47F0"/>
    <w:rsid w:val="003D4C19"/>
    <w:rsid w:val="003D4CB8"/>
    <w:rsid w:val="003D687A"/>
    <w:rsid w:val="003D693D"/>
    <w:rsid w:val="003D6E73"/>
    <w:rsid w:val="003D749E"/>
    <w:rsid w:val="003D7B02"/>
    <w:rsid w:val="003E1C69"/>
    <w:rsid w:val="003E2BDC"/>
    <w:rsid w:val="003E42C6"/>
    <w:rsid w:val="003E45FC"/>
    <w:rsid w:val="003E5A00"/>
    <w:rsid w:val="003E6DE4"/>
    <w:rsid w:val="003E7C23"/>
    <w:rsid w:val="003F0B21"/>
    <w:rsid w:val="003F0EE1"/>
    <w:rsid w:val="003F1EE1"/>
    <w:rsid w:val="003F25AA"/>
    <w:rsid w:val="003F28A0"/>
    <w:rsid w:val="003F2BE3"/>
    <w:rsid w:val="003F38CE"/>
    <w:rsid w:val="003F39C7"/>
    <w:rsid w:val="003F5042"/>
    <w:rsid w:val="003F5097"/>
    <w:rsid w:val="003F5647"/>
    <w:rsid w:val="003F5A5A"/>
    <w:rsid w:val="003F65F6"/>
    <w:rsid w:val="003F7A3A"/>
    <w:rsid w:val="003F7D2B"/>
    <w:rsid w:val="00401C87"/>
    <w:rsid w:val="004020E6"/>
    <w:rsid w:val="00402E5D"/>
    <w:rsid w:val="00403230"/>
    <w:rsid w:val="00404312"/>
    <w:rsid w:val="0040519A"/>
    <w:rsid w:val="004054ED"/>
    <w:rsid w:val="00405D11"/>
    <w:rsid w:val="00406F27"/>
    <w:rsid w:val="00407683"/>
    <w:rsid w:val="00407BB6"/>
    <w:rsid w:val="0041086A"/>
    <w:rsid w:val="00410B0D"/>
    <w:rsid w:val="00410F68"/>
    <w:rsid w:val="0041114A"/>
    <w:rsid w:val="004113AB"/>
    <w:rsid w:val="004114F6"/>
    <w:rsid w:val="004125A8"/>
    <w:rsid w:val="00412D07"/>
    <w:rsid w:val="00412FC1"/>
    <w:rsid w:val="0041344E"/>
    <w:rsid w:val="00413E3B"/>
    <w:rsid w:val="0041413D"/>
    <w:rsid w:val="00414B6B"/>
    <w:rsid w:val="00414FCD"/>
    <w:rsid w:val="00415E7B"/>
    <w:rsid w:val="004173FD"/>
    <w:rsid w:val="00417D45"/>
    <w:rsid w:val="00420C9F"/>
    <w:rsid w:val="00420FF1"/>
    <w:rsid w:val="004217E0"/>
    <w:rsid w:val="00421B1C"/>
    <w:rsid w:val="00422789"/>
    <w:rsid w:val="004228E7"/>
    <w:rsid w:val="00422AA7"/>
    <w:rsid w:val="00423FEF"/>
    <w:rsid w:val="00424122"/>
    <w:rsid w:val="00424798"/>
    <w:rsid w:val="004247D2"/>
    <w:rsid w:val="00424C0A"/>
    <w:rsid w:val="00424C92"/>
    <w:rsid w:val="00425D59"/>
    <w:rsid w:val="00425EB3"/>
    <w:rsid w:val="00425EE3"/>
    <w:rsid w:val="00426667"/>
    <w:rsid w:val="00426986"/>
    <w:rsid w:val="0042713C"/>
    <w:rsid w:val="00427B0F"/>
    <w:rsid w:val="00427CF8"/>
    <w:rsid w:val="0043338D"/>
    <w:rsid w:val="004333BB"/>
    <w:rsid w:val="00433A06"/>
    <w:rsid w:val="00433B0A"/>
    <w:rsid w:val="0043412F"/>
    <w:rsid w:val="00435634"/>
    <w:rsid w:val="00435FCC"/>
    <w:rsid w:val="00436105"/>
    <w:rsid w:val="00437914"/>
    <w:rsid w:val="004404AC"/>
    <w:rsid w:val="004404B2"/>
    <w:rsid w:val="00440A99"/>
    <w:rsid w:val="004410B5"/>
    <w:rsid w:val="00442069"/>
    <w:rsid w:val="004428AD"/>
    <w:rsid w:val="00442F54"/>
    <w:rsid w:val="004436F9"/>
    <w:rsid w:val="00443D3F"/>
    <w:rsid w:val="00443E0E"/>
    <w:rsid w:val="00444790"/>
    <w:rsid w:val="0044510D"/>
    <w:rsid w:val="0044567E"/>
    <w:rsid w:val="0044683E"/>
    <w:rsid w:val="004471EC"/>
    <w:rsid w:val="00447D86"/>
    <w:rsid w:val="004507EB"/>
    <w:rsid w:val="00450884"/>
    <w:rsid w:val="00450C72"/>
    <w:rsid w:val="004510FD"/>
    <w:rsid w:val="00451830"/>
    <w:rsid w:val="0045214A"/>
    <w:rsid w:val="00452542"/>
    <w:rsid w:val="004548EE"/>
    <w:rsid w:val="0045521A"/>
    <w:rsid w:val="00456696"/>
    <w:rsid w:val="0045776F"/>
    <w:rsid w:val="00457E23"/>
    <w:rsid w:val="004602EF"/>
    <w:rsid w:val="00460AF5"/>
    <w:rsid w:val="00461B8C"/>
    <w:rsid w:val="004622F2"/>
    <w:rsid w:val="00462FBA"/>
    <w:rsid w:val="0046333D"/>
    <w:rsid w:val="00463734"/>
    <w:rsid w:val="004645EC"/>
    <w:rsid w:val="0046465E"/>
    <w:rsid w:val="00464DD5"/>
    <w:rsid w:val="00465F07"/>
    <w:rsid w:val="00466C68"/>
    <w:rsid w:val="004708C8"/>
    <w:rsid w:val="0047099E"/>
    <w:rsid w:val="00470AC4"/>
    <w:rsid w:val="0047110E"/>
    <w:rsid w:val="00471A73"/>
    <w:rsid w:val="00471DCC"/>
    <w:rsid w:val="00472DB7"/>
    <w:rsid w:val="00472F62"/>
    <w:rsid w:val="0047308E"/>
    <w:rsid w:val="004733D2"/>
    <w:rsid w:val="0047349C"/>
    <w:rsid w:val="00473D72"/>
    <w:rsid w:val="004744C6"/>
    <w:rsid w:val="004748ED"/>
    <w:rsid w:val="00475433"/>
    <w:rsid w:val="00475961"/>
    <w:rsid w:val="004760D0"/>
    <w:rsid w:val="00476F24"/>
    <w:rsid w:val="0048012F"/>
    <w:rsid w:val="00482ECB"/>
    <w:rsid w:val="0048325A"/>
    <w:rsid w:val="00483A69"/>
    <w:rsid w:val="00483A70"/>
    <w:rsid w:val="0048408E"/>
    <w:rsid w:val="004844B3"/>
    <w:rsid w:val="00484681"/>
    <w:rsid w:val="00486121"/>
    <w:rsid w:val="00486431"/>
    <w:rsid w:val="00487C36"/>
    <w:rsid w:val="00490755"/>
    <w:rsid w:val="004913B6"/>
    <w:rsid w:val="004919B0"/>
    <w:rsid w:val="0049225A"/>
    <w:rsid w:val="004926B2"/>
    <w:rsid w:val="00492B73"/>
    <w:rsid w:val="00492BA8"/>
    <w:rsid w:val="00492D77"/>
    <w:rsid w:val="0049307D"/>
    <w:rsid w:val="004941C0"/>
    <w:rsid w:val="00495DC6"/>
    <w:rsid w:val="004966A2"/>
    <w:rsid w:val="00496B8B"/>
    <w:rsid w:val="00496F68"/>
    <w:rsid w:val="00496FF1"/>
    <w:rsid w:val="0049717A"/>
    <w:rsid w:val="004974D9"/>
    <w:rsid w:val="0049764E"/>
    <w:rsid w:val="00497EAC"/>
    <w:rsid w:val="004A0066"/>
    <w:rsid w:val="004A073E"/>
    <w:rsid w:val="004A1762"/>
    <w:rsid w:val="004A1A1B"/>
    <w:rsid w:val="004A2484"/>
    <w:rsid w:val="004A2731"/>
    <w:rsid w:val="004A2D41"/>
    <w:rsid w:val="004A30DA"/>
    <w:rsid w:val="004A362F"/>
    <w:rsid w:val="004A4CEF"/>
    <w:rsid w:val="004A5086"/>
    <w:rsid w:val="004A5445"/>
    <w:rsid w:val="004A6946"/>
    <w:rsid w:val="004A74A3"/>
    <w:rsid w:val="004A76C9"/>
    <w:rsid w:val="004A7EB8"/>
    <w:rsid w:val="004B0265"/>
    <w:rsid w:val="004B0C8C"/>
    <w:rsid w:val="004B1D3C"/>
    <w:rsid w:val="004B1D8F"/>
    <w:rsid w:val="004B1FE7"/>
    <w:rsid w:val="004B21F9"/>
    <w:rsid w:val="004B34C8"/>
    <w:rsid w:val="004B4EE1"/>
    <w:rsid w:val="004B6344"/>
    <w:rsid w:val="004B6408"/>
    <w:rsid w:val="004B72B1"/>
    <w:rsid w:val="004B7496"/>
    <w:rsid w:val="004B78F7"/>
    <w:rsid w:val="004B7B7E"/>
    <w:rsid w:val="004C0F47"/>
    <w:rsid w:val="004C11CA"/>
    <w:rsid w:val="004C15D4"/>
    <w:rsid w:val="004C1D7B"/>
    <w:rsid w:val="004C1F4E"/>
    <w:rsid w:val="004C22F6"/>
    <w:rsid w:val="004C24CE"/>
    <w:rsid w:val="004C2B56"/>
    <w:rsid w:val="004C2BEE"/>
    <w:rsid w:val="004C441F"/>
    <w:rsid w:val="004C5A1B"/>
    <w:rsid w:val="004C73CB"/>
    <w:rsid w:val="004C776F"/>
    <w:rsid w:val="004C7FB9"/>
    <w:rsid w:val="004D062E"/>
    <w:rsid w:val="004D0A55"/>
    <w:rsid w:val="004D184D"/>
    <w:rsid w:val="004D18BF"/>
    <w:rsid w:val="004D1AA5"/>
    <w:rsid w:val="004D1FA5"/>
    <w:rsid w:val="004D24F5"/>
    <w:rsid w:val="004D27C6"/>
    <w:rsid w:val="004D3D77"/>
    <w:rsid w:val="004D52A9"/>
    <w:rsid w:val="004D56DB"/>
    <w:rsid w:val="004D6247"/>
    <w:rsid w:val="004D688E"/>
    <w:rsid w:val="004D69D9"/>
    <w:rsid w:val="004D75EE"/>
    <w:rsid w:val="004D7D3B"/>
    <w:rsid w:val="004D7E0F"/>
    <w:rsid w:val="004E01AE"/>
    <w:rsid w:val="004E12D1"/>
    <w:rsid w:val="004E163B"/>
    <w:rsid w:val="004E193F"/>
    <w:rsid w:val="004E319A"/>
    <w:rsid w:val="004E364A"/>
    <w:rsid w:val="004E3ED2"/>
    <w:rsid w:val="004E4C03"/>
    <w:rsid w:val="004E4E6E"/>
    <w:rsid w:val="004E54CE"/>
    <w:rsid w:val="004E5F5B"/>
    <w:rsid w:val="004E6529"/>
    <w:rsid w:val="004E694B"/>
    <w:rsid w:val="004E6D2D"/>
    <w:rsid w:val="004E6E9D"/>
    <w:rsid w:val="004E77EA"/>
    <w:rsid w:val="004F12B5"/>
    <w:rsid w:val="004F1F17"/>
    <w:rsid w:val="004F2C7A"/>
    <w:rsid w:val="004F2F20"/>
    <w:rsid w:val="004F2F88"/>
    <w:rsid w:val="004F30A9"/>
    <w:rsid w:val="004F41F3"/>
    <w:rsid w:val="004F4323"/>
    <w:rsid w:val="004F43C1"/>
    <w:rsid w:val="004F4475"/>
    <w:rsid w:val="004F4B4B"/>
    <w:rsid w:val="004F5745"/>
    <w:rsid w:val="004F654D"/>
    <w:rsid w:val="004F663F"/>
    <w:rsid w:val="004F68E1"/>
    <w:rsid w:val="004F6AA7"/>
    <w:rsid w:val="0050065E"/>
    <w:rsid w:val="00501046"/>
    <w:rsid w:val="005014F3"/>
    <w:rsid w:val="00501A4F"/>
    <w:rsid w:val="00501B1B"/>
    <w:rsid w:val="005027EA"/>
    <w:rsid w:val="00502889"/>
    <w:rsid w:val="00502C37"/>
    <w:rsid w:val="00503363"/>
    <w:rsid w:val="0050371E"/>
    <w:rsid w:val="00503B10"/>
    <w:rsid w:val="005045B5"/>
    <w:rsid w:val="00504E4B"/>
    <w:rsid w:val="0050669D"/>
    <w:rsid w:val="00506F52"/>
    <w:rsid w:val="0050702D"/>
    <w:rsid w:val="005072D8"/>
    <w:rsid w:val="00507396"/>
    <w:rsid w:val="005103D2"/>
    <w:rsid w:val="005106BF"/>
    <w:rsid w:val="00510B25"/>
    <w:rsid w:val="005118F2"/>
    <w:rsid w:val="005121FC"/>
    <w:rsid w:val="00512DB0"/>
    <w:rsid w:val="00513A71"/>
    <w:rsid w:val="005144E2"/>
    <w:rsid w:val="00514786"/>
    <w:rsid w:val="005147BF"/>
    <w:rsid w:val="00514A27"/>
    <w:rsid w:val="00514C43"/>
    <w:rsid w:val="00515688"/>
    <w:rsid w:val="00515788"/>
    <w:rsid w:val="005158F2"/>
    <w:rsid w:val="00515D3E"/>
    <w:rsid w:val="005170B2"/>
    <w:rsid w:val="00517510"/>
    <w:rsid w:val="00517867"/>
    <w:rsid w:val="0051788F"/>
    <w:rsid w:val="00520025"/>
    <w:rsid w:val="00520061"/>
    <w:rsid w:val="0052123B"/>
    <w:rsid w:val="00521763"/>
    <w:rsid w:val="005221F8"/>
    <w:rsid w:val="00522DDE"/>
    <w:rsid w:val="00522F96"/>
    <w:rsid w:val="00523582"/>
    <w:rsid w:val="00523E0A"/>
    <w:rsid w:val="0052658B"/>
    <w:rsid w:val="0052690A"/>
    <w:rsid w:val="00527EFB"/>
    <w:rsid w:val="00530830"/>
    <w:rsid w:val="00530F39"/>
    <w:rsid w:val="0053122B"/>
    <w:rsid w:val="005313FA"/>
    <w:rsid w:val="00531B18"/>
    <w:rsid w:val="00531DC0"/>
    <w:rsid w:val="00533815"/>
    <w:rsid w:val="00534188"/>
    <w:rsid w:val="0053506D"/>
    <w:rsid w:val="005352BE"/>
    <w:rsid w:val="00535B62"/>
    <w:rsid w:val="00535E61"/>
    <w:rsid w:val="0053604F"/>
    <w:rsid w:val="005363CA"/>
    <w:rsid w:val="005365C3"/>
    <w:rsid w:val="00536A56"/>
    <w:rsid w:val="00537736"/>
    <w:rsid w:val="00537B54"/>
    <w:rsid w:val="00540710"/>
    <w:rsid w:val="0054077D"/>
    <w:rsid w:val="00540907"/>
    <w:rsid w:val="00541577"/>
    <w:rsid w:val="00541AD7"/>
    <w:rsid w:val="00541ED8"/>
    <w:rsid w:val="00541EF8"/>
    <w:rsid w:val="00542435"/>
    <w:rsid w:val="00543B6F"/>
    <w:rsid w:val="0054473E"/>
    <w:rsid w:val="005447A4"/>
    <w:rsid w:val="00544C58"/>
    <w:rsid w:val="00544E6D"/>
    <w:rsid w:val="00545E20"/>
    <w:rsid w:val="00546172"/>
    <w:rsid w:val="0054620B"/>
    <w:rsid w:val="0054652F"/>
    <w:rsid w:val="00551651"/>
    <w:rsid w:val="00551CCF"/>
    <w:rsid w:val="00551E2F"/>
    <w:rsid w:val="00551F5E"/>
    <w:rsid w:val="005525BD"/>
    <w:rsid w:val="00552769"/>
    <w:rsid w:val="00552B18"/>
    <w:rsid w:val="00553A04"/>
    <w:rsid w:val="00554059"/>
    <w:rsid w:val="005541D8"/>
    <w:rsid w:val="005547AA"/>
    <w:rsid w:val="00554C32"/>
    <w:rsid w:val="00554FE8"/>
    <w:rsid w:val="00555C6F"/>
    <w:rsid w:val="00555D99"/>
    <w:rsid w:val="005569CB"/>
    <w:rsid w:val="00556D1A"/>
    <w:rsid w:val="00557778"/>
    <w:rsid w:val="00560818"/>
    <w:rsid w:val="00561988"/>
    <w:rsid w:val="00562498"/>
    <w:rsid w:val="00562D0A"/>
    <w:rsid w:val="00562DCB"/>
    <w:rsid w:val="0056321B"/>
    <w:rsid w:val="00563645"/>
    <w:rsid w:val="00563CAD"/>
    <w:rsid w:val="00564A51"/>
    <w:rsid w:val="00564C8A"/>
    <w:rsid w:val="00565307"/>
    <w:rsid w:val="005660A9"/>
    <w:rsid w:val="00567B66"/>
    <w:rsid w:val="00570F3A"/>
    <w:rsid w:val="00571002"/>
    <w:rsid w:val="00571C66"/>
    <w:rsid w:val="00571FDA"/>
    <w:rsid w:val="00572D3A"/>
    <w:rsid w:val="00573470"/>
    <w:rsid w:val="00573883"/>
    <w:rsid w:val="00573A73"/>
    <w:rsid w:val="00573D1A"/>
    <w:rsid w:val="00574151"/>
    <w:rsid w:val="0057585B"/>
    <w:rsid w:val="00575D42"/>
    <w:rsid w:val="0057774E"/>
    <w:rsid w:val="005805B8"/>
    <w:rsid w:val="0058096F"/>
    <w:rsid w:val="005811D3"/>
    <w:rsid w:val="005813A7"/>
    <w:rsid w:val="00581B80"/>
    <w:rsid w:val="0058215B"/>
    <w:rsid w:val="00582229"/>
    <w:rsid w:val="005823DD"/>
    <w:rsid w:val="0058377F"/>
    <w:rsid w:val="005839EF"/>
    <w:rsid w:val="00583E17"/>
    <w:rsid w:val="005855E8"/>
    <w:rsid w:val="005858FB"/>
    <w:rsid w:val="00586171"/>
    <w:rsid w:val="0059039E"/>
    <w:rsid w:val="005903D6"/>
    <w:rsid w:val="00590A4B"/>
    <w:rsid w:val="00591596"/>
    <w:rsid w:val="00591A25"/>
    <w:rsid w:val="00592164"/>
    <w:rsid w:val="00592D3D"/>
    <w:rsid w:val="00593F8A"/>
    <w:rsid w:val="00594561"/>
    <w:rsid w:val="00595848"/>
    <w:rsid w:val="00595D60"/>
    <w:rsid w:val="00595F67"/>
    <w:rsid w:val="005974D3"/>
    <w:rsid w:val="005977E3"/>
    <w:rsid w:val="005A057F"/>
    <w:rsid w:val="005A3D95"/>
    <w:rsid w:val="005A48D0"/>
    <w:rsid w:val="005A4C32"/>
    <w:rsid w:val="005A4CB2"/>
    <w:rsid w:val="005A512A"/>
    <w:rsid w:val="005A57A7"/>
    <w:rsid w:val="005A59AC"/>
    <w:rsid w:val="005A5D21"/>
    <w:rsid w:val="005A67AB"/>
    <w:rsid w:val="005B07D8"/>
    <w:rsid w:val="005B0B79"/>
    <w:rsid w:val="005B163A"/>
    <w:rsid w:val="005B165B"/>
    <w:rsid w:val="005B1AA7"/>
    <w:rsid w:val="005B209A"/>
    <w:rsid w:val="005B24E4"/>
    <w:rsid w:val="005B2A0D"/>
    <w:rsid w:val="005B2C85"/>
    <w:rsid w:val="005B30C2"/>
    <w:rsid w:val="005B30F5"/>
    <w:rsid w:val="005B330B"/>
    <w:rsid w:val="005B5586"/>
    <w:rsid w:val="005B58FA"/>
    <w:rsid w:val="005B5E51"/>
    <w:rsid w:val="005B5EED"/>
    <w:rsid w:val="005B60CB"/>
    <w:rsid w:val="005B6139"/>
    <w:rsid w:val="005B6DDD"/>
    <w:rsid w:val="005C0021"/>
    <w:rsid w:val="005C0446"/>
    <w:rsid w:val="005C0798"/>
    <w:rsid w:val="005C16DE"/>
    <w:rsid w:val="005C247D"/>
    <w:rsid w:val="005C354E"/>
    <w:rsid w:val="005C3B93"/>
    <w:rsid w:val="005C40A8"/>
    <w:rsid w:val="005C4E75"/>
    <w:rsid w:val="005C547D"/>
    <w:rsid w:val="005C5E3C"/>
    <w:rsid w:val="005C5F9B"/>
    <w:rsid w:val="005C60F2"/>
    <w:rsid w:val="005C65D0"/>
    <w:rsid w:val="005C710B"/>
    <w:rsid w:val="005C7940"/>
    <w:rsid w:val="005D0119"/>
    <w:rsid w:val="005D0990"/>
    <w:rsid w:val="005D0FA9"/>
    <w:rsid w:val="005D14FE"/>
    <w:rsid w:val="005D167C"/>
    <w:rsid w:val="005D2563"/>
    <w:rsid w:val="005D273B"/>
    <w:rsid w:val="005D27BC"/>
    <w:rsid w:val="005D3187"/>
    <w:rsid w:val="005D4CD8"/>
    <w:rsid w:val="005D4DE7"/>
    <w:rsid w:val="005D5A37"/>
    <w:rsid w:val="005D6B8F"/>
    <w:rsid w:val="005D7591"/>
    <w:rsid w:val="005D7795"/>
    <w:rsid w:val="005D7817"/>
    <w:rsid w:val="005D78CB"/>
    <w:rsid w:val="005E01AE"/>
    <w:rsid w:val="005E2ACD"/>
    <w:rsid w:val="005E2B3F"/>
    <w:rsid w:val="005E3F07"/>
    <w:rsid w:val="005E447D"/>
    <w:rsid w:val="005E506B"/>
    <w:rsid w:val="005E5462"/>
    <w:rsid w:val="005E5A44"/>
    <w:rsid w:val="005E6F21"/>
    <w:rsid w:val="005F14CC"/>
    <w:rsid w:val="005F1815"/>
    <w:rsid w:val="005F2179"/>
    <w:rsid w:val="005F230A"/>
    <w:rsid w:val="005F2796"/>
    <w:rsid w:val="005F2A50"/>
    <w:rsid w:val="005F2B9C"/>
    <w:rsid w:val="005F3A7F"/>
    <w:rsid w:val="005F512C"/>
    <w:rsid w:val="005F5422"/>
    <w:rsid w:val="005F5F7A"/>
    <w:rsid w:val="005F79A3"/>
    <w:rsid w:val="005F7E60"/>
    <w:rsid w:val="00600532"/>
    <w:rsid w:val="00600C2D"/>
    <w:rsid w:val="00600F13"/>
    <w:rsid w:val="00600FE7"/>
    <w:rsid w:val="00602950"/>
    <w:rsid w:val="00603A8A"/>
    <w:rsid w:val="006041B2"/>
    <w:rsid w:val="006052C9"/>
    <w:rsid w:val="00606E59"/>
    <w:rsid w:val="00606E9D"/>
    <w:rsid w:val="0061074D"/>
    <w:rsid w:val="00610975"/>
    <w:rsid w:val="00611285"/>
    <w:rsid w:val="006117E7"/>
    <w:rsid w:val="0061236E"/>
    <w:rsid w:val="00612849"/>
    <w:rsid w:val="00612E07"/>
    <w:rsid w:val="006130B6"/>
    <w:rsid w:val="006131F3"/>
    <w:rsid w:val="006134C6"/>
    <w:rsid w:val="00613D19"/>
    <w:rsid w:val="00614396"/>
    <w:rsid w:val="00614EE1"/>
    <w:rsid w:val="0061500D"/>
    <w:rsid w:val="00615BF1"/>
    <w:rsid w:val="00615C16"/>
    <w:rsid w:val="00615D96"/>
    <w:rsid w:val="00616106"/>
    <w:rsid w:val="00617374"/>
    <w:rsid w:val="00620489"/>
    <w:rsid w:val="006205B1"/>
    <w:rsid w:val="00620692"/>
    <w:rsid w:val="00620700"/>
    <w:rsid w:val="006209B2"/>
    <w:rsid w:val="00620C1D"/>
    <w:rsid w:val="0062119B"/>
    <w:rsid w:val="00621274"/>
    <w:rsid w:val="006212E4"/>
    <w:rsid w:val="006214FA"/>
    <w:rsid w:val="00621794"/>
    <w:rsid w:val="00621CD9"/>
    <w:rsid w:val="0062208A"/>
    <w:rsid w:val="0062271C"/>
    <w:rsid w:val="00622DBC"/>
    <w:rsid w:val="00623266"/>
    <w:rsid w:val="00623CEF"/>
    <w:rsid w:val="00624582"/>
    <w:rsid w:val="00624F22"/>
    <w:rsid w:val="00625463"/>
    <w:rsid w:val="00625ABD"/>
    <w:rsid w:val="00625E63"/>
    <w:rsid w:val="00626CAE"/>
    <w:rsid w:val="006270A3"/>
    <w:rsid w:val="0062726D"/>
    <w:rsid w:val="00627613"/>
    <w:rsid w:val="006304B3"/>
    <w:rsid w:val="006320B8"/>
    <w:rsid w:val="006321BD"/>
    <w:rsid w:val="006326F8"/>
    <w:rsid w:val="00632C4B"/>
    <w:rsid w:val="00633739"/>
    <w:rsid w:val="00633855"/>
    <w:rsid w:val="006339B4"/>
    <w:rsid w:val="006339E2"/>
    <w:rsid w:val="00634590"/>
    <w:rsid w:val="00635477"/>
    <w:rsid w:val="006366E0"/>
    <w:rsid w:val="00636B74"/>
    <w:rsid w:val="00636C21"/>
    <w:rsid w:val="006370E5"/>
    <w:rsid w:val="00637178"/>
    <w:rsid w:val="006372F1"/>
    <w:rsid w:val="00637470"/>
    <w:rsid w:val="00637F98"/>
    <w:rsid w:val="00640B32"/>
    <w:rsid w:val="00641194"/>
    <w:rsid w:val="00641272"/>
    <w:rsid w:val="00641447"/>
    <w:rsid w:val="006434C2"/>
    <w:rsid w:val="00643EBE"/>
    <w:rsid w:val="0064431E"/>
    <w:rsid w:val="00644A6F"/>
    <w:rsid w:val="00644CC6"/>
    <w:rsid w:val="00645004"/>
    <w:rsid w:val="00645282"/>
    <w:rsid w:val="00646678"/>
    <w:rsid w:val="00646702"/>
    <w:rsid w:val="00646EE8"/>
    <w:rsid w:val="00647428"/>
    <w:rsid w:val="00647A08"/>
    <w:rsid w:val="0065114A"/>
    <w:rsid w:val="00651645"/>
    <w:rsid w:val="006524C2"/>
    <w:rsid w:val="00652655"/>
    <w:rsid w:val="00652A2B"/>
    <w:rsid w:val="00652A32"/>
    <w:rsid w:val="00653124"/>
    <w:rsid w:val="006532DC"/>
    <w:rsid w:val="0065380A"/>
    <w:rsid w:val="00653BD9"/>
    <w:rsid w:val="00653C08"/>
    <w:rsid w:val="006546AE"/>
    <w:rsid w:val="00655B69"/>
    <w:rsid w:val="00656AEE"/>
    <w:rsid w:val="00661039"/>
    <w:rsid w:val="00661FC7"/>
    <w:rsid w:val="00662479"/>
    <w:rsid w:val="00662DA7"/>
    <w:rsid w:val="006632F9"/>
    <w:rsid w:val="00663A6F"/>
    <w:rsid w:val="00663DEC"/>
    <w:rsid w:val="00664373"/>
    <w:rsid w:val="006643BF"/>
    <w:rsid w:val="006653BB"/>
    <w:rsid w:val="006701FC"/>
    <w:rsid w:val="0067143A"/>
    <w:rsid w:val="0067181D"/>
    <w:rsid w:val="00673447"/>
    <w:rsid w:val="006746D6"/>
    <w:rsid w:val="006746E6"/>
    <w:rsid w:val="00675539"/>
    <w:rsid w:val="00675837"/>
    <w:rsid w:val="00675C77"/>
    <w:rsid w:val="00675C7F"/>
    <w:rsid w:val="00675DAC"/>
    <w:rsid w:val="006763F0"/>
    <w:rsid w:val="006768A9"/>
    <w:rsid w:val="0067734F"/>
    <w:rsid w:val="00677979"/>
    <w:rsid w:val="00680402"/>
    <w:rsid w:val="006805B5"/>
    <w:rsid w:val="0068121F"/>
    <w:rsid w:val="006812C6"/>
    <w:rsid w:val="006821AD"/>
    <w:rsid w:val="00682252"/>
    <w:rsid w:val="00682ACD"/>
    <w:rsid w:val="00682E04"/>
    <w:rsid w:val="0068326C"/>
    <w:rsid w:val="00683492"/>
    <w:rsid w:val="006837AF"/>
    <w:rsid w:val="00683AD5"/>
    <w:rsid w:val="0068469A"/>
    <w:rsid w:val="0068531C"/>
    <w:rsid w:val="00685685"/>
    <w:rsid w:val="00685866"/>
    <w:rsid w:val="00685FE4"/>
    <w:rsid w:val="006868C5"/>
    <w:rsid w:val="00686B08"/>
    <w:rsid w:val="006870F6"/>
    <w:rsid w:val="00690390"/>
    <w:rsid w:val="00690B4A"/>
    <w:rsid w:val="006912C7"/>
    <w:rsid w:val="0069160B"/>
    <w:rsid w:val="006918B2"/>
    <w:rsid w:val="006924A5"/>
    <w:rsid w:val="00693E7F"/>
    <w:rsid w:val="006957F9"/>
    <w:rsid w:val="006965D8"/>
    <w:rsid w:val="006966D2"/>
    <w:rsid w:val="006967A9"/>
    <w:rsid w:val="00696B9C"/>
    <w:rsid w:val="0069769B"/>
    <w:rsid w:val="0069781F"/>
    <w:rsid w:val="00697FB1"/>
    <w:rsid w:val="006A09E2"/>
    <w:rsid w:val="006A0B8F"/>
    <w:rsid w:val="006A1292"/>
    <w:rsid w:val="006A15C9"/>
    <w:rsid w:val="006A1729"/>
    <w:rsid w:val="006A289A"/>
    <w:rsid w:val="006A2A6C"/>
    <w:rsid w:val="006A3432"/>
    <w:rsid w:val="006A3525"/>
    <w:rsid w:val="006A3EAE"/>
    <w:rsid w:val="006A46B0"/>
    <w:rsid w:val="006A4D4D"/>
    <w:rsid w:val="006A51D2"/>
    <w:rsid w:val="006A5928"/>
    <w:rsid w:val="006A5D10"/>
    <w:rsid w:val="006A6359"/>
    <w:rsid w:val="006A6D60"/>
    <w:rsid w:val="006A6DCD"/>
    <w:rsid w:val="006A77F8"/>
    <w:rsid w:val="006B1561"/>
    <w:rsid w:val="006B190A"/>
    <w:rsid w:val="006B27BE"/>
    <w:rsid w:val="006B2802"/>
    <w:rsid w:val="006B2B4A"/>
    <w:rsid w:val="006B4A5C"/>
    <w:rsid w:val="006B5532"/>
    <w:rsid w:val="006B5FC3"/>
    <w:rsid w:val="006B64B7"/>
    <w:rsid w:val="006B6993"/>
    <w:rsid w:val="006B6C3F"/>
    <w:rsid w:val="006B6E7B"/>
    <w:rsid w:val="006B6F35"/>
    <w:rsid w:val="006B7C34"/>
    <w:rsid w:val="006B7F6C"/>
    <w:rsid w:val="006C0191"/>
    <w:rsid w:val="006C01D7"/>
    <w:rsid w:val="006C01ED"/>
    <w:rsid w:val="006C0594"/>
    <w:rsid w:val="006C05C7"/>
    <w:rsid w:val="006C103E"/>
    <w:rsid w:val="006C1F1B"/>
    <w:rsid w:val="006C26AA"/>
    <w:rsid w:val="006C28A9"/>
    <w:rsid w:val="006C3AA7"/>
    <w:rsid w:val="006C3C0E"/>
    <w:rsid w:val="006C3CEA"/>
    <w:rsid w:val="006C4595"/>
    <w:rsid w:val="006C55E5"/>
    <w:rsid w:val="006C56AA"/>
    <w:rsid w:val="006C5999"/>
    <w:rsid w:val="006C5CF4"/>
    <w:rsid w:val="006C618E"/>
    <w:rsid w:val="006C76CE"/>
    <w:rsid w:val="006C7B36"/>
    <w:rsid w:val="006D01DB"/>
    <w:rsid w:val="006D0249"/>
    <w:rsid w:val="006D08BC"/>
    <w:rsid w:val="006D0EB8"/>
    <w:rsid w:val="006D1248"/>
    <w:rsid w:val="006D1448"/>
    <w:rsid w:val="006D1D72"/>
    <w:rsid w:val="006D3360"/>
    <w:rsid w:val="006D51CE"/>
    <w:rsid w:val="006D60B5"/>
    <w:rsid w:val="006D6301"/>
    <w:rsid w:val="006D6A42"/>
    <w:rsid w:val="006D7576"/>
    <w:rsid w:val="006D7B3F"/>
    <w:rsid w:val="006E008D"/>
    <w:rsid w:val="006E0461"/>
    <w:rsid w:val="006E06E1"/>
    <w:rsid w:val="006E0A83"/>
    <w:rsid w:val="006E13E0"/>
    <w:rsid w:val="006E16BD"/>
    <w:rsid w:val="006E1CAB"/>
    <w:rsid w:val="006E1CF4"/>
    <w:rsid w:val="006E2989"/>
    <w:rsid w:val="006E2EC3"/>
    <w:rsid w:val="006E4B16"/>
    <w:rsid w:val="006E5026"/>
    <w:rsid w:val="006E5CF9"/>
    <w:rsid w:val="006E75D5"/>
    <w:rsid w:val="006E78BC"/>
    <w:rsid w:val="006E7FEA"/>
    <w:rsid w:val="006F0BCE"/>
    <w:rsid w:val="006F0E0E"/>
    <w:rsid w:val="006F12D1"/>
    <w:rsid w:val="006F132F"/>
    <w:rsid w:val="006F16E0"/>
    <w:rsid w:val="006F19CC"/>
    <w:rsid w:val="006F1A22"/>
    <w:rsid w:val="006F250D"/>
    <w:rsid w:val="006F326A"/>
    <w:rsid w:val="006F40AD"/>
    <w:rsid w:val="006F46D4"/>
    <w:rsid w:val="006F4B8A"/>
    <w:rsid w:val="006F50A1"/>
    <w:rsid w:val="006F64DC"/>
    <w:rsid w:val="006F6AD7"/>
    <w:rsid w:val="00700385"/>
    <w:rsid w:val="00701459"/>
    <w:rsid w:val="00701F5D"/>
    <w:rsid w:val="0070244B"/>
    <w:rsid w:val="0070350D"/>
    <w:rsid w:val="00703667"/>
    <w:rsid w:val="00703AEE"/>
    <w:rsid w:val="00704719"/>
    <w:rsid w:val="007049C6"/>
    <w:rsid w:val="00704AFE"/>
    <w:rsid w:val="00705FEC"/>
    <w:rsid w:val="00706177"/>
    <w:rsid w:val="0070621E"/>
    <w:rsid w:val="00706498"/>
    <w:rsid w:val="00706E85"/>
    <w:rsid w:val="007105BA"/>
    <w:rsid w:val="007109EE"/>
    <w:rsid w:val="00710EAC"/>
    <w:rsid w:val="00711987"/>
    <w:rsid w:val="00712F1C"/>
    <w:rsid w:val="007133DB"/>
    <w:rsid w:val="0071341C"/>
    <w:rsid w:val="007146D6"/>
    <w:rsid w:val="0071486D"/>
    <w:rsid w:val="00714A07"/>
    <w:rsid w:val="0071519A"/>
    <w:rsid w:val="00715365"/>
    <w:rsid w:val="00716B56"/>
    <w:rsid w:val="00717556"/>
    <w:rsid w:val="00720299"/>
    <w:rsid w:val="007202D0"/>
    <w:rsid w:val="007207A6"/>
    <w:rsid w:val="007229D1"/>
    <w:rsid w:val="00722D16"/>
    <w:rsid w:val="007239B6"/>
    <w:rsid w:val="007241A1"/>
    <w:rsid w:val="007251B9"/>
    <w:rsid w:val="00725785"/>
    <w:rsid w:val="00725EB7"/>
    <w:rsid w:val="007260AE"/>
    <w:rsid w:val="0072695D"/>
    <w:rsid w:val="0072724E"/>
    <w:rsid w:val="00727392"/>
    <w:rsid w:val="007301AF"/>
    <w:rsid w:val="007305D3"/>
    <w:rsid w:val="00731031"/>
    <w:rsid w:val="00731043"/>
    <w:rsid w:val="007313AF"/>
    <w:rsid w:val="0073189A"/>
    <w:rsid w:val="00731D49"/>
    <w:rsid w:val="0073218D"/>
    <w:rsid w:val="00732624"/>
    <w:rsid w:val="00732BB1"/>
    <w:rsid w:val="007330DD"/>
    <w:rsid w:val="00734465"/>
    <w:rsid w:val="00734CEF"/>
    <w:rsid w:val="00734DEB"/>
    <w:rsid w:val="007353D2"/>
    <w:rsid w:val="00735961"/>
    <w:rsid w:val="0073664C"/>
    <w:rsid w:val="00736ABC"/>
    <w:rsid w:val="00740CB6"/>
    <w:rsid w:val="00740E52"/>
    <w:rsid w:val="00741EFE"/>
    <w:rsid w:val="007420DE"/>
    <w:rsid w:val="007422E7"/>
    <w:rsid w:val="00742929"/>
    <w:rsid w:val="00744B58"/>
    <w:rsid w:val="0074560C"/>
    <w:rsid w:val="00745E51"/>
    <w:rsid w:val="0074611D"/>
    <w:rsid w:val="00746290"/>
    <w:rsid w:val="007464AD"/>
    <w:rsid w:val="007466A3"/>
    <w:rsid w:val="00746B5A"/>
    <w:rsid w:val="00747839"/>
    <w:rsid w:val="00747FDC"/>
    <w:rsid w:val="007504EB"/>
    <w:rsid w:val="00750991"/>
    <w:rsid w:val="007509EC"/>
    <w:rsid w:val="00750FAF"/>
    <w:rsid w:val="0075116B"/>
    <w:rsid w:val="00751173"/>
    <w:rsid w:val="00751720"/>
    <w:rsid w:val="007519ED"/>
    <w:rsid w:val="00751A60"/>
    <w:rsid w:val="00751D28"/>
    <w:rsid w:val="00752CF4"/>
    <w:rsid w:val="00753471"/>
    <w:rsid w:val="007550C0"/>
    <w:rsid w:val="00755A0E"/>
    <w:rsid w:val="0075637B"/>
    <w:rsid w:val="00756AC2"/>
    <w:rsid w:val="00756EBA"/>
    <w:rsid w:val="0076005B"/>
    <w:rsid w:val="007613B0"/>
    <w:rsid w:val="00762484"/>
    <w:rsid w:val="00762CF1"/>
    <w:rsid w:val="00763436"/>
    <w:rsid w:val="00764C49"/>
    <w:rsid w:val="00765245"/>
    <w:rsid w:val="0076524D"/>
    <w:rsid w:val="00765F87"/>
    <w:rsid w:val="00767176"/>
    <w:rsid w:val="00767D4F"/>
    <w:rsid w:val="007715BC"/>
    <w:rsid w:val="00771640"/>
    <w:rsid w:val="0077197E"/>
    <w:rsid w:val="00771C78"/>
    <w:rsid w:val="00771FE9"/>
    <w:rsid w:val="007720A9"/>
    <w:rsid w:val="00773101"/>
    <w:rsid w:val="00773BCF"/>
    <w:rsid w:val="007740A7"/>
    <w:rsid w:val="00775497"/>
    <w:rsid w:val="007757B4"/>
    <w:rsid w:val="00776564"/>
    <w:rsid w:val="00777087"/>
    <w:rsid w:val="0077745E"/>
    <w:rsid w:val="00777C27"/>
    <w:rsid w:val="00780E6A"/>
    <w:rsid w:val="00780FFE"/>
    <w:rsid w:val="00781020"/>
    <w:rsid w:val="00781883"/>
    <w:rsid w:val="00782042"/>
    <w:rsid w:val="007820D4"/>
    <w:rsid w:val="00782868"/>
    <w:rsid w:val="00783286"/>
    <w:rsid w:val="00784D96"/>
    <w:rsid w:val="00785502"/>
    <w:rsid w:val="00786520"/>
    <w:rsid w:val="007875E0"/>
    <w:rsid w:val="00787F3F"/>
    <w:rsid w:val="0079027D"/>
    <w:rsid w:val="007907D3"/>
    <w:rsid w:val="00790CFA"/>
    <w:rsid w:val="007913C2"/>
    <w:rsid w:val="007915EC"/>
    <w:rsid w:val="00791ACE"/>
    <w:rsid w:val="00792661"/>
    <w:rsid w:val="0079369C"/>
    <w:rsid w:val="00793715"/>
    <w:rsid w:val="00793717"/>
    <w:rsid w:val="00793CD1"/>
    <w:rsid w:val="00793E85"/>
    <w:rsid w:val="00794ACB"/>
    <w:rsid w:val="00794B10"/>
    <w:rsid w:val="00794EA4"/>
    <w:rsid w:val="0079533E"/>
    <w:rsid w:val="00795E1A"/>
    <w:rsid w:val="00795EE3"/>
    <w:rsid w:val="00797371"/>
    <w:rsid w:val="007979DD"/>
    <w:rsid w:val="00797DE1"/>
    <w:rsid w:val="007A0E2E"/>
    <w:rsid w:val="007A0E9A"/>
    <w:rsid w:val="007A1305"/>
    <w:rsid w:val="007A18BD"/>
    <w:rsid w:val="007A1AF9"/>
    <w:rsid w:val="007A1DCD"/>
    <w:rsid w:val="007A28F4"/>
    <w:rsid w:val="007A2D72"/>
    <w:rsid w:val="007A3979"/>
    <w:rsid w:val="007A3D31"/>
    <w:rsid w:val="007A4175"/>
    <w:rsid w:val="007A4CCD"/>
    <w:rsid w:val="007A4D2D"/>
    <w:rsid w:val="007A56F1"/>
    <w:rsid w:val="007A710B"/>
    <w:rsid w:val="007A779E"/>
    <w:rsid w:val="007B0B78"/>
    <w:rsid w:val="007B0BFD"/>
    <w:rsid w:val="007B0D6B"/>
    <w:rsid w:val="007B1614"/>
    <w:rsid w:val="007B23DD"/>
    <w:rsid w:val="007B2484"/>
    <w:rsid w:val="007B2559"/>
    <w:rsid w:val="007B27D9"/>
    <w:rsid w:val="007B2901"/>
    <w:rsid w:val="007B2A69"/>
    <w:rsid w:val="007B2B87"/>
    <w:rsid w:val="007B4105"/>
    <w:rsid w:val="007B46A6"/>
    <w:rsid w:val="007B5CFF"/>
    <w:rsid w:val="007B63A5"/>
    <w:rsid w:val="007B712B"/>
    <w:rsid w:val="007B7D73"/>
    <w:rsid w:val="007C0300"/>
    <w:rsid w:val="007C05B9"/>
    <w:rsid w:val="007C0E75"/>
    <w:rsid w:val="007C1909"/>
    <w:rsid w:val="007C27F2"/>
    <w:rsid w:val="007C3423"/>
    <w:rsid w:val="007C4383"/>
    <w:rsid w:val="007C476F"/>
    <w:rsid w:val="007C5298"/>
    <w:rsid w:val="007C5DF2"/>
    <w:rsid w:val="007C5F85"/>
    <w:rsid w:val="007C6E1F"/>
    <w:rsid w:val="007C71EE"/>
    <w:rsid w:val="007D02B9"/>
    <w:rsid w:val="007D0758"/>
    <w:rsid w:val="007D09F5"/>
    <w:rsid w:val="007D101C"/>
    <w:rsid w:val="007D20C8"/>
    <w:rsid w:val="007D26C0"/>
    <w:rsid w:val="007D2B43"/>
    <w:rsid w:val="007D332B"/>
    <w:rsid w:val="007D37A8"/>
    <w:rsid w:val="007D37BF"/>
    <w:rsid w:val="007D392F"/>
    <w:rsid w:val="007D4C3B"/>
    <w:rsid w:val="007D6BD6"/>
    <w:rsid w:val="007E0783"/>
    <w:rsid w:val="007E09EE"/>
    <w:rsid w:val="007E1EE1"/>
    <w:rsid w:val="007E21FB"/>
    <w:rsid w:val="007E2890"/>
    <w:rsid w:val="007E2AA3"/>
    <w:rsid w:val="007E2DBD"/>
    <w:rsid w:val="007E2F8B"/>
    <w:rsid w:val="007E3485"/>
    <w:rsid w:val="007E42D0"/>
    <w:rsid w:val="007E4ED6"/>
    <w:rsid w:val="007E581A"/>
    <w:rsid w:val="007E6021"/>
    <w:rsid w:val="007E61B3"/>
    <w:rsid w:val="007E7099"/>
    <w:rsid w:val="007F03D3"/>
    <w:rsid w:val="007F0411"/>
    <w:rsid w:val="007F0B15"/>
    <w:rsid w:val="007F1A70"/>
    <w:rsid w:val="007F2015"/>
    <w:rsid w:val="007F214E"/>
    <w:rsid w:val="007F2410"/>
    <w:rsid w:val="007F37D9"/>
    <w:rsid w:val="007F3B51"/>
    <w:rsid w:val="007F4C8E"/>
    <w:rsid w:val="007F54ED"/>
    <w:rsid w:val="007F57F7"/>
    <w:rsid w:val="007F5ED8"/>
    <w:rsid w:val="007F63B5"/>
    <w:rsid w:val="007F734A"/>
    <w:rsid w:val="007F74C5"/>
    <w:rsid w:val="007F753E"/>
    <w:rsid w:val="007F7591"/>
    <w:rsid w:val="007F7740"/>
    <w:rsid w:val="00800517"/>
    <w:rsid w:val="00800C5A"/>
    <w:rsid w:val="008011BB"/>
    <w:rsid w:val="00801FB2"/>
    <w:rsid w:val="008020B8"/>
    <w:rsid w:val="00802B4A"/>
    <w:rsid w:val="00803125"/>
    <w:rsid w:val="00804894"/>
    <w:rsid w:val="00804A97"/>
    <w:rsid w:val="00804B52"/>
    <w:rsid w:val="00805A38"/>
    <w:rsid w:val="008065AE"/>
    <w:rsid w:val="00806673"/>
    <w:rsid w:val="0080676D"/>
    <w:rsid w:val="00806BD3"/>
    <w:rsid w:val="0080728B"/>
    <w:rsid w:val="00810C85"/>
    <w:rsid w:val="008120DD"/>
    <w:rsid w:val="00812F95"/>
    <w:rsid w:val="008134BC"/>
    <w:rsid w:val="008137D3"/>
    <w:rsid w:val="00813A31"/>
    <w:rsid w:val="0081427E"/>
    <w:rsid w:val="008142FD"/>
    <w:rsid w:val="00814B2D"/>
    <w:rsid w:val="00815079"/>
    <w:rsid w:val="00816063"/>
    <w:rsid w:val="00817076"/>
    <w:rsid w:val="00817D97"/>
    <w:rsid w:val="00820812"/>
    <w:rsid w:val="00820BB4"/>
    <w:rsid w:val="00820EFB"/>
    <w:rsid w:val="00821162"/>
    <w:rsid w:val="0082259E"/>
    <w:rsid w:val="00822826"/>
    <w:rsid w:val="0082375C"/>
    <w:rsid w:val="00824481"/>
    <w:rsid w:val="008246DA"/>
    <w:rsid w:val="00824749"/>
    <w:rsid w:val="00824C62"/>
    <w:rsid w:val="00824D0B"/>
    <w:rsid w:val="00824EE0"/>
    <w:rsid w:val="0082695B"/>
    <w:rsid w:val="008269F8"/>
    <w:rsid w:val="00826BFF"/>
    <w:rsid w:val="008276AB"/>
    <w:rsid w:val="00827981"/>
    <w:rsid w:val="00827F65"/>
    <w:rsid w:val="00831623"/>
    <w:rsid w:val="00831FC8"/>
    <w:rsid w:val="008321DF"/>
    <w:rsid w:val="008324BE"/>
    <w:rsid w:val="00832723"/>
    <w:rsid w:val="00833739"/>
    <w:rsid w:val="00836285"/>
    <w:rsid w:val="00837D09"/>
    <w:rsid w:val="00837DA9"/>
    <w:rsid w:val="0084010B"/>
    <w:rsid w:val="0084083E"/>
    <w:rsid w:val="00840889"/>
    <w:rsid w:val="00840FF3"/>
    <w:rsid w:val="00841756"/>
    <w:rsid w:val="00842D46"/>
    <w:rsid w:val="00842FC3"/>
    <w:rsid w:val="008430BC"/>
    <w:rsid w:val="008432FA"/>
    <w:rsid w:val="00843315"/>
    <w:rsid w:val="0084349A"/>
    <w:rsid w:val="008446FB"/>
    <w:rsid w:val="00844D13"/>
    <w:rsid w:val="0084566A"/>
    <w:rsid w:val="00845E20"/>
    <w:rsid w:val="008474F3"/>
    <w:rsid w:val="00847C7F"/>
    <w:rsid w:val="0085009A"/>
    <w:rsid w:val="00850E1B"/>
    <w:rsid w:val="00851402"/>
    <w:rsid w:val="00852062"/>
    <w:rsid w:val="008522A7"/>
    <w:rsid w:val="0085371E"/>
    <w:rsid w:val="008540F7"/>
    <w:rsid w:val="008544AD"/>
    <w:rsid w:val="00854DB5"/>
    <w:rsid w:val="0085592F"/>
    <w:rsid w:val="00855FA1"/>
    <w:rsid w:val="008574F2"/>
    <w:rsid w:val="00857719"/>
    <w:rsid w:val="00860A0C"/>
    <w:rsid w:val="00861287"/>
    <w:rsid w:val="00861585"/>
    <w:rsid w:val="00861D7B"/>
    <w:rsid w:val="0086224D"/>
    <w:rsid w:val="00862485"/>
    <w:rsid w:val="0086389D"/>
    <w:rsid w:val="008643DD"/>
    <w:rsid w:val="00864968"/>
    <w:rsid w:val="00864DE6"/>
    <w:rsid w:val="00865A51"/>
    <w:rsid w:val="00865DFB"/>
    <w:rsid w:val="008666A4"/>
    <w:rsid w:val="00870993"/>
    <w:rsid w:val="0087102F"/>
    <w:rsid w:val="008711C1"/>
    <w:rsid w:val="008712DC"/>
    <w:rsid w:val="0087154F"/>
    <w:rsid w:val="00871616"/>
    <w:rsid w:val="00871835"/>
    <w:rsid w:val="0087381E"/>
    <w:rsid w:val="00873A47"/>
    <w:rsid w:val="00874182"/>
    <w:rsid w:val="00874259"/>
    <w:rsid w:val="008744DC"/>
    <w:rsid w:val="008747B4"/>
    <w:rsid w:val="00874C17"/>
    <w:rsid w:val="00875114"/>
    <w:rsid w:val="00875620"/>
    <w:rsid w:val="00876093"/>
    <w:rsid w:val="00876770"/>
    <w:rsid w:val="008768D8"/>
    <w:rsid w:val="00876921"/>
    <w:rsid w:val="008769AB"/>
    <w:rsid w:val="00877772"/>
    <w:rsid w:val="0088121D"/>
    <w:rsid w:val="00881A0B"/>
    <w:rsid w:val="00881D15"/>
    <w:rsid w:val="008825C3"/>
    <w:rsid w:val="00882F0E"/>
    <w:rsid w:val="008830F9"/>
    <w:rsid w:val="008833FA"/>
    <w:rsid w:val="008835FB"/>
    <w:rsid w:val="00883779"/>
    <w:rsid w:val="008846EB"/>
    <w:rsid w:val="00884A55"/>
    <w:rsid w:val="00884AF8"/>
    <w:rsid w:val="00885C9D"/>
    <w:rsid w:val="00886739"/>
    <w:rsid w:val="00886C9F"/>
    <w:rsid w:val="00886D62"/>
    <w:rsid w:val="00886E6C"/>
    <w:rsid w:val="0088708B"/>
    <w:rsid w:val="00887681"/>
    <w:rsid w:val="00890571"/>
    <w:rsid w:val="00890D1F"/>
    <w:rsid w:val="00890D82"/>
    <w:rsid w:val="00891625"/>
    <w:rsid w:val="0089236D"/>
    <w:rsid w:val="00892E4F"/>
    <w:rsid w:val="00892F3E"/>
    <w:rsid w:val="008935E3"/>
    <w:rsid w:val="008935F9"/>
    <w:rsid w:val="008939B2"/>
    <w:rsid w:val="0089436B"/>
    <w:rsid w:val="00894547"/>
    <w:rsid w:val="0089467F"/>
    <w:rsid w:val="00894B6D"/>
    <w:rsid w:val="00894F4A"/>
    <w:rsid w:val="008956CF"/>
    <w:rsid w:val="00895EF8"/>
    <w:rsid w:val="00895F09"/>
    <w:rsid w:val="0089634B"/>
    <w:rsid w:val="0089672F"/>
    <w:rsid w:val="00896DA3"/>
    <w:rsid w:val="00896DB5"/>
    <w:rsid w:val="00897019"/>
    <w:rsid w:val="008A07DA"/>
    <w:rsid w:val="008A1522"/>
    <w:rsid w:val="008A1971"/>
    <w:rsid w:val="008A1977"/>
    <w:rsid w:val="008A2002"/>
    <w:rsid w:val="008A20C6"/>
    <w:rsid w:val="008A28E2"/>
    <w:rsid w:val="008A346A"/>
    <w:rsid w:val="008A3498"/>
    <w:rsid w:val="008A3724"/>
    <w:rsid w:val="008A38B4"/>
    <w:rsid w:val="008A392F"/>
    <w:rsid w:val="008A3D49"/>
    <w:rsid w:val="008A4460"/>
    <w:rsid w:val="008A528F"/>
    <w:rsid w:val="008A5C1C"/>
    <w:rsid w:val="008A6275"/>
    <w:rsid w:val="008A6B78"/>
    <w:rsid w:val="008A7DAA"/>
    <w:rsid w:val="008A7F63"/>
    <w:rsid w:val="008B002D"/>
    <w:rsid w:val="008B04CD"/>
    <w:rsid w:val="008B0A09"/>
    <w:rsid w:val="008B1487"/>
    <w:rsid w:val="008B184B"/>
    <w:rsid w:val="008B1B41"/>
    <w:rsid w:val="008B1FC6"/>
    <w:rsid w:val="008B2085"/>
    <w:rsid w:val="008B22CB"/>
    <w:rsid w:val="008B248E"/>
    <w:rsid w:val="008B28E9"/>
    <w:rsid w:val="008B3BB2"/>
    <w:rsid w:val="008B3D4F"/>
    <w:rsid w:val="008B4657"/>
    <w:rsid w:val="008B4DFE"/>
    <w:rsid w:val="008B4FDD"/>
    <w:rsid w:val="008B5000"/>
    <w:rsid w:val="008B503F"/>
    <w:rsid w:val="008B5218"/>
    <w:rsid w:val="008B5DE1"/>
    <w:rsid w:val="008B61C8"/>
    <w:rsid w:val="008B6C65"/>
    <w:rsid w:val="008B739D"/>
    <w:rsid w:val="008B7F87"/>
    <w:rsid w:val="008C02AA"/>
    <w:rsid w:val="008C0768"/>
    <w:rsid w:val="008C08AD"/>
    <w:rsid w:val="008C091B"/>
    <w:rsid w:val="008C2185"/>
    <w:rsid w:val="008C2642"/>
    <w:rsid w:val="008C26AA"/>
    <w:rsid w:val="008C2D2D"/>
    <w:rsid w:val="008C2EBC"/>
    <w:rsid w:val="008C4993"/>
    <w:rsid w:val="008C5DDF"/>
    <w:rsid w:val="008C6D26"/>
    <w:rsid w:val="008C6D7B"/>
    <w:rsid w:val="008C7036"/>
    <w:rsid w:val="008C70BA"/>
    <w:rsid w:val="008C745E"/>
    <w:rsid w:val="008C78A1"/>
    <w:rsid w:val="008C78B0"/>
    <w:rsid w:val="008D013B"/>
    <w:rsid w:val="008D01B6"/>
    <w:rsid w:val="008D044E"/>
    <w:rsid w:val="008D16FC"/>
    <w:rsid w:val="008D1DA1"/>
    <w:rsid w:val="008D24AD"/>
    <w:rsid w:val="008D3D34"/>
    <w:rsid w:val="008D5D09"/>
    <w:rsid w:val="008D60FF"/>
    <w:rsid w:val="008D71C3"/>
    <w:rsid w:val="008D71F9"/>
    <w:rsid w:val="008D7943"/>
    <w:rsid w:val="008E13AD"/>
    <w:rsid w:val="008E162F"/>
    <w:rsid w:val="008E1ACE"/>
    <w:rsid w:val="008E2A59"/>
    <w:rsid w:val="008E2B9D"/>
    <w:rsid w:val="008E2D49"/>
    <w:rsid w:val="008E2FED"/>
    <w:rsid w:val="008E3795"/>
    <w:rsid w:val="008E3AA4"/>
    <w:rsid w:val="008E40C1"/>
    <w:rsid w:val="008E4752"/>
    <w:rsid w:val="008E50AF"/>
    <w:rsid w:val="008E580C"/>
    <w:rsid w:val="008E5984"/>
    <w:rsid w:val="008E5C38"/>
    <w:rsid w:val="008E5D8D"/>
    <w:rsid w:val="008E6821"/>
    <w:rsid w:val="008E694B"/>
    <w:rsid w:val="008E6EED"/>
    <w:rsid w:val="008F0020"/>
    <w:rsid w:val="008F04F7"/>
    <w:rsid w:val="008F061E"/>
    <w:rsid w:val="008F0B59"/>
    <w:rsid w:val="008F1148"/>
    <w:rsid w:val="008F1389"/>
    <w:rsid w:val="008F16E8"/>
    <w:rsid w:val="008F2046"/>
    <w:rsid w:val="008F20C2"/>
    <w:rsid w:val="008F2211"/>
    <w:rsid w:val="008F37D8"/>
    <w:rsid w:val="008F3A38"/>
    <w:rsid w:val="008F3E42"/>
    <w:rsid w:val="008F3F55"/>
    <w:rsid w:val="008F4434"/>
    <w:rsid w:val="008F467D"/>
    <w:rsid w:val="008F481A"/>
    <w:rsid w:val="008F503F"/>
    <w:rsid w:val="008F59D8"/>
    <w:rsid w:val="008F5A53"/>
    <w:rsid w:val="008F5ED2"/>
    <w:rsid w:val="008F6CBC"/>
    <w:rsid w:val="008F7143"/>
    <w:rsid w:val="008F76BE"/>
    <w:rsid w:val="008F7D26"/>
    <w:rsid w:val="008F7D63"/>
    <w:rsid w:val="0090004F"/>
    <w:rsid w:val="0090047E"/>
    <w:rsid w:val="00900512"/>
    <w:rsid w:val="00900846"/>
    <w:rsid w:val="00900BD8"/>
    <w:rsid w:val="00900CC9"/>
    <w:rsid w:val="00901C7D"/>
    <w:rsid w:val="009022B5"/>
    <w:rsid w:val="009047C4"/>
    <w:rsid w:val="0090507B"/>
    <w:rsid w:val="009062E5"/>
    <w:rsid w:val="0090661C"/>
    <w:rsid w:val="00906D02"/>
    <w:rsid w:val="00907990"/>
    <w:rsid w:val="00907F1D"/>
    <w:rsid w:val="009122F3"/>
    <w:rsid w:val="009127F7"/>
    <w:rsid w:val="00913DF1"/>
    <w:rsid w:val="00914A06"/>
    <w:rsid w:val="00915110"/>
    <w:rsid w:val="0091563E"/>
    <w:rsid w:val="0091649E"/>
    <w:rsid w:val="00916805"/>
    <w:rsid w:val="00916F69"/>
    <w:rsid w:val="0091704C"/>
    <w:rsid w:val="00917083"/>
    <w:rsid w:val="0091756E"/>
    <w:rsid w:val="00917BED"/>
    <w:rsid w:val="00917EA6"/>
    <w:rsid w:val="00920011"/>
    <w:rsid w:val="00920E75"/>
    <w:rsid w:val="00920F75"/>
    <w:rsid w:val="00921285"/>
    <w:rsid w:val="0092139E"/>
    <w:rsid w:val="009217F6"/>
    <w:rsid w:val="00922373"/>
    <w:rsid w:val="009228C7"/>
    <w:rsid w:val="00923482"/>
    <w:rsid w:val="00925E38"/>
    <w:rsid w:val="0092762A"/>
    <w:rsid w:val="00927D95"/>
    <w:rsid w:val="00932303"/>
    <w:rsid w:val="00932A24"/>
    <w:rsid w:val="0093307A"/>
    <w:rsid w:val="00933E82"/>
    <w:rsid w:val="009343B4"/>
    <w:rsid w:val="00934CE5"/>
    <w:rsid w:val="009355B8"/>
    <w:rsid w:val="009356DB"/>
    <w:rsid w:val="00936C8F"/>
    <w:rsid w:val="00940534"/>
    <w:rsid w:val="00940BCA"/>
    <w:rsid w:val="00940E22"/>
    <w:rsid w:val="00941E65"/>
    <w:rsid w:val="00942610"/>
    <w:rsid w:val="0094269E"/>
    <w:rsid w:val="009430AD"/>
    <w:rsid w:val="0094372B"/>
    <w:rsid w:val="0094398D"/>
    <w:rsid w:val="00943D5D"/>
    <w:rsid w:val="00943F93"/>
    <w:rsid w:val="009447C8"/>
    <w:rsid w:val="009449A3"/>
    <w:rsid w:val="00944ED3"/>
    <w:rsid w:val="009460C9"/>
    <w:rsid w:val="009466BE"/>
    <w:rsid w:val="00946A6B"/>
    <w:rsid w:val="00946A91"/>
    <w:rsid w:val="009471AC"/>
    <w:rsid w:val="009479FD"/>
    <w:rsid w:val="00950076"/>
    <w:rsid w:val="009503DA"/>
    <w:rsid w:val="00950470"/>
    <w:rsid w:val="009506A5"/>
    <w:rsid w:val="00950EBC"/>
    <w:rsid w:val="00950FDA"/>
    <w:rsid w:val="00951BBF"/>
    <w:rsid w:val="00951E48"/>
    <w:rsid w:val="009532C6"/>
    <w:rsid w:val="009547B5"/>
    <w:rsid w:val="009550FC"/>
    <w:rsid w:val="009553CA"/>
    <w:rsid w:val="0095686C"/>
    <w:rsid w:val="00956918"/>
    <w:rsid w:val="00956C78"/>
    <w:rsid w:val="00957289"/>
    <w:rsid w:val="009578C7"/>
    <w:rsid w:val="00957B20"/>
    <w:rsid w:val="00957C52"/>
    <w:rsid w:val="00960352"/>
    <w:rsid w:val="00960C35"/>
    <w:rsid w:val="00960C41"/>
    <w:rsid w:val="0096207B"/>
    <w:rsid w:val="00964236"/>
    <w:rsid w:val="00964336"/>
    <w:rsid w:val="009646AD"/>
    <w:rsid w:val="00964805"/>
    <w:rsid w:val="00964F36"/>
    <w:rsid w:val="00965151"/>
    <w:rsid w:val="0096527B"/>
    <w:rsid w:val="009653AF"/>
    <w:rsid w:val="009665A9"/>
    <w:rsid w:val="00966648"/>
    <w:rsid w:val="009668B8"/>
    <w:rsid w:val="00967858"/>
    <w:rsid w:val="0097001C"/>
    <w:rsid w:val="0097074D"/>
    <w:rsid w:val="00970DD1"/>
    <w:rsid w:val="00971406"/>
    <w:rsid w:val="009728C8"/>
    <w:rsid w:val="00972C22"/>
    <w:rsid w:val="0097342E"/>
    <w:rsid w:val="00973E63"/>
    <w:rsid w:val="0097459D"/>
    <w:rsid w:val="00974B31"/>
    <w:rsid w:val="0097537F"/>
    <w:rsid w:val="00977437"/>
    <w:rsid w:val="00977445"/>
    <w:rsid w:val="0097799B"/>
    <w:rsid w:val="00977A58"/>
    <w:rsid w:val="00980189"/>
    <w:rsid w:val="00981D32"/>
    <w:rsid w:val="009822C5"/>
    <w:rsid w:val="00983789"/>
    <w:rsid w:val="009847E7"/>
    <w:rsid w:val="009848B1"/>
    <w:rsid w:val="00984B6E"/>
    <w:rsid w:val="009866D0"/>
    <w:rsid w:val="009867FB"/>
    <w:rsid w:val="00986F58"/>
    <w:rsid w:val="009872FE"/>
    <w:rsid w:val="00990684"/>
    <w:rsid w:val="00990BCC"/>
    <w:rsid w:val="00990FE5"/>
    <w:rsid w:val="00993440"/>
    <w:rsid w:val="00993636"/>
    <w:rsid w:val="00993DA5"/>
    <w:rsid w:val="009941CD"/>
    <w:rsid w:val="00995430"/>
    <w:rsid w:val="00995A62"/>
    <w:rsid w:val="00996F4C"/>
    <w:rsid w:val="009976E7"/>
    <w:rsid w:val="009979EC"/>
    <w:rsid w:val="009A1245"/>
    <w:rsid w:val="009A1447"/>
    <w:rsid w:val="009A154A"/>
    <w:rsid w:val="009A21C4"/>
    <w:rsid w:val="009A2662"/>
    <w:rsid w:val="009A3157"/>
    <w:rsid w:val="009A31E4"/>
    <w:rsid w:val="009A3564"/>
    <w:rsid w:val="009A4583"/>
    <w:rsid w:val="009A49DC"/>
    <w:rsid w:val="009A4EA1"/>
    <w:rsid w:val="009A527F"/>
    <w:rsid w:val="009A7C94"/>
    <w:rsid w:val="009B1E36"/>
    <w:rsid w:val="009B241E"/>
    <w:rsid w:val="009B331A"/>
    <w:rsid w:val="009B33AA"/>
    <w:rsid w:val="009B3512"/>
    <w:rsid w:val="009B3605"/>
    <w:rsid w:val="009B379C"/>
    <w:rsid w:val="009B39A1"/>
    <w:rsid w:val="009B4B80"/>
    <w:rsid w:val="009B5081"/>
    <w:rsid w:val="009B50E6"/>
    <w:rsid w:val="009B5200"/>
    <w:rsid w:val="009B63F3"/>
    <w:rsid w:val="009B6667"/>
    <w:rsid w:val="009B67DF"/>
    <w:rsid w:val="009B6A5D"/>
    <w:rsid w:val="009B6E00"/>
    <w:rsid w:val="009B7499"/>
    <w:rsid w:val="009B7C30"/>
    <w:rsid w:val="009B7D36"/>
    <w:rsid w:val="009C0E57"/>
    <w:rsid w:val="009C0EC6"/>
    <w:rsid w:val="009C1295"/>
    <w:rsid w:val="009C145A"/>
    <w:rsid w:val="009C1877"/>
    <w:rsid w:val="009C1C44"/>
    <w:rsid w:val="009C1F2A"/>
    <w:rsid w:val="009C27AD"/>
    <w:rsid w:val="009C28CE"/>
    <w:rsid w:val="009C3AFE"/>
    <w:rsid w:val="009C3F7B"/>
    <w:rsid w:val="009C5F15"/>
    <w:rsid w:val="009C6C6B"/>
    <w:rsid w:val="009C7187"/>
    <w:rsid w:val="009C75B0"/>
    <w:rsid w:val="009C7698"/>
    <w:rsid w:val="009C7BCA"/>
    <w:rsid w:val="009D03E3"/>
    <w:rsid w:val="009D05ED"/>
    <w:rsid w:val="009D159F"/>
    <w:rsid w:val="009D2066"/>
    <w:rsid w:val="009D2A6A"/>
    <w:rsid w:val="009D2A9D"/>
    <w:rsid w:val="009D2E21"/>
    <w:rsid w:val="009D303F"/>
    <w:rsid w:val="009D4CB3"/>
    <w:rsid w:val="009D5D43"/>
    <w:rsid w:val="009D604F"/>
    <w:rsid w:val="009D624F"/>
    <w:rsid w:val="009D65A5"/>
    <w:rsid w:val="009D71AA"/>
    <w:rsid w:val="009D7382"/>
    <w:rsid w:val="009E1C34"/>
    <w:rsid w:val="009E2AB6"/>
    <w:rsid w:val="009E363C"/>
    <w:rsid w:val="009E3642"/>
    <w:rsid w:val="009E388D"/>
    <w:rsid w:val="009E427E"/>
    <w:rsid w:val="009E4355"/>
    <w:rsid w:val="009E5157"/>
    <w:rsid w:val="009E5EC3"/>
    <w:rsid w:val="009E6685"/>
    <w:rsid w:val="009E6ADB"/>
    <w:rsid w:val="009E71F2"/>
    <w:rsid w:val="009E7491"/>
    <w:rsid w:val="009E7B94"/>
    <w:rsid w:val="009F00D1"/>
    <w:rsid w:val="009F1060"/>
    <w:rsid w:val="009F11D7"/>
    <w:rsid w:val="009F1BD4"/>
    <w:rsid w:val="009F20AB"/>
    <w:rsid w:val="009F260C"/>
    <w:rsid w:val="009F26F1"/>
    <w:rsid w:val="009F34B7"/>
    <w:rsid w:val="009F3518"/>
    <w:rsid w:val="009F431A"/>
    <w:rsid w:val="009F4F94"/>
    <w:rsid w:val="009F624C"/>
    <w:rsid w:val="009F62F0"/>
    <w:rsid w:val="009F66F6"/>
    <w:rsid w:val="009F693B"/>
    <w:rsid w:val="009F6D20"/>
    <w:rsid w:val="009F7367"/>
    <w:rsid w:val="009F7672"/>
    <w:rsid w:val="009F7D83"/>
    <w:rsid w:val="00A012DB"/>
    <w:rsid w:val="00A01790"/>
    <w:rsid w:val="00A01B4A"/>
    <w:rsid w:val="00A01D49"/>
    <w:rsid w:val="00A03350"/>
    <w:rsid w:val="00A03453"/>
    <w:rsid w:val="00A036B5"/>
    <w:rsid w:val="00A03E2B"/>
    <w:rsid w:val="00A03F94"/>
    <w:rsid w:val="00A03FCE"/>
    <w:rsid w:val="00A048BF"/>
    <w:rsid w:val="00A050E2"/>
    <w:rsid w:val="00A05D6E"/>
    <w:rsid w:val="00A06D46"/>
    <w:rsid w:val="00A07D4D"/>
    <w:rsid w:val="00A10382"/>
    <w:rsid w:val="00A10865"/>
    <w:rsid w:val="00A10C47"/>
    <w:rsid w:val="00A1138C"/>
    <w:rsid w:val="00A11615"/>
    <w:rsid w:val="00A1170A"/>
    <w:rsid w:val="00A12B85"/>
    <w:rsid w:val="00A13367"/>
    <w:rsid w:val="00A140BF"/>
    <w:rsid w:val="00A1498F"/>
    <w:rsid w:val="00A149C0"/>
    <w:rsid w:val="00A14A9E"/>
    <w:rsid w:val="00A16730"/>
    <w:rsid w:val="00A16DCB"/>
    <w:rsid w:val="00A17D6D"/>
    <w:rsid w:val="00A2011F"/>
    <w:rsid w:val="00A201C5"/>
    <w:rsid w:val="00A2025C"/>
    <w:rsid w:val="00A204E7"/>
    <w:rsid w:val="00A2278D"/>
    <w:rsid w:val="00A22DB8"/>
    <w:rsid w:val="00A23556"/>
    <w:rsid w:val="00A237E2"/>
    <w:rsid w:val="00A23B3B"/>
    <w:rsid w:val="00A23F86"/>
    <w:rsid w:val="00A240E0"/>
    <w:rsid w:val="00A25315"/>
    <w:rsid w:val="00A2576C"/>
    <w:rsid w:val="00A25D03"/>
    <w:rsid w:val="00A267A3"/>
    <w:rsid w:val="00A269B7"/>
    <w:rsid w:val="00A274DB"/>
    <w:rsid w:val="00A274F8"/>
    <w:rsid w:val="00A27948"/>
    <w:rsid w:val="00A279A7"/>
    <w:rsid w:val="00A27B5E"/>
    <w:rsid w:val="00A27DF1"/>
    <w:rsid w:val="00A27F64"/>
    <w:rsid w:val="00A304C6"/>
    <w:rsid w:val="00A31232"/>
    <w:rsid w:val="00A31CFD"/>
    <w:rsid w:val="00A32C1D"/>
    <w:rsid w:val="00A32E49"/>
    <w:rsid w:val="00A35496"/>
    <w:rsid w:val="00A35726"/>
    <w:rsid w:val="00A35FE6"/>
    <w:rsid w:val="00A362B5"/>
    <w:rsid w:val="00A3720A"/>
    <w:rsid w:val="00A4000B"/>
    <w:rsid w:val="00A40756"/>
    <w:rsid w:val="00A4145F"/>
    <w:rsid w:val="00A41998"/>
    <w:rsid w:val="00A432A6"/>
    <w:rsid w:val="00A437CE"/>
    <w:rsid w:val="00A450D2"/>
    <w:rsid w:val="00A45DB5"/>
    <w:rsid w:val="00A4759B"/>
    <w:rsid w:val="00A50344"/>
    <w:rsid w:val="00A51427"/>
    <w:rsid w:val="00A52AC5"/>
    <w:rsid w:val="00A53090"/>
    <w:rsid w:val="00A5321E"/>
    <w:rsid w:val="00A54682"/>
    <w:rsid w:val="00A54694"/>
    <w:rsid w:val="00A54E41"/>
    <w:rsid w:val="00A54F77"/>
    <w:rsid w:val="00A551F8"/>
    <w:rsid w:val="00A5585B"/>
    <w:rsid w:val="00A55E2A"/>
    <w:rsid w:val="00A5641C"/>
    <w:rsid w:val="00A60387"/>
    <w:rsid w:val="00A60805"/>
    <w:rsid w:val="00A60840"/>
    <w:rsid w:val="00A619B6"/>
    <w:rsid w:val="00A61A15"/>
    <w:rsid w:val="00A62C9C"/>
    <w:rsid w:val="00A63D55"/>
    <w:rsid w:val="00A63EF3"/>
    <w:rsid w:val="00A64B27"/>
    <w:rsid w:val="00A64BCE"/>
    <w:rsid w:val="00A64EB4"/>
    <w:rsid w:val="00A66C0F"/>
    <w:rsid w:val="00A70D7F"/>
    <w:rsid w:val="00A716FB"/>
    <w:rsid w:val="00A71A0C"/>
    <w:rsid w:val="00A71B30"/>
    <w:rsid w:val="00A747C2"/>
    <w:rsid w:val="00A74A72"/>
    <w:rsid w:val="00A74B96"/>
    <w:rsid w:val="00A7550C"/>
    <w:rsid w:val="00A755B3"/>
    <w:rsid w:val="00A75609"/>
    <w:rsid w:val="00A75DD4"/>
    <w:rsid w:val="00A77B3A"/>
    <w:rsid w:val="00A77C32"/>
    <w:rsid w:val="00A801AA"/>
    <w:rsid w:val="00A80712"/>
    <w:rsid w:val="00A82CF7"/>
    <w:rsid w:val="00A83637"/>
    <w:rsid w:val="00A839F3"/>
    <w:rsid w:val="00A83D14"/>
    <w:rsid w:val="00A84052"/>
    <w:rsid w:val="00A843BC"/>
    <w:rsid w:val="00A8460B"/>
    <w:rsid w:val="00A84CE6"/>
    <w:rsid w:val="00A85A8B"/>
    <w:rsid w:val="00A85B11"/>
    <w:rsid w:val="00A86019"/>
    <w:rsid w:val="00A87F9C"/>
    <w:rsid w:val="00A9012D"/>
    <w:rsid w:val="00A90D03"/>
    <w:rsid w:val="00A9126E"/>
    <w:rsid w:val="00A915C1"/>
    <w:rsid w:val="00A916CB"/>
    <w:rsid w:val="00A91706"/>
    <w:rsid w:val="00A917CB"/>
    <w:rsid w:val="00A91C65"/>
    <w:rsid w:val="00A91FF0"/>
    <w:rsid w:val="00A922BA"/>
    <w:rsid w:val="00A9533C"/>
    <w:rsid w:val="00AA0367"/>
    <w:rsid w:val="00AA0389"/>
    <w:rsid w:val="00AA07DE"/>
    <w:rsid w:val="00AA0CF7"/>
    <w:rsid w:val="00AA0F8A"/>
    <w:rsid w:val="00AA2EFE"/>
    <w:rsid w:val="00AA35C4"/>
    <w:rsid w:val="00AB050B"/>
    <w:rsid w:val="00AB18E9"/>
    <w:rsid w:val="00AB2C17"/>
    <w:rsid w:val="00AB3510"/>
    <w:rsid w:val="00AB4A33"/>
    <w:rsid w:val="00AB4C61"/>
    <w:rsid w:val="00AB541A"/>
    <w:rsid w:val="00AB56FD"/>
    <w:rsid w:val="00AB6149"/>
    <w:rsid w:val="00AB618D"/>
    <w:rsid w:val="00AB70FF"/>
    <w:rsid w:val="00AC03EB"/>
    <w:rsid w:val="00AC0B55"/>
    <w:rsid w:val="00AC1317"/>
    <w:rsid w:val="00AC3E3A"/>
    <w:rsid w:val="00AC487F"/>
    <w:rsid w:val="00AC6B43"/>
    <w:rsid w:val="00AD15CB"/>
    <w:rsid w:val="00AD17D6"/>
    <w:rsid w:val="00AD18CB"/>
    <w:rsid w:val="00AD1A3A"/>
    <w:rsid w:val="00AD2F1A"/>
    <w:rsid w:val="00AD3323"/>
    <w:rsid w:val="00AD3ACA"/>
    <w:rsid w:val="00AD3D2D"/>
    <w:rsid w:val="00AD4489"/>
    <w:rsid w:val="00AD44F1"/>
    <w:rsid w:val="00AD4B4D"/>
    <w:rsid w:val="00AD57F3"/>
    <w:rsid w:val="00AD58A2"/>
    <w:rsid w:val="00AD5978"/>
    <w:rsid w:val="00AD5D05"/>
    <w:rsid w:val="00AD5D58"/>
    <w:rsid w:val="00AD5F76"/>
    <w:rsid w:val="00AD643A"/>
    <w:rsid w:val="00AD68FE"/>
    <w:rsid w:val="00AD6EC5"/>
    <w:rsid w:val="00AD7915"/>
    <w:rsid w:val="00AE0234"/>
    <w:rsid w:val="00AE037C"/>
    <w:rsid w:val="00AE0B32"/>
    <w:rsid w:val="00AE0CA7"/>
    <w:rsid w:val="00AE1951"/>
    <w:rsid w:val="00AE1A70"/>
    <w:rsid w:val="00AE1AA3"/>
    <w:rsid w:val="00AE2006"/>
    <w:rsid w:val="00AE29A3"/>
    <w:rsid w:val="00AE2C78"/>
    <w:rsid w:val="00AE3538"/>
    <w:rsid w:val="00AE5656"/>
    <w:rsid w:val="00AE58FE"/>
    <w:rsid w:val="00AE596A"/>
    <w:rsid w:val="00AE5BC5"/>
    <w:rsid w:val="00AE6F71"/>
    <w:rsid w:val="00AE727F"/>
    <w:rsid w:val="00AE7907"/>
    <w:rsid w:val="00AF0474"/>
    <w:rsid w:val="00AF1756"/>
    <w:rsid w:val="00AF27EB"/>
    <w:rsid w:val="00AF2FE5"/>
    <w:rsid w:val="00AF32B1"/>
    <w:rsid w:val="00AF3627"/>
    <w:rsid w:val="00AF3F43"/>
    <w:rsid w:val="00AF424A"/>
    <w:rsid w:val="00AF448A"/>
    <w:rsid w:val="00AF50F9"/>
    <w:rsid w:val="00AF5A1F"/>
    <w:rsid w:val="00AF6418"/>
    <w:rsid w:val="00AF68D3"/>
    <w:rsid w:val="00B00579"/>
    <w:rsid w:val="00B009D0"/>
    <w:rsid w:val="00B010B3"/>
    <w:rsid w:val="00B0112A"/>
    <w:rsid w:val="00B016C3"/>
    <w:rsid w:val="00B01918"/>
    <w:rsid w:val="00B04D51"/>
    <w:rsid w:val="00B0574A"/>
    <w:rsid w:val="00B057E5"/>
    <w:rsid w:val="00B06969"/>
    <w:rsid w:val="00B07150"/>
    <w:rsid w:val="00B07204"/>
    <w:rsid w:val="00B07B23"/>
    <w:rsid w:val="00B07BC4"/>
    <w:rsid w:val="00B10B6C"/>
    <w:rsid w:val="00B10C82"/>
    <w:rsid w:val="00B114CD"/>
    <w:rsid w:val="00B11AC3"/>
    <w:rsid w:val="00B12F07"/>
    <w:rsid w:val="00B13438"/>
    <w:rsid w:val="00B13450"/>
    <w:rsid w:val="00B1383C"/>
    <w:rsid w:val="00B14601"/>
    <w:rsid w:val="00B15A3C"/>
    <w:rsid w:val="00B15DBF"/>
    <w:rsid w:val="00B17B63"/>
    <w:rsid w:val="00B202A1"/>
    <w:rsid w:val="00B202F3"/>
    <w:rsid w:val="00B205C2"/>
    <w:rsid w:val="00B20A39"/>
    <w:rsid w:val="00B21087"/>
    <w:rsid w:val="00B22842"/>
    <w:rsid w:val="00B22D76"/>
    <w:rsid w:val="00B22FB5"/>
    <w:rsid w:val="00B23754"/>
    <w:rsid w:val="00B239E9"/>
    <w:rsid w:val="00B23FC0"/>
    <w:rsid w:val="00B24C04"/>
    <w:rsid w:val="00B24C34"/>
    <w:rsid w:val="00B25F99"/>
    <w:rsid w:val="00B26AF4"/>
    <w:rsid w:val="00B26F68"/>
    <w:rsid w:val="00B27605"/>
    <w:rsid w:val="00B27A0D"/>
    <w:rsid w:val="00B27FB2"/>
    <w:rsid w:val="00B3018E"/>
    <w:rsid w:val="00B3034B"/>
    <w:rsid w:val="00B30582"/>
    <w:rsid w:val="00B307F1"/>
    <w:rsid w:val="00B308BA"/>
    <w:rsid w:val="00B3090A"/>
    <w:rsid w:val="00B3147E"/>
    <w:rsid w:val="00B31797"/>
    <w:rsid w:val="00B32F65"/>
    <w:rsid w:val="00B33E87"/>
    <w:rsid w:val="00B345D1"/>
    <w:rsid w:val="00B353E6"/>
    <w:rsid w:val="00B35B4C"/>
    <w:rsid w:val="00B3635A"/>
    <w:rsid w:val="00B367BF"/>
    <w:rsid w:val="00B37459"/>
    <w:rsid w:val="00B37481"/>
    <w:rsid w:val="00B37609"/>
    <w:rsid w:val="00B404EB"/>
    <w:rsid w:val="00B40732"/>
    <w:rsid w:val="00B4099A"/>
    <w:rsid w:val="00B40B7C"/>
    <w:rsid w:val="00B40F8F"/>
    <w:rsid w:val="00B411E4"/>
    <w:rsid w:val="00B418EF"/>
    <w:rsid w:val="00B42F1F"/>
    <w:rsid w:val="00B437CE"/>
    <w:rsid w:val="00B43F64"/>
    <w:rsid w:val="00B44493"/>
    <w:rsid w:val="00B44758"/>
    <w:rsid w:val="00B44C03"/>
    <w:rsid w:val="00B44C3B"/>
    <w:rsid w:val="00B45381"/>
    <w:rsid w:val="00B453B2"/>
    <w:rsid w:val="00B45711"/>
    <w:rsid w:val="00B4572D"/>
    <w:rsid w:val="00B45915"/>
    <w:rsid w:val="00B45A5F"/>
    <w:rsid w:val="00B4648F"/>
    <w:rsid w:val="00B46930"/>
    <w:rsid w:val="00B46C93"/>
    <w:rsid w:val="00B46CD3"/>
    <w:rsid w:val="00B475E5"/>
    <w:rsid w:val="00B47A9D"/>
    <w:rsid w:val="00B510CD"/>
    <w:rsid w:val="00B51DA8"/>
    <w:rsid w:val="00B51E21"/>
    <w:rsid w:val="00B51F5A"/>
    <w:rsid w:val="00B533CA"/>
    <w:rsid w:val="00B5408D"/>
    <w:rsid w:val="00B54E42"/>
    <w:rsid w:val="00B553B6"/>
    <w:rsid w:val="00B5561A"/>
    <w:rsid w:val="00B5565B"/>
    <w:rsid w:val="00B562ED"/>
    <w:rsid w:val="00B5711A"/>
    <w:rsid w:val="00B5712D"/>
    <w:rsid w:val="00B5773E"/>
    <w:rsid w:val="00B57D12"/>
    <w:rsid w:val="00B57F42"/>
    <w:rsid w:val="00B62233"/>
    <w:rsid w:val="00B62E96"/>
    <w:rsid w:val="00B63308"/>
    <w:rsid w:val="00B6372E"/>
    <w:rsid w:val="00B641A9"/>
    <w:rsid w:val="00B643C0"/>
    <w:rsid w:val="00B64CEB"/>
    <w:rsid w:val="00B65495"/>
    <w:rsid w:val="00B66341"/>
    <w:rsid w:val="00B676AC"/>
    <w:rsid w:val="00B70DAC"/>
    <w:rsid w:val="00B718F1"/>
    <w:rsid w:val="00B72BDA"/>
    <w:rsid w:val="00B73FA7"/>
    <w:rsid w:val="00B744BD"/>
    <w:rsid w:val="00B750D4"/>
    <w:rsid w:val="00B7550A"/>
    <w:rsid w:val="00B768B0"/>
    <w:rsid w:val="00B76DAE"/>
    <w:rsid w:val="00B76FE1"/>
    <w:rsid w:val="00B77194"/>
    <w:rsid w:val="00B77DED"/>
    <w:rsid w:val="00B812F1"/>
    <w:rsid w:val="00B8219A"/>
    <w:rsid w:val="00B82FFD"/>
    <w:rsid w:val="00B83875"/>
    <w:rsid w:val="00B83921"/>
    <w:rsid w:val="00B83A01"/>
    <w:rsid w:val="00B83DFA"/>
    <w:rsid w:val="00B84461"/>
    <w:rsid w:val="00B84618"/>
    <w:rsid w:val="00B8468B"/>
    <w:rsid w:val="00B850A7"/>
    <w:rsid w:val="00B850B9"/>
    <w:rsid w:val="00B85360"/>
    <w:rsid w:val="00B85CDD"/>
    <w:rsid w:val="00B8675A"/>
    <w:rsid w:val="00B86BFE"/>
    <w:rsid w:val="00B86CB6"/>
    <w:rsid w:val="00B86E64"/>
    <w:rsid w:val="00B86F0B"/>
    <w:rsid w:val="00B879DB"/>
    <w:rsid w:val="00B9049B"/>
    <w:rsid w:val="00B90FC9"/>
    <w:rsid w:val="00B9106D"/>
    <w:rsid w:val="00B92111"/>
    <w:rsid w:val="00B92128"/>
    <w:rsid w:val="00B93718"/>
    <w:rsid w:val="00B93A20"/>
    <w:rsid w:val="00B93A87"/>
    <w:rsid w:val="00B93CDD"/>
    <w:rsid w:val="00B94AA3"/>
    <w:rsid w:val="00B951DE"/>
    <w:rsid w:val="00B96930"/>
    <w:rsid w:val="00B96F53"/>
    <w:rsid w:val="00B97B81"/>
    <w:rsid w:val="00BA024E"/>
    <w:rsid w:val="00BA0B1B"/>
    <w:rsid w:val="00BA1CE9"/>
    <w:rsid w:val="00BA262C"/>
    <w:rsid w:val="00BA2F7C"/>
    <w:rsid w:val="00BA38AA"/>
    <w:rsid w:val="00BA39A3"/>
    <w:rsid w:val="00BA48BA"/>
    <w:rsid w:val="00BA51FA"/>
    <w:rsid w:val="00BA5376"/>
    <w:rsid w:val="00BA64BC"/>
    <w:rsid w:val="00BA679D"/>
    <w:rsid w:val="00BA6B82"/>
    <w:rsid w:val="00BA726A"/>
    <w:rsid w:val="00BA7DB4"/>
    <w:rsid w:val="00BB01D4"/>
    <w:rsid w:val="00BB0796"/>
    <w:rsid w:val="00BB0ED9"/>
    <w:rsid w:val="00BB1103"/>
    <w:rsid w:val="00BB283E"/>
    <w:rsid w:val="00BB394D"/>
    <w:rsid w:val="00BB4A9A"/>
    <w:rsid w:val="00BB5043"/>
    <w:rsid w:val="00BB510E"/>
    <w:rsid w:val="00BB52F3"/>
    <w:rsid w:val="00BB665D"/>
    <w:rsid w:val="00BB6E60"/>
    <w:rsid w:val="00BB7105"/>
    <w:rsid w:val="00BB7E9B"/>
    <w:rsid w:val="00BC0BEB"/>
    <w:rsid w:val="00BC1BF4"/>
    <w:rsid w:val="00BC2581"/>
    <w:rsid w:val="00BC28A3"/>
    <w:rsid w:val="00BC346D"/>
    <w:rsid w:val="00BC3794"/>
    <w:rsid w:val="00BC3A4C"/>
    <w:rsid w:val="00BC52F7"/>
    <w:rsid w:val="00BC5C90"/>
    <w:rsid w:val="00BC67C0"/>
    <w:rsid w:val="00BC6A90"/>
    <w:rsid w:val="00BC6F4C"/>
    <w:rsid w:val="00BC7134"/>
    <w:rsid w:val="00BC73D1"/>
    <w:rsid w:val="00BC763D"/>
    <w:rsid w:val="00BD099F"/>
    <w:rsid w:val="00BD17C4"/>
    <w:rsid w:val="00BD1B88"/>
    <w:rsid w:val="00BD1D6C"/>
    <w:rsid w:val="00BD207E"/>
    <w:rsid w:val="00BD20B4"/>
    <w:rsid w:val="00BD2130"/>
    <w:rsid w:val="00BD31A3"/>
    <w:rsid w:val="00BD410A"/>
    <w:rsid w:val="00BD42D4"/>
    <w:rsid w:val="00BD4F71"/>
    <w:rsid w:val="00BD5FB7"/>
    <w:rsid w:val="00BD62A9"/>
    <w:rsid w:val="00BD6628"/>
    <w:rsid w:val="00BD7C81"/>
    <w:rsid w:val="00BE1DCC"/>
    <w:rsid w:val="00BE2E33"/>
    <w:rsid w:val="00BE3905"/>
    <w:rsid w:val="00BE4BD1"/>
    <w:rsid w:val="00BE4CAE"/>
    <w:rsid w:val="00BE4CD2"/>
    <w:rsid w:val="00BE5618"/>
    <w:rsid w:val="00BE6040"/>
    <w:rsid w:val="00BE62D7"/>
    <w:rsid w:val="00BE6864"/>
    <w:rsid w:val="00BE6E9C"/>
    <w:rsid w:val="00BE7BCE"/>
    <w:rsid w:val="00BE7BD3"/>
    <w:rsid w:val="00BE7E3E"/>
    <w:rsid w:val="00BF0887"/>
    <w:rsid w:val="00BF0F94"/>
    <w:rsid w:val="00BF1B4C"/>
    <w:rsid w:val="00BF4A26"/>
    <w:rsid w:val="00BF57C4"/>
    <w:rsid w:val="00BF5B1F"/>
    <w:rsid w:val="00BF684A"/>
    <w:rsid w:val="00BF6D45"/>
    <w:rsid w:val="00BF7492"/>
    <w:rsid w:val="00BF7762"/>
    <w:rsid w:val="00BF7BF3"/>
    <w:rsid w:val="00C00508"/>
    <w:rsid w:val="00C01157"/>
    <w:rsid w:val="00C013AF"/>
    <w:rsid w:val="00C0226F"/>
    <w:rsid w:val="00C02FF9"/>
    <w:rsid w:val="00C03C97"/>
    <w:rsid w:val="00C0497E"/>
    <w:rsid w:val="00C049BA"/>
    <w:rsid w:val="00C05F6C"/>
    <w:rsid w:val="00C0678E"/>
    <w:rsid w:val="00C072AD"/>
    <w:rsid w:val="00C073CE"/>
    <w:rsid w:val="00C0754F"/>
    <w:rsid w:val="00C111E1"/>
    <w:rsid w:val="00C115FC"/>
    <w:rsid w:val="00C1160B"/>
    <w:rsid w:val="00C12506"/>
    <w:rsid w:val="00C12950"/>
    <w:rsid w:val="00C13118"/>
    <w:rsid w:val="00C132E9"/>
    <w:rsid w:val="00C1368E"/>
    <w:rsid w:val="00C13694"/>
    <w:rsid w:val="00C13A67"/>
    <w:rsid w:val="00C13E69"/>
    <w:rsid w:val="00C13FDB"/>
    <w:rsid w:val="00C14CCC"/>
    <w:rsid w:val="00C14DA2"/>
    <w:rsid w:val="00C155C6"/>
    <w:rsid w:val="00C15643"/>
    <w:rsid w:val="00C1693B"/>
    <w:rsid w:val="00C16BDF"/>
    <w:rsid w:val="00C20E08"/>
    <w:rsid w:val="00C211E4"/>
    <w:rsid w:val="00C2130E"/>
    <w:rsid w:val="00C23DD3"/>
    <w:rsid w:val="00C23DF8"/>
    <w:rsid w:val="00C24BCE"/>
    <w:rsid w:val="00C262A8"/>
    <w:rsid w:val="00C269CD"/>
    <w:rsid w:val="00C26A67"/>
    <w:rsid w:val="00C276AE"/>
    <w:rsid w:val="00C27B1A"/>
    <w:rsid w:val="00C27B75"/>
    <w:rsid w:val="00C300B5"/>
    <w:rsid w:val="00C302C9"/>
    <w:rsid w:val="00C30456"/>
    <w:rsid w:val="00C304E2"/>
    <w:rsid w:val="00C30588"/>
    <w:rsid w:val="00C30C03"/>
    <w:rsid w:val="00C30D56"/>
    <w:rsid w:val="00C311C1"/>
    <w:rsid w:val="00C31559"/>
    <w:rsid w:val="00C3273E"/>
    <w:rsid w:val="00C32968"/>
    <w:rsid w:val="00C32A9E"/>
    <w:rsid w:val="00C330C4"/>
    <w:rsid w:val="00C338F6"/>
    <w:rsid w:val="00C33D5D"/>
    <w:rsid w:val="00C34460"/>
    <w:rsid w:val="00C37B73"/>
    <w:rsid w:val="00C37C6B"/>
    <w:rsid w:val="00C404D3"/>
    <w:rsid w:val="00C409B5"/>
    <w:rsid w:val="00C40B14"/>
    <w:rsid w:val="00C41363"/>
    <w:rsid w:val="00C4226F"/>
    <w:rsid w:val="00C4228B"/>
    <w:rsid w:val="00C42A8C"/>
    <w:rsid w:val="00C42B50"/>
    <w:rsid w:val="00C42E1D"/>
    <w:rsid w:val="00C434AA"/>
    <w:rsid w:val="00C4358B"/>
    <w:rsid w:val="00C45C40"/>
    <w:rsid w:val="00C46586"/>
    <w:rsid w:val="00C46594"/>
    <w:rsid w:val="00C46B14"/>
    <w:rsid w:val="00C46DF4"/>
    <w:rsid w:val="00C472DE"/>
    <w:rsid w:val="00C4763A"/>
    <w:rsid w:val="00C50C4A"/>
    <w:rsid w:val="00C50C5C"/>
    <w:rsid w:val="00C50E74"/>
    <w:rsid w:val="00C51908"/>
    <w:rsid w:val="00C5219A"/>
    <w:rsid w:val="00C523E9"/>
    <w:rsid w:val="00C52F95"/>
    <w:rsid w:val="00C53AB8"/>
    <w:rsid w:val="00C542AC"/>
    <w:rsid w:val="00C54959"/>
    <w:rsid w:val="00C54CF8"/>
    <w:rsid w:val="00C55393"/>
    <w:rsid w:val="00C55478"/>
    <w:rsid w:val="00C55639"/>
    <w:rsid w:val="00C56921"/>
    <w:rsid w:val="00C56AB5"/>
    <w:rsid w:val="00C57327"/>
    <w:rsid w:val="00C60891"/>
    <w:rsid w:val="00C61A36"/>
    <w:rsid w:val="00C61C0A"/>
    <w:rsid w:val="00C61F85"/>
    <w:rsid w:val="00C62021"/>
    <w:rsid w:val="00C626DE"/>
    <w:rsid w:val="00C63896"/>
    <w:rsid w:val="00C658C9"/>
    <w:rsid w:val="00C65E7D"/>
    <w:rsid w:val="00C66301"/>
    <w:rsid w:val="00C664FE"/>
    <w:rsid w:val="00C66DFB"/>
    <w:rsid w:val="00C67280"/>
    <w:rsid w:val="00C67893"/>
    <w:rsid w:val="00C67AF5"/>
    <w:rsid w:val="00C67FF2"/>
    <w:rsid w:val="00C70809"/>
    <w:rsid w:val="00C70E0A"/>
    <w:rsid w:val="00C71876"/>
    <w:rsid w:val="00C73F67"/>
    <w:rsid w:val="00C73F82"/>
    <w:rsid w:val="00C74895"/>
    <w:rsid w:val="00C752EC"/>
    <w:rsid w:val="00C7575B"/>
    <w:rsid w:val="00C75CE4"/>
    <w:rsid w:val="00C76626"/>
    <w:rsid w:val="00C769B5"/>
    <w:rsid w:val="00C76F4E"/>
    <w:rsid w:val="00C77403"/>
    <w:rsid w:val="00C774F4"/>
    <w:rsid w:val="00C80299"/>
    <w:rsid w:val="00C80537"/>
    <w:rsid w:val="00C807F8"/>
    <w:rsid w:val="00C80A27"/>
    <w:rsid w:val="00C815AE"/>
    <w:rsid w:val="00C81821"/>
    <w:rsid w:val="00C81D8A"/>
    <w:rsid w:val="00C82611"/>
    <w:rsid w:val="00C8354D"/>
    <w:rsid w:val="00C83A22"/>
    <w:rsid w:val="00C84023"/>
    <w:rsid w:val="00C849C5"/>
    <w:rsid w:val="00C84E9F"/>
    <w:rsid w:val="00C84F31"/>
    <w:rsid w:val="00C87076"/>
    <w:rsid w:val="00C872A3"/>
    <w:rsid w:val="00C87924"/>
    <w:rsid w:val="00C87C0A"/>
    <w:rsid w:val="00C902A0"/>
    <w:rsid w:val="00C902E0"/>
    <w:rsid w:val="00C90511"/>
    <w:rsid w:val="00C9072B"/>
    <w:rsid w:val="00C90830"/>
    <w:rsid w:val="00C908EB"/>
    <w:rsid w:val="00C91918"/>
    <w:rsid w:val="00C9284D"/>
    <w:rsid w:val="00C937BD"/>
    <w:rsid w:val="00C937D6"/>
    <w:rsid w:val="00C9446B"/>
    <w:rsid w:val="00C95A2C"/>
    <w:rsid w:val="00C95FAE"/>
    <w:rsid w:val="00C96157"/>
    <w:rsid w:val="00C96224"/>
    <w:rsid w:val="00C969FF"/>
    <w:rsid w:val="00C96C4F"/>
    <w:rsid w:val="00C97A4B"/>
    <w:rsid w:val="00C97D44"/>
    <w:rsid w:val="00CA0152"/>
    <w:rsid w:val="00CA1B5C"/>
    <w:rsid w:val="00CA27E2"/>
    <w:rsid w:val="00CA3968"/>
    <w:rsid w:val="00CA3C7F"/>
    <w:rsid w:val="00CA4349"/>
    <w:rsid w:val="00CA4CCF"/>
    <w:rsid w:val="00CA56C6"/>
    <w:rsid w:val="00CA696D"/>
    <w:rsid w:val="00CA6D3C"/>
    <w:rsid w:val="00CA6FD3"/>
    <w:rsid w:val="00CA76D0"/>
    <w:rsid w:val="00CA7A77"/>
    <w:rsid w:val="00CB022C"/>
    <w:rsid w:val="00CB1C03"/>
    <w:rsid w:val="00CB1E65"/>
    <w:rsid w:val="00CB2BDB"/>
    <w:rsid w:val="00CB315A"/>
    <w:rsid w:val="00CB4536"/>
    <w:rsid w:val="00CB47DC"/>
    <w:rsid w:val="00CB4A4F"/>
    <w:rsid w:val="00CB4D22"/>
    <w:rsid w:val="00CB4D62"/>
    <w:rsid w:val="00CB5772"/>
    <w:rsid w:val="00CB5CEB"/>
    <w:rsid w:val="00CC1F1B"/>
    <w:rsid w:val="00CC3CE0"/>
    <w:rsid w:val="00CC41EA"/>
    <w:rsid w:val="00CC48C2"/>
    <w:rsid w:val="00CC584D"/>
    <w:rsid w:val="00CC6AE8"/>
    <w:rsid w:val="00CC71E0"/>
    <w:rsid w:val="00CC7DE5"/>
    <w:rsid w:val="00CD00D5"/>
    <w:rsid w:val="00CD0365"/>
    <w:rsid w:val="00CD0C04"/>
    <w:rsid w:val="00CD0D3E"/>
    <w:rsid w:val="00CD0E80"/>
    <w:rsid w:val="00CD13E9"/>
    <w:rsid w:val="00CD1683"/>
    <w:rsid w:val="00CD219B"/>
    <w:rsid w:val="00CD247D"/>
    <w:rsid w:val="00CD2753"/>
    <w:rsid w:val="00CD2C7A"/>
    <w:rsid w:val="00CD34CB"/>
    <w:rsid w:val="00CD3E62"/>
    <w:rsid w:val="00CD463F"/>
    <w:rsid w:val="00CD4E6D"/>
    <w:rsid w:val="00CD5CC5"/>
    <w:rsid w:val="00CD6904"/>
    <w:rsid w:val="00CD6E70"/>
    <w:rsid w:val="00CD7593"/>
    <w:rsid w:val="00CD7DCA"/>
    <w:rsid w:val="00CE0676"/>
    <w:rsid w:val="00CE2DA0"/>
    <w:rsid w:val="00CE3985"/>
    <w:rsid w:val="00CE5239"/>
    <w:rsid w:val="00CE5454"/>
    <w:rsid w:val="00CE5AB1"/>
    <w:rsid w:val="00CE5AB8"/>
    <w:rsid w:val="00CE61F8"/>
    <w:rsid w:val="00CE7BC5"/>
    <w:rsid w:val="00CF027C"/>
    <w:rsid w:val="00CF06C9"/>
    <w:rsid w:val="00CF261C"/>
    <w:rsid w:val="00CF2D9D"/>
    <w:rsid w:val="00CF4492"/>
    <w:rsid w:val="00CF48E1"/>
    <w:rsid w:val="00CF5C26"/>
    <w:rsid w:val="00CF609C"/>
    <w:rsid w:val="00CF69F2"/>
    <w:rsid w:val="00CF7F94"/>
    <w:rsid w:val="00D00216"/>
    <w:rsid w:val="00D007DA"/>
    <w:rsid w:val="00D00B64"/>
    <w:rsid w:val="00D00C86"/>
    <w:rsid w:val="00D00EAA"/>
    <w:rsid w:val="00D023BD"/>
    <w:rsid w:val="00D0272D"/>
    <w:rsid w:val="00D02927"/>
    <w:rsid w:val="00D02DC8"/>
    <w:rsid w:val="00D02FF7"/>
    <w:rsid w:val="00D0459B"/>
    <w:rsid w:val="00D05235"/>
    <w:rsid w:val="00D05728"/>
    <w:rsid w:val="00D05A68"/>
    <w:rsid w:val="00D06076"/>
    <w:rsid w:val="00D075D5"/>
    <w:rsid w:val="00D0790F"/>
    <w:rsid w:val="00D07C72"/>
    <w:rsid w:val="00D07C7C"/>
    <w:rsid w:val="00D07D15"/>
    <w:rsid w:val="00D07E9C"/>
    <w:rsid w:val="00D10362"/>
    <w:rsid w:val="00D10440"/>
    <w:rsid w:val="00D11F03"/>
    <w:rsid w:val="00D13EFA"/>
    <w:rsid w:val="00D14994"/>
    <w:rsid w:val="00D150CB"/>
    <w:rsid w:val="00D15630"/>
    <w:rsid w:val="00D1704F"/>
    <w:rsid w:val="00D1754C"/>
    <w:rsid w:val="00D17ED0"/>
    <w:rsid w:val="00D203F3"/>
    <w:rsid w:val="00D207FE"/>
    <w:rsid w:val="00D21308"/>
    <w:rsid w:val="00D215F4"/>
    <w:rsid w:val="00D21708"/>
    <w:rsid w:val="00D2197F"/>
    <w:rsid w:val="00D229CA"/>
    <w:rsid w:val="00D22B03"/>
    <w:rsid w:val="00D23525"/>
    <w:rsid w:val="00D2404F"/>
    <w:rsid w:val="00D24BCC"/>
    <w:rsid w:val="00D2539C"/>
    <w:rsid w:val="00D2544B"/>
    <w:rsid w:val="00D26D68"/>
    <w:rsid w:val="00D275D4"/>
    <w:rsid w:val="00D27D20"/>
    <w:rsid w:val="00D27E68"/>
    <w:rsid w:val="00D3025B"/>
    <w:rsid w:val="00D30741"/>
    <w:rsid w:val="00D32B85"/>
    <w:rsid w:val="00D34911"/>
    <w:rsid w:val="00D3517E"/>
    <w:rsid w:val="00D353A1"/>
    <w:rsid w:val="00D36ABA"/>
    <w:rsid w:val="00D37CAB"/>
    <w:rsid w:val="00D4038C"/>
    <w:rsid w:val="00D4102E"/>
    <w:rsid w:val="00D412C1"/>
    <w:rsid w:val="00D4166A"/>
    <w:rsid w:val="00D41F05"/>
    <w:rsid w:val="00D42BCE"/>
    <w:rsid w:val="00D430F6"/>
    <w:rsid w:val="00D434BC"/>
    <w:rsid w:val="00D43C3F"/>
    <w:rsid w:val="00D444D4"/>
    <w:rsid w:val="00D44522"/>
    <w:rsid w:val="00D44B6A"/>
    <w:rsid w:val="00D44BB4"/>
    <w:rsid w:val="00D44ECA"/>
    <w:rsid w:val="00D463DB"/>
    <w:rsid w:val="00D46416"/>
    <w:rsid w:val="00D46832"/>
    <w:rsid w:val="00D4703D"/>
    <w:rsid w:val="00D504F4"/>
    <w:rsid w:val="00D50E51"/>
    <w:rsid w:val="00D5143F"/>
    <w:rsid w:val="00D52A87"/>
    <w:rsid w:val="00D5354B"/>
    <w:rsid w:val="00D53AE4"/>
    <w:rsid w:val="00D53B74"/>
    <w:rsid w:val="00D541AE"/>
    <w:rsid w:val="00D5483C"/>
    <w:rsid w:val="00D55C1E"/>
    <w:rsid w:val="00D567D1"/>
    <w:rsid w:val="00D56B5C"/>
    <w:rsid w:val="00D56CAC"/>
    <w:rsid w:val="00D57BB0"/>
    <w:rsid w:val="00D60BC3"/>
    <w:rsid w:val="00D613CB"/>
    <w:rsid w:val="00D623CE"/>
    <w:rsid w:val="00D626E0"/>
    <w:rsid w:val="00D6321A"/>
    <w:rsid w:val="00D63560"/>
    <w:rsid w:val="00D641D2"/>
    <w:rsid w:val="00D64C4C"/>
    <w:rsid w:val="00D65459"/>
    <w:rsid w:val="00D65485"/>
    <w:rsid w:val="00D65852"/>
    <w:rsid w:val="00D65A39"/>
    <w:rsid w:val="00D65A59"/>
    <w:rsid w:val="00D65D73"/>
    <w:rsid w:val="00D6798B"/>
    <w:rsid w:val="00D67C08"/>
    <w:rsid w:val="00D67FD7"/>
    <w:rsid w:val="00D70342"/>
    <w:rsid w:val="00D71578"/>
    <w:rsid w:val="00D71F72"/>
    <w:rsid w:val="00D735BE"/>
    <w:rsid w:val="00D73FB4"/>
    <w:rsid w:val="00D750FF"/>
    <w:rsid w:val="00D7656A"/>
    <w:rsid w:val="00D76F42"/>
    <w:rsid w:val="00D7775B"/>
    <w:rsid w:val="00D778E4"/>
    <w:rsid w:val="00D801FD"/>
    <w:rsid w:val="00D8022D"/>
    <w:rsid w:val="00D80582"/>
    <w:rsid w:val="00D80971"/>
    <w:rsid w:val="00D80ADC"/>
    <w:rsid w:val="00D80D6B"/>
    <w:rsid w:val="00D80F1C"/>
    <w:rsid w:val="00D81ECE"/>
    <w:rsid w:val="00D8224B"/>
    <w:rsid w:val="00D825A0"/>
    <w:rsid w:val="00D82E54"/>
    <w:rsid w:val="00D8388C"/>
    <w:rsid w:val="00D83F8F"/>
    <w:rsid w:val="00D8481D"/>
    <w:rsid w:val="00D84B5B"/>
    <w:rsid w:val="00D87075"/>
    <w:rsid w:val="00D875C2"/>
    <w:rsid w:val="00D901E7"/>
    <w:rsid w:val="00D90978"/>
    <w:rsid w:val="00D91A52"/>
    <w:rsid w:val="00D92158"/>
    <w:rsid w:val="00D922F8"/>
    <w:rsid w:val="00D927B8"/>
    <w:rsid w:val="00D937BE"/>
    <w:rsid w:val="00D93C67"/>
    <w:rsid w:val="00D93E2C"/>
    <w:rsid w:val="00D93E2D"/>
    <w:rsid w:val="00D93F9D"/>
    <w:rsid w:val="00D94488"/>
    <w:rsid w:val="00D946A5"/>
    <w:rsid w:val="00D94950"/>
    <w:rsid w:val="00D94AF5"/>
    <w:rsid w:val="00D94BE1"/>
    <w:rsid w:val="00D94D3B"/>
    <w:rsid w:val="00D962F8"/>
    <w:rsid w:val="00D96AA1"/>
    <w:rsid w:val="00DA0239"/>
    <w:rsid w:val="00DA0A47"/>
    <w:rsid w:val="00DA0EFC"/>
    <w:rsid w:val="00DA0F2E"/>
    <w:rsid w:val="00DA1182"/>
    <w:rsid w:val="00DA224B"/>
    <w:rsid w:val="00DA230B"/>
    <w:rsid w:val="00DA2D23"/>
    <w:rsid w:val="00DA3025"/>
    <w:rsid w:val="00DA343D"/>
    <w:rsid w:val="00DA4754"/>
    <w:rsid w:val="00DA4903"/>
    <w:rsid w:val="00DA4CB0"/>
    <w:rsid w:val="00DA56BA"/>
    <w:rsid w:val="00DA5B22"/>
    <w:rsid w:val="00DA5DC2"/>
    <w:rsid w:val="00DA6035"/>
    <w:rsid w:val="00DA638C"/>
    <w:rsid w:val="00DA6DAF"/>
    <w:rsid w:val="00DA7CA1"/>
    <w:rsid w:val="00DA7DFB"/>
    <w:rsid w:val="00DB0D9B"/>
    <w:rsid w:val="00DB1EFB"/>
    <w:rsid w:val="00DB26F1"/>
    <w:rsid w:val="00DB4EE5"/>
    <w:rsid w:val="00DB5D37"/>
    <w:rsid w:val="00DB65DE"/>
    <w:rsid w:val="00DB6EB6"/>
    <w:rsid w:val="00DB7361"/>
    <w:rsid w:val="00DB746D"/>
    <w:rsid w:val="00DB7CF3"/>
    <w:rsid w:val="00DB7D71"/>
    <w:rsid w:val="00DB7FC1"/>
    <w:rsid w:val="00DC0551"/>
    <w:rsid w:val="00DC0D7A"/>
    <w:rsid w:val="00DC1930"/>
    <w:rsid w:val="00DC1A03"/>
    <w:rsid w:val="00DC24E9"/>
    <w:rsid w:val="00DC3045"/>
    <w:rsid w:val="00DC3FD0"/>
    <w:rsid w:val="00DC481D"/>
    <w:rsid w:val="00DC5C38"/>
    <w:rsid w:val="00DC6858"/>
    <w:rsid w:val="00DC69D2"/>
    <w:rsid w:val="00DC73BC"/>
    <w:rsid w:val="00DC7F26"/>
    <w:rsid w:val="00DD0F33"/>
    <w:rsid w:val="00DD108A"/>
    <w:rsid w:val="00DD12E5"/>
    <w:rsid w:val="00DD13C8"/>
    <w:rsid w:val="00DD1429"/>
    <w:rsid w:val="00DD1430"/>
    <w:rsid w:val="00DD15DF"/>
    <w:rsid w:val="00DD1FA7"/>
    <w:rsid w:val="00DD2881"/>
    <w:rsid w:val="00DD2CE8"/>
    <w:rsid w:val="00DD3FB8"/>
    <w:rsid w:val="00DD4091"/>
    <w:rsid w:val="00DD40CA"/>
    <w:rsid w:val="00DD59F6"/>
    <w:rsid w:val="00DD5B65"/>
    <w:rsid w:val="00DD6086"/>
    <w:rsid w:val="00DD6BFF"/>
    <w:rsid w:val="00DD6DD4"/>
    <w:rsid w:val="00DD7690"/>
    <w:rsid w:val="00DD7935"/>
    <w:rsid w:val="00DD7D29"/>
    <w:rsid w:val="00DE022E"/>
    <w:rsid w:val="00DE031D"/>
    <w:rsid w:val="00DE0D71"/>
    <w:rsid w:val="00DE14D9"/>
    <w:rsid w:val="00DE1F00"/>
    <w:rsid w:val="00DE2E9B"/>
    <w:rsid w:val="00DE4164"/>
    <w:rsid w:val="00DE451C"/>
    <w:rsid w:val="00DE4610"/>
    <w:rsid w:val="00DE4BC6"/>
    <w:rsid w:val="00DE5F75"/>
    <w:rsid w:val="00DE5FD0"/>
    <w:rsid w:val="00DE60C4"/>
    <w:rsid w:val="00DE648A"/>
    <w:rsid w:val="00DE668F"/>
    <w:rsid w:val="00DE6A34"/>
    <w:rsid w:val="00DE6BB0"/>
    <w:rsid w:val="00DF0243"/>
    <w:rsid w:val="00DF08D2"/>
    <w:rsid w:val="00DF0D98"/>
    <w:rsid w:val="00DF2896"/>
    <w:rsid w:val="00DF2AC4"/>
    <w:rsid w:val="00DF2DEB"/>
    <w:rsid w:val="00DF2E65"/>
    <w:rsid w:val="00DF2F4B"/>
    <w:rsid w:val="00DF3505"/>
    <w:rsid w:val="00DF35A5"/>
    <w:rsid w:val="00DF3693"/>
    <w:rsid w:val="00DF5335"/>
    <w:rsid w:val="00DF5B77"/>
    <w:rsid w:val="00DF63C8"/>
    <w:rsid w:val="00DF751E"/>
    <w:rsid w:val="00DF7A2B"/>
    <w:rsid w:val="00E0003F"/>
    <w:rsid w:val="00E01912"/>
    <w:rsid w:val="00E01F23"/>
    <w:rsid w:val="00E02D2B"/>
    <w:rsid w:val="00E03031"/>
    <w:rsid w:val="00E048D6"/>
    <w:rsid w:val="00E04EF6"/>
    <w:rsid w:val="00E04F2E"/>
    <w:rsid w:val="00E05364"/>
    <w:rsid w:val="00E05383"/>
    <w:rsid w:val="00E054B8"/>
    <w:rsid w:val="00E0655C"/>
    <w:rsid w:val="00E06993"/>
    <w:rsid w:val="00E100C7"/>
    <w:rsid w:val="00E1020A"/>
    <w:rsid w:val="00E103FA"/>
    <w:rsid w:val="00E10AB8"/>
    <w:rsid w:val="00E10BDE"/>
    <w:rsid w:val="00E10F50"/>
    <w:rsid w:val="00E11CCE"/>
    <w:rsid w:val="00E12B2A"/>
    <w:rsid w:val="00E12EE7"/>
    <w:rsid w:val="00E14253"/>
    <w:rsid w:val="00E1564F"/>
    <w:rsid w:val="00E165E8"/>
    <w:rsid w:val="00E1705C"/>
    <w:rsid w:val="00E174C6"/>
    <w:rsid w:val="00E17F30"/>
    <w:rsid w:val="00E207ED"/>
    <w:rsid w:val="00E20D94"/>
    <w:rsid w:val="00E213F5"/>
    <w:rsid w:val="00E21B57"/>
    <w:rsid w:val="00E21FFB"/>
    <w:rsid w:val="00E2206C"/>
    <w:rsid w:val="00E223C1"/>
    <w:rsid w:val="00E224AD"/>
    <w:rsid w:val="00E22743"/>
    <w:rsid w:val="00E22CFC"/>
    <w:rsid w:val="00E2342A"/>
    <w:rsid w:val="00E23787"/>
    <w:rsid w:val="00E2415A"/>
    <w:rsid w:val="00E24342"/>
    <w:rsid w:val="00E243F4"/>
    <w:rsid w:val="00E24AC6"/>
    <w:rsid w:val="00E25149"/>
    <w:rsid w:val="00E25632"/>
    <w:rsid w:val="00E258D9"/>
    <w:rsid w:val="00E272E9"/>
    <w:rsid w:val="00E2771C"/>
    <w:rsid w:val="00E2780F"/>
    <w:rsid w:val="00E27BD4"/>
    <w:rsid w:val="00E316BD"/>
    <w:rsid w:val="00E32A07"/>
    <w:rsid w:val="00E32B07"/>
    <w:rsid w:val="00E335EE"/>
    <w:rsid w:val="00E3389F"/>
    <w:rsid w:val="00E346C4"/>
    <w:rsid w:val="00E34D98"/>
    <w:rsid w:val="00E35A21"/>
    <w:rsid w:val="00E37088"/>
    <w:rsid w:val="00E3743E"/>
    <w:rsid w:val="00E377E5"/>
    <w:rsid w:val="00E37A9C"/>
    <w:rsid w:val="00E4022D"/>
    <w:rsid w:val="00E40EF3"/>
    <w:rsid w:val="00E40F31"/>
    <w:rsid w:val="00E41FCC"/>
    <w:rsid w:val="00E42D74"/>
    <w:rsid w:val="00E43C58"/>
    <w:rsid w:val="00E43DCD"/>
    <w:rsid w:val="00E443AB"/>
    <w:rsid w:val="00E44943"/>
    <w:rsid w:val="00E4606F"/>
    <w:rsid w:val="00E4661B"/>
    <w:rsid w:val="00E46B35"/>
    <w:rsid w:val="00E473FA"/>
    <w:rsid w:val="00E47DFD"/>
    <w:rsid w:val="00E501A0"/>
    <w:rsid w:val="00E50A9B"/>
    <w:rsid w:val="00E510FA"/>
    <w:rsid w:val="00E520D7"/>
    <w:rsid w:val="00E526E3"/>
    <w:rsid w:val="00E52C14"/>
    <w:rsid w:val="00E531F0"/>
    <w:rsid w:val="00E55354"/>
    <w:rsid w:val="00E556CA"/>
    <w:rsid w:val="00E565F4"/>
    <w:rsid w:val="00E56C92"/>
    <w:rsid w:val="00E56E9A"/>
    <w:rsid w:val="00E600A3"/>
    <w:rsid w:val="00E62408"/>
    <w:rsid w:val="00E625AE"/>
    <w:rsid w:val="00E62642"/>
    <w:rsid w:val="00E63A0B"/>
    <w:rsid w:val="00E63BF2"/>
    <w:rsid w:val="00E63EC9"/>
    <w:rsid w:val="00E643A3"/>
    <w:rsid w:val="00E65760"/>
    <w:rsid w:val="00E66E86"/>
    <w:rsid w:val="00E670DE"/>
    <w:rsid w:val="00E675E0"/>
    <w:rsid w:val="00E6765F"/>
    <w:rsid w:val="00E6779B"/>
    <w:rsid w:val="00E70062"/>
    <w:rsid w:val="00E70361"/>
    <w:rsid w:val="00E70A84"/>
    <w:rsid w:val="00E70CA2"/>
    <w:rsid w:val="00E71086"/>
    <w:rsid w:val="00E7122E"/>
    <w:rsid w:val="00E71254"/>
    <w:rsid w:val="00E72522"/>
    <w:rsid w:val="00E73169"/>
    <w:rsid w:val="00E739C4"/>
    <w:rsid w:val="00E74094"/>
    <w:rsid w:val="00E74DE7"/>
    <w:rsid w:val="00E7547B"/>
    <w:rsid w:val="00E75E36"/>
    <w:rsid w:val="00E765EB"/>
    <w:rsid w:val="00E77E35"/>
    <w:rsid w:val="00E807FD"/>
    <w:rsid w:val="00E8092A"/>
    <w:rsid w:val="00E80C4C"/>
    <w:rsid w:val="00E829FA"/>
    <w:rsid w:val="00E83B60"/>
    <w:rsid w:val="00E83D57"/>
    <w:rsid w:val="00E83E8F"/>
    <w:rsid w:val="00E847FD"/>
    <w:rsid w:val="00E85670"/>
    <w:rsid w:val="00E85F41"/>
    <w:rsid w:val="00E8727D"/>
    <w:rsid w:val="00E87474"/>
    <w:rsid w:val="00E909A3"/>
    <w:rsid w:val="00E91522"/>
    <w:rsid w:val="00E91812"/>
    <w:rsid w:val="00E91E33"/>
    <w:rsid w:val="00E92297"/>
    <w:rsid w:val="00E9255D"/>
    <w:rsid w:val="00E92E62"/>
    <w:rsid w:val="00E94013"/>
    <w:rsid w:val="00E942B3"/>
    <w:rsid w:val="00E942B5"/>
    <w:rsid w:val="00E9565F"/>
    <w:rsid w:val="00E95888"/>
    <w:rsid w:val="00E96056"/>
    <w:rsid w:val="00E966A8"/>
    <w:rsid w:val="00E968CF"/>
    <w:rsid w:val="00E969DF"/>
    <w:rsid w:val="00EA07AB"/>
    <w:rsid w:val="00EA0BA0"/>
    <w:rsid w:val="00EA0E3C"/>
    <w:rsid w:val="00EA113A"/>
    <w:rsid w:val="00EA148B"/>
    <w:rsid w:val="00EA14D7"/>
    <w:rsid w:val="00EA26FE"/>
    <w:rsid w:val="00EA2E64"/>
    <w:rsid w:val="00EA30E5"/>
    <w:rsid w:val="00EA4060"/>
    <w:rsid w:val="00EA4327"/>
    <w:rsid w:val="00EA4461"/>
    <w:rsid w:val="00EA573A"/>
    <w:rsid w:val="00EA580D"/>
    <w:rsid w:val="00EA67FD"/>
    <w:rsid w:val="00EA6A1B"/>
    <w:rsid w:val="00EA6C49"/>
    <w:rsid w:val="00EA6FBC"/>
    <w:rsid w:val="00EA73B3"/>
    <w:rsid w:val="00EA77EC"/>
    <w:rsid w:val="00EA7B8F"/>
    <w:rsid w:val="00EB068A"/>
    <w:rsid w:val="00EB0A5C"/>
    <w:rsid w:val="00EB1F9F"/>
    <w:rsid w:val="00EB2417"/>
    <w:rsid w:val="00EB335E"/>
    <w:rsid w:val="00EB36C2"/>
    <w:rsid w:val="00EB4181"/>
    <w:rsid w:val="00EB47FC"/>
    <w:rsid w:val="00EB5D73"/>
    <w:rsid w:val="00EB652F"/>
    <w:rsid w:val="00EC13FB"/>
    <w:rsid w:val="00EC1CE9"/>
    <w:rsid w:val="00EC1E1A"/>
    <w:rsid w:val="00EC55C4"/>
    <w:rsid w:val="00EC574A"/>
    <w:rsid w:val="00EC6A9F"/>
    <w:rsid w:val="00EC6D47"/>
    <w:rsid w:val="00EC6DA5"/>
    <w:rsid w:val="00EC7184"/>
    <w:rsid w:val="00EC7513"/>
    <w:rsid w:val="00EC7571"/>
    <w:rsid w:val="00EC78B7"/>
    <w:rsid w:val="00EC7E13"/>
    <w:rsid w:val="00ED00C1"/>
    <w:rsid w:val="00ED075C"/>
    <w:rsid w:val="00ED0AB4"/>
    <w:rsid w:val="00ED1F7E"/>
    <w:rsid w:val="00ED203E"/>
    <w:rsid w:val="00ED261D"/>
    <w:rsid w:val="00ED2BD2"/>
    <w:rsid w:val="00ED2F94"/>
    <w:rsid w:val="00ED3BBF"/>
    <w:rsid w:val="00ED4E39"/>
    <w:rsid w:val="00ED5170"/>
    <w:rsid w:val="00ED5269"/>
    <w:rsid w:val="00ED5709"/>
    <w:rsid w:val="00ED5BB5"/>
    <w:rsid w:val="00ED5DDC"/>
    <w:rsid w:val="00ED6D10"/>
    <w:rsid w:val="00ED72A0"/>
    <w:rsid w:val="00ED7F30"/>
    <w:rsid w:val="00EE03D7"/>
    <w:rsid w:val="00EE04AA"/>
    <w:rsid w:val="00EE0C93"/>
    <w:rsid w:val="00EE2DF8"/>
    <w:rsid w:val="00EE335D"/>
    <w:rsid w:val="00EE3EE3"/>
    <w:rsid w:val="00EE4040"/>
    <w:rsid w:val="00EE42B5"/>
    <w:rsid w:val="00EE4A1C"/>
    <w:rsid w:val="00EE5068"/>
    <w:rsid w:val="00EE5AC1"/>
    <w:rsid w:val="00EE5DCB"/>
    <w:rsid w:val="00EE6360"/>
    <w:rsid w:val="00EE74A9"/>
    <w:rsid w:val="00EF02DA"/>
    <w:rsid w:val="00EF113D"/>
    <w:rsid w:val="00EF1667"/>
    <w:rsid w:val="00EF168A"/>
    <w:rsid w:val="00EF306A"/>
    <w:rsid w:val="00EF3BE6"/>
    <w:rsid w:val="00EF3F0D"/>
    <w:rsid w:val="00EF6175"/>
    <w:rsid w:val="00EF630F"/>
    <w:rsid w:val="00EF6AA2"/>
    <w:rsid w:val="00EF72BC"/>
    <w:rsid w:val="00EF7DFD"/>
    <w:rsid w:val="00F00430"/>
    <w:rsid w:val="00F004D4"/>
    <w:rsid w:val="00F00D69"/>
    <w:rsid w:val="00F00E1B"/>
    <w:rsid w:val="00F00F7A"/>
    <w:rsid w:val="00F01246"/>
    <w:rsid w:val="00F0139E"/>
    <w:rsid w:val="00F01532"/>
    <w:rsid w:val="00F01927"/>
    <w:rsid w:val="00F02664"/>
    <w:rsid w:val="00F02C73"/>
    <w:rsid w:val="00F02D50"/>
    <w:rsid w:val="00F03A4C"/>
    <w:rsid w:val="00F04653"/>
    <w:rsid w:val="00F050D7"/>
    <w:rsid w:val="00F051CE"/>
    <w:rsid w:val="00F060B5"/>
    <w:rsid w:val="00F066E1"/>
    <w:rsid w:val="00F07113"/>
    <w:rsid w:val="00F0732F"/>
    <w:rsid w:val="00F07367"/>
    <w:rsid w:val="00F0797C"/>
    <w:rsid w:val="00F103E2"/>
    <w:rsid w:val="00F10969"/>
    <w:rsid w:val="00F10AF9"/>
    <w:rsid w:val="00F119D9"/>
    <w:rsid w:val="00F11A9F"/>
    <w:rsid w:val="00F11C92"/>
    <w:rsid w:val="00F11E7B"/>
    <w:rsid w:val="00F123D0"/>
    <w:rsid w:val="00F123EF"/>
    <w:rsid w:val="00F12CB3"/>
    <w:rsid w:val="00F1304B"/>
    <w:rsid w:val="00F131AF"/>
    <w:rsid w:val="00F135AB"/>
    <w:rsid w:val="00F13F47"/>
    <w:rsid w:val="00F146D6"/>
    <w:rsid w:val="00F14998"/>
    <w:rsid w:val="00F14BDF"/>
    <w:rsid w:val="00F15278"/>
    <w:rsid w:val="00F15302"/>
    <w:rsid w:val="00F2016B"/>
    <w:rsid w:val="00F205AB"/>
    <w:rsid w:val="00F20822"/>
    <w:rsid w:val="00F20D77"/>
    <w:rsid w:val="00F219E3"/>
    <w:rsid w:val="00F22125"/>
    <w:rsid w:val="00F22322"/>
    <w:rsid w:val="00F229EA"/>
    <w:rsid w:val="00F230E6"/>
    <w:rsid w:val="00F2386F"/>
    <w:rsid w:val="00F240A9"/>
    <w:rsid w:val="00F24593"/>
    <w:rsid w:val="00F25D86"/>
    <w:rsid w:val="00F278CB"/>
    <w:rsid w:val="00F27F45"/>
    <w:rsid w:val="00F302EA"/>
    <w:rsid w:val="00F307B7"/>
    <w:rsid w:val="00F31949"/>
    <w:rsid w:val="00F32133"/>
    <w:rsid w:val="00F32362"/>
    <w:rsid w:val="00F32CC4"/>
    <w:rsid w:val="00F32DF4"/>
    <w:rsid w:val="00F33628"/>
    <w:rsid w:val="00F34300"/>
    <w:rsid w:val="00F3464F"/>
    <w:rsid w:val="00F3698A"/>
    <w:rsid w:val="00F36B02"/>
    <w:rsid w:val="00F36E4C"/>
    <w:rsid w:val="00F41DBC"/>
    <w:rsid w:val="00F42373"/>
    <w:rsid w:val="00F425F0"/>
    <w:rsid w:val="00F42E3E"/>
    <w:rsid w:val="00F43944"/>
    <w:rsid w:val="00F43D57"/>
    <w:rsid w:val="00F43FFD"/>
    <w:rsid w:val="00F44145"/>
    <w:rsid w:val="00F445DF"/>
    <w:rsid w:val="00F4469C"/>
    <w:rsid w:val="00F447E5"/>
    <w:rsid w:val="00F44A1E"/>
    <w:rsid w:val="00F45AA4"/>
    <w:rsid w:val="00F45D9B"/>
    <w:rsid w:val="00F4620A"/>
    <w:rsid w:val="00F464E7"/>
    <w:rsid w:val="00F46FF7"/>
    <w:rsid w:val="00F47E8B"/>
    <w:rsid w:val="00F50068"/>
    <w:rsid w:val="00F50187"/>
    <w:rsid w:val="00F505D6"/>
    <w:rsid w:val="00F50948"/>
    <w:rsid w:val="00F51ABB"/>
    <w:rsid w:val="00F521E9"/>
    <w:rsid w:val="00F53519"/>
    <w:rsid w:val="00F53760"/>
    <w:rsid w:val="00F544E2"/>
    <w:rsid w:val="00F54529"/>
    <w:rsid w:val="00F550D6"/>
    <w:rsid w:val="00F5511E"/>
    <w:rsid w:val="00F5603C"/>
    <w:rsid w:val="00F56242"/>
    <w:rsid w:val="00F56783"/>
    <w:rsid w:val="00F57139"/>
    <w:rsid w:val="00F572F9"/>
    <w:rsid w:val="00F602F3"/>
    <w:rsid w:val="00F6089B"/>
    <w:rsid w:val="00F60AA7"/>
    <w:rsid w:val="00F612BE"/>
    <w:rsid w:val="00F61552"/>
    <w:rsid w:val="00F6211E"/>
    <w:rsid w:val="00F62121"/>
    <w:rsid w:val="00F6217B"/>
    <w:rsid w:val="00F62548"/>
    <w:rsid w:val="00F633DD"/>
    <w:rsid w:val="00F644F1"/>
    <w:rsid w:val="00F65569"/>
    <w:rsid w:val="00F66912"/>
    <w:rsid w:val="00F66EBC"/>
    <w:rsid w:val="00F67B8A"/>
    <w:rsid w:val="00F7018E"/>
    <w:rsid w:val="00F70408"/>
    <w:rsid w:val="00F704F0"/>
    <w:rsid w:val="00F714E6"/>
    <w:rsid w:val="00F729B0"/>
    <w:rsid w:val="00F72E41"/>
    <w:rsid w:val="00F73050"/>
    <w:rsid w:val="00F730F1"/>
    <w:rsid w:val="00F74332"/>
    <w:rsid w:val="00F751BD"/>
    <w:rsid w:val="00F768C8"/>
    <w:rsid w:val="00F7793F"/>
    <w:rsid w:val="00F77A19"/>
    <w:rsid w:val="00F77AB1"/>
    <w:rsid w:val="00F77BD1"/>
    <w:rsid w:val="00F77D34"/>
    <w:rsid w:val="00F804C5"/>
    <w:rsid w:val="00F807CD"/>
    <w:rsid w:val="00F8099B"/>
    <w:rsid w:val="00F80CED"/>
    <w:rsid w:val="00F819DC"/>
    <w:rsid w:val="00F81B11"/>
    <w:rsid w:val="00F820BD"/>
    <w:rsid w:val="00F826B6"/>
    <w:rsid w:val="00F82BA5"/>
    <w:rsid w:val="00F83558"/>
    <w:rsid w:val="00F8483A"/>
    <w:rsid w:val="00F85952"/>
    <w:rsid w:val="00F86308"/>
    <w:rsid w:val="00F86F24"/>
    <w:rsid w:val="00F875E7"/>
    <w:rsid w:val="00F90661"/>
    <w:rsid w:val="00F90A36"/>
    <w:rsid w:val="00F91A4D"/>
    <w:rsid w:val="00F926AB"/>
    <w:rsid w:val="00F93231"/>
    <w:rsid w:val="00F93233"/>
    <w:rsid w:val="00F941CF"/>
    <w:rsid w:val="00F9423B"/>
    <w:rsid w:val="00F96917"/>
    <w:rsid w:val="00F973DE"/>
    <w:rsid w:val="00F97568"/>
    <w:rsid w:val="00FA03C2"/>
    <w:rsid w:val="00FA085F"/>
    <w:rsid w:val="00FA0D4C"/>
    <w:rsid w:val="00FA0E96"/>
    <w:rsid w:val="00FA1926"/>
    <w:rsid w:val="00FA2AA5"/>
    <w:rsid w:val="00FA31A1"/>
    <w:rsid w:val="00FA368E"/>
    <w:rsid w:val="00FA4012"/>
    <w:rsid w:val="00FA4348"/>
    <w:rsid w:val="00FA47A9"/>
    <w:rsid w:val="00FA525E"/>
    <w:rsid w:val="00FA5481"/>
    <w:rsid w:val="00FA5512"/>
    <w:rsid w:val="00FA59D5"/>
    <w:rsid w:val="00FA5AD2"/>
    <w:rsid w:val="00FA5FBF"/>
    <w:rsid w:val="00FA6B3F"/>
    <w:rsid w:val="00FA7569"/>
    <w:rsid w:val="00FA76D1"/>
    <w:rsid w:val="00FA7771"/>
    <w:rsid w:val="00FA780B"/>
    <w:rsid w:val="00FA7A63"/>
    <w:rsid w:val="00FB0187"/>
    <w:rsid w:val="00FB0F21"/>
    <w:rsid w:val="00FB117F"/>
    <w:rsid w:val="00FB1325"/>
    <w:rsid w:val="00FB1719"/>
    <w:rsid w:val="00FB19E6"/>
    <w:rsid w:val="00FB2845"/>
    <w:rsid w:val="00FB3A12"/>
    <w:rsid w:val="00FB4634"/>
    <w:rsid w:val="00FB4FBE"/>
    <w:rsid w:val="00FB51D8"/>
    <w:rsid w:val="00FB52FB"/>
    <w:rsid w:val="00FB5777"/>
    <w:rsid w:val="00FB5E7B"/>
    <w:rsid w:val="00FB7461"/>
    <w:rsid w:val="00FB7B49"/>
    <w:rsid w:val="00FB7FC2"/>
    <w:rsid w:val="00FC0D87"/>
    <w:rsid w:val="00FC188A"/>
    <w:rsid w:val="00FC1A57"/>
    <w:rsid w:val="00FC1F9A"/>
    <w:rsid w:val="00FC5436"/>
    <w:rsid w:val="00FC5F37"/>
    <w:rsid w:val="00FC7858"/>
    <w:rsid w:val="00FC78F7"/>
    <w:rsid w:val="00FD0412"/>
    <w:rsid w:val="00FD0E63"/>
    <w:rsid w:val="00FD230C"/>
    <w:rsid w:val="00FD2716"/>
    <w:rsid w:val="00FD30E5"/>
    <w:rsid w:val="00FD34C8"/>
    <w:rsid w:val="00FD34D1"/>
    <w:rsid w:val="00FD3DD8"/>
    <w:rsid w:val="00FD3F1F"/>
    <w:rsid w:val="00FD4130"/>
    <w:rsid w:val="00FD484A"/>
    <w:rsid w:val="00FD4CB7"/>
    <w:rsid w:val="00FD5210"/>
    <w:rsid w:val="00FD5316"/>
    <w:rsid w:val="00FD57E9"/>
    <w:rsid w:val="00FD6203"/>
    <w:rsid w:val="00FD6929"/>
    <w:rsid w:val="00FD6F09"/>
    <w:rsid w:val="00FD7D92"/>
    <w:rsid w:val="00FE0A7A"/>
    <w:rsid w:val="00FE0C4A"/>
    <w:rsid w:val="00FE213A"/>
    <w:rsid w:val="00FE214A"/>
    <w:rsid w:val="00FE323B"/>
    <w:rsid w:val="00FE3344"/>
    <w:rsid w:val="00FE4A28"/>
    <w:rsid w:val="00FE4E78"/>
    <w:rsid w:val="00FE59C8"/>
    <w:rsid w:val="00FE5E10"/>
    <w:rsid w:val="00FE6E56"/>
    <w:rsid w:val="00FE6F04"/>
    <w:rsid w:val="00FE70A4"/>
    <w:rsid w:val="00FF0950"/>
    <w:rsid w:val="00FF0C9A"/>
    <w:rsid w:val="00FF12E7"/>
    <w:rsid w:val="00FF135D"/>
    <w:rsid w:val="00FF24CF"/>
    <w:rsid w:val="00FF27D0"/>
    <w:rsid w:val="00FF2DA6"/>
    <w:rsid w:val="00FF36E7"/>
    <w:rsid w:val="00FF58D9"/>
    <w:rsid w:val="00FF5EC4"/>
    <w:rsid w:val="00FF663A"/>
    <w:rsid w:val="00FF6B53"/>
    <w:rsid w:val="00FF7AA9"/>
    <w:rsid w:val="00FF7C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50308C3E"/>
  <w15:docId w15:val="{E320ACE1-F7ED-4489-B6E4-2AF309188D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Batang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14" w:qFormat="1"/>
    <w:lsdException w:name="heading 2" w:uiPriority="14" w:qFormat="1"/>
    <w:lsdException w:name="heading 3" w:semiHidden="1" w:uiPriority="14" w:unhideWhenUsed="1" w:qFormat="1"/>
    <w:lsdException w:name="heading 4" w:semiHidden="1" w:uiPriority="14" w:unhideWhenUsed="1" w:qFormat="1"/>
    <w:lsdException w:name="heading 5" w:semiHidden="1" w:qFormat="1"/>
    <w:lsdException w:name="heading 6" w:semiHidden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/>
    <w:lsdException w:name="List 2" w:semiHidden="1" w:unhideWhenUsed="1"/>
    <w:lsdException w:name="List 3" w:semiHidden="1" w:unhideWhenUsed="1"/>
    <w:lsdException w:name="List 4" w:semiHidden="1"/>
    <w:lsdException w:name="List 5" w:semiHidden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98"/>
    <w:lsdException w:name="Closing" w:semiHidden="1" w:unhideWhenUsed="1"/>
    <w:lsdException w:name="Signature" w:semiHidden="1" w:unhideWhenUsed="1"/>
    <w:lsdException w:name="Default Paragraph Font" w:semiHidden="1" w:uiPriority="0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/>
    <w:lsdException w:name="Date" w:semiHidden="1"/>
    <w:lsdException w:name="Body Text First Indent" w:semiHidden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0" w:unhideWhenUsed="1"/>
    <w:lsdException w:name="HTML Bottom of Form" w:semiHidden="1" w:uiPriority="0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uiPriority="0"/>
    <w:lsdException w:name="annotation subject" w:semiHidden="1" w:unhideWhenUsed="1"/>
    <w:lsdException w:name="No List" w:semiHidden="1" w:unhideWhenUsed="1"/>
    <w:lsdException w:name="Outline List 1" w:semiHidden="1" w:uiPriority="0" w:unhideWhenUsed="1"/>
    <w:lsdException w:name="Outline List 2" w:semiHidden="1" w:uiPriority="0" w:unhideWhenUsed="1"/>
    <w:lsdException w:name="Outline List 3" w:semiHidden="1" w:uiPriority="0" w:unhideWhenUsed="1"/>
    <w:lsdException w:name="Table Simple 1" w:semiHidden="1" w:uiPriority="0" w:unhideWhenUsed="1"/>
    <w:lsdException w:name="Table Simple 2" w:semiHidden="1" w:uiPriority="0" w:unhideWhenUsed="1"/>
    <w:lsdException w:name="Table Simple 3" w:semiHidden="1" w:uiPriority="0" w:unhideWhenUsed="1"/>
    <w:lsdException w:name="Table Classic 1" w:semiHidden="1" w:uiPriority="0" w:unhideWhenUsed="1"/>
    <w:lsdException w:name="Table Classic 2" w:semiHidden="1" w:uiPriority="0" w:unhideWhenUsed="1"/>
    <w:lsdException w:name="Table Classic 3" w:semiHidden="1" w:uiPriority="0" w:unhideWhenUsed="1"/>
    <w:lsdException w:name="Table Classic 4" w:semiHidden="1" w:uiPriority="0" w:unhideWhenUsed="1"/>
    <w:lsdException w:name="Table Colorful 1" w:semiHidden="1" w:uiPriority="0" w:unhideWhenUsed="1"/>
    <w:lsdException w:name="Table Colorful 2" w:semiHidden="1" w:uiPriority="0" w:unhideWhenUsed="1"/>
    <w:lsdException w:name="Table Colorful 3" w:semiHidden="1" w:uiPriority="0" w:unhideWhenUsed="1"/>
    <w:lsdException w:name="Table Columns 1" w:semiHidden="1" w:uiPriority="0" w:unhideWhenUsed="1"/>
    <w:lsdException w:name="Table Columns 2" w:semiHidden="1" w:uiPriority="0" w:unhideWhenUsed="1"/>
    <w:lsdException w:name="Table Columns 3" w:semiHidden="1" w:uiPriority="0" w:unhideWhenUsed="1"/>
    <w:lsdException w:name="Table Columns 4" w:semiHidden="1" w:uiPriority="0" w:unhideWhenUsed="1"/>
    <w:lsdException w:name="Table Columns 5" w:semiHidden="1" w:uiPriority="0" w:unhideWhenUsed="1"/>
    <w:lsdException w:name="Table Grid 1" w:semiHidden="1" w:uiPriority="0" w:unhideWhenUsed="1"/>
    <w:lsdException w:name="Table Grid 2" w:semiHidden="1" w:uiPriority="0" w:unhideWhenUsed="1"/>
    <w:lsdException w:name="Table Grid 3" w:semiHidden="1" w:uiPriority="0" w:unhideWhenUsed="1"/>
    <w:lsdException w:name="Table Grid 4" w:semiHidden="1" w:uiPriority="0" w:unhideWhenUsed="1"/>
    <w:lsdException w:name="Table Grid 5" w:semiHidden="1" w:uiPriority="0" w:unhideWhenUsed="1"/>
    <w:lsdException w:name="Table Grid 6" w:semiHidden="1" w:uiPriority="0" w:unhideWhenUsed="1"/>
    <w:lsdException w:name="Table Grid 7" w:semiHidden="1" w:uiPriority="0" w:unhideWhenUsed="1"/>
    <w:lsdException w:name="Table Grid 8" w:semiHidden="1" w:uiPriority="0" w:unhideWhenUsed="1"/>
    <w:lsdException w:name="Table List 1" w:semiHidden="1" w:uiPriority="0" w:unhideWhenUsed="1"/>
    <w:lsdException w:name="Table List 2" w:semiHidden="1" w:uiPriority="0" w:unhideWhenUsed="1"/>
    <w:lsdException w:name="Table List 3" w:semiHidden="1" w:uiPriority="0" w:unhideWhenUsed="1"/>
    <w:lsdException w:name="Table List 4" w:semiHidden="1" w:uiPriority="0" w:unhideWhenUsed="1"/>
    <w:lsdException w:name="Table List 5" w:semiHidden="1" w:uiPriority="0" w:unhideWhenUsed="1"/>
    <w:lsdException w:name="Table List 6" w:semiHidden="1" w:uiPriority="0" w:unhideWhenUsed="1"/>
    <w:lsdException w:name="Table List 7" w:semiHidden="1" w:uiPriority="0" w:unhideWhenUsed="1"/>
    <w:lsdException w:name="Table List 8" w:semiHidden="1" w:uiPriority="0" w:unhideWhenUsed="1"/>
    <w:lsdException w:name="Table 3D effects 1" w:semiHidden="1" w:uiPriority="0" w:unhideWhenUsed="1"/>
    <w:lsdException w:name="Table 3D effects 2" w:semiHidden="1" w:uiPriority="0" w:unhideWhenUsed="1"/>
    <w:lsdException w:name="Table 3D effects 3" w:semiHidden="1" w:uiPriority="0" w:unhideWhenUsed="1"/>
    <w:lsdException w:name="Table Contemporary" w:semiHidden="1" w:uiPriority="0" w:unhideWhenUsed="1"/>
    <w:lsdException w:name="Table Elegant" w:semiHidden="1" w:uiPriority="0" w:unhideWhenUsed="1"/>
    <w:lsdException w:name="Table Professional" w:semiHidden="1" w:uiPriority="0" w:unhideWhenUsed="1"/>
    <w:lsdException w:name="Table Subtle 1" w:semiHidden="1" w:uiPriority="0" w:unhideWhenUsed="1"/>
    <w:lsdException w:name="Table Subtle 2" w:uiPriority="0"/>
    <w:lsdException w:name="Table Web 1" w:semiHidden="1" w:uiPriority="0" w:unhideWhenUsed="1"/>
    <w:lsdException w:name="Table Web 2" w:semiHidden="1" w:uiPriority="0" w:unhideWhenUsed="1"/>
    <w:lsdException w:name="Table Web 3" w:uiPriority="0"/>
    <w:lsdException w:name="Balloon Text" w:semiHidden="1" w:unhideWhenUsed="1"/>
    <w:lsdException w:name="Table Grid" w:uiPriority="0"/>
    <w:lsdException w:name="Table Theme" w:semiHidden="1" w:uiPriority="0" w:unhideWhenUsed="1"/>
    <w:lsdException w:name="Placeholder Text" w:semiHidden="1"/>
    <w:lsdException w:name="No Spacing" w:semiHidden="1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uiPriority w:val="1"/>
    <w:qFormat/>
    <w:rsid w:val="00CA4349"/>
    <w:pPr>
      <w:spacing w:line="480" w:lineRule="auto"/>
      <w:ind w:firstLine="360"/>
    </w:pPr>
    <w:rPr>
      <w:sz w:val="22"/>
    </w:rPr>
  </w:style>
  <w:style w:type="paragraph" w:styleId="Heading1">
    <w:name w:val="heading 1"/>
    <w:aliases w:val="Chs"/>
    <w:basedOn w:val="Normal"/>
    <w:next w:val="Normal"/>
    <w:link w:val="Heading1Char"/>
    <w:uiPriority w:val="14"/>
    <w:qFormat/>
    <w:rsid w:val="00A27948"/>
    <w:pPr>
      <w:keepNext/>
      <w:keepLines/>
      <w:numPr>
        <w:numId w:val="41"/>
      </w:numPr>
      <w:spacing w:after="240"/>
      <w:outlineLvl w:val="0"/>
    </w:pPr>
    <w:rPr>
      <w:rFonts w:eastAsiaTheme="majorEastAsia" w:cstheme="majorBidi"/>
      <w:b/>
      <w:bCs/>
      <w:szCs w:val="28"/>
    </w:rPr>
  </w:style>
  <w:style w:type="paragraph" w:styleId="Heading2">
    <w:name w:val="heading 2"/>
    <w:basedOn w:val="Normal"/>
    <w:next w:val="Normal"/>
    <w:link w:val="Heading2Char"/>
    <w:uiPriority w:val="14"/>
    <w:qFormat/>
    <w:rsid w:val="005823DD"/>
    <w:pPr>
      <w:numPr>
        <w:ilvl w:val="1"/>
        <w:numId w:val="41"/>
      </w:numPr>
      <w:outlineLvl w:val="1"/>
    </w:pPr>
    <w:rPr>
      <w:b/>
    </w:rPr>
  </w:style>
  <w:style w:type="paragraph" w:styleId="Heading3">
    <w:name w:val="heading 3"/>
    <w:basedOn w:val="Normal"/>
    <w:next w:val="Normal"/>
    <w:link w:val="Heading3Char"/>
    <w:uiPriority w:val="14"/>
    <w:qFormat/>
    <w:rsid w:val="009B6E00"/>
    <w:pPr>
      <w:keepNext/>
      <w:keepLines/>
      <w:numPr>
        <w:ilvl w:val="2"/>
        <w:numId w:val="41"/>
      </w:numPr>
      <w:spacing w:before="120" w:after="120"/>
      <w:outlineLvl w:val="2"/>
    </w:pPr>
    <w:rPr>
      <w:rFonts w:eastAsiaTheme="majorEastAsia" w:cstheme="majorBidi"/>
      <w:b/>
    </w:rPr>
  </w:style>
  <w:style w:type="paragraph" w:styleId="Heading4">
    <w:name w:val="heading 4"/>
    <w:basedOn w:val="Normal"/>
    <w:link w:val="Heading4Char"/>
    <w:uiPriority w:val="14"/>
    <w:qFormat/>
    <w:rsid w:val="001C457F"/>
    <w:pPr>
      <w:keepNext/>
      <w:keepLines/>
      <w:numPr>
        <w:ilvl w:val="3"/>
        <w:numId w:val="41"/>
      </w:numPr>
      <w:outlineLvl w:val="3"/>
    </w:pPr>
    <w:rPr>
      <w:rFonts w:eastAsiaTheme="majorEastAsia" w:cstheme="majorBidi"/>
      <w:b/>
      <w:i/>
      <w:iCs/>
    </w:rPr>
  </w:style>
  <w:style w:type="paragraph" w:styleId="Heading5">
    <w:name w:val="heading 5"/>
    <w:basedOn w:val="Normal"/>
    <w:next w:val="Normal"/>
    <w:link w:val="Heading5Char"/>
    <w:uiPriority w:val="99"/>
    <w:qFormat/>
    <w:rsid w:val="00B4648F"/>
    <w:pPr>
      <w:keepNext/>
      <w:keepLines/>
      <w:numPr>
        <w:ilvl w:val="4"/>
        <w:numId w:val="41"/>
      </w:numPr>
      <w:spacing w:before="40"/>
      <w:outlineLvl w:val="4"/>
    </w:pPr>
    <w:rPr>
      <w:rFonts w:eastAsiaTheme="majorEastAsia" w:cstheme="majorBidi"/>
      <w:u w:val="single"/>
    </w:rPr>
  </w:style>
  <w:style w:type="paragraph" w:styleId="Heading6">
    <w:name w:val="heading 6"/>
    <w:basedOn w:val="Normal"/>
    <w:next w:val="Normal"/>
    <w:link w:val="Heading6Char"/>
    <w:uiPriority w:val="99"/>
    <w:qFormat/>
    <w:rsid w:val="00C42A8C"/>
    <w:pPr>
      <w:keepNext/>
      <w:keepLines/>
      <w:numPr>
        <w:ilvl w:val="5"/>
        <w:numId w:val="41"/>
      </w:numPr>
      <w:spacing w:before="40"/>
      <w:outlineLvl w:val="5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9"/>
    <w:qFormat/>
    <w:rsid w:val="00C42A8C"/>
    <w:pPr>
      <w:keepNext/>
      <w:keepLines/>
      <w:numPr>
        <w:ilvl w:val="6"/>
        <w:numId w:val="41"/>
      </w:numPr>
      <w:spacing w:before="40"/>
      <w:outlineLvl w:val="6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8">
    <w:name w:val="heading 8"/>
    <w:basedOn w:val="Normal"/>
    <w:next w:val="Normal"/>
    <w:link w:val="Heading8Char"/>
    <w:uiPriority w:val="99"/>
    <w:qFormat/>
    <w:rsid w:val="00C42A8C"/>
    <w:pPr>
      <w:keepNext/>
      <w:keepLines/>
      <w:numPr>
        <w:ilvl w:val="7"/>
        <w:numId w:val="41"/>
      </w:numPr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9"/>
    <w:qFormat/>
    <w:rsid w:val="00C42A8C"/>
    <w:pPr>
      <w:keepNext/>
      <w:keepLines/>
      <w:numPr>
        <w:ilvl w:val="8"/>
        <w:numId w:val="41"/>
      </w:numPr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Chs Char"/>
    <w:basedOn w:val="DefaultParagraphFont"/>
    <w:link w:val="Heading1"/>
    <w:uiPriority w:val="14"/>
    <w:rsid w:val="0041086A"/>
    <w:rPr>
      <w:rFonts w:eastAsiaTheme="majorEastAsia" w:cstheme="majorBidi"/>
      <w:b/>
      <w:bCs/>
      <w:szCs w:val="28"/>
    </w:rPr>
  </w:style>
  <w:style w:type="paragraph" w:styleId="Subtitle">
    <w:name w:val="Subtitle"/>
    <w:basedOn w:val="Normal"/>
    <w:link w:val="SubtitleChar"/>
    <w:uiPriority w:val="99"/>
    <w:qFormat/>
    <w:rsid w:val="006C56AA"/>
    <w:pPr>
      <w:widowControl w:val="0"/>
      <w:wordWrap w:val="0"/>
      <w:jc w:val="center"/>
    </w:pPr>
    <w:rPr>
      <w:rFonts w:eastAsia="BatangChe"/>
      <w:kern w:val="2"/>
      <w:szCs w:val="20"/>
      <w:lang w:eastAsia="ko-KR"/>
    </w:rPr>
  </w:style>
  <w:style w:type="paragraph" w:styleId="Caption">
    <w:name w:val="caption"/>
    <w:basedOn w:val="Normal"/>
    <w:next w:val="Normal"/>
    <w:uiPriority w:val="1"/>
    <w:qFormat/>
    <w:rsid w:val="00AE1AA3"/>
    <w:pPr>
      <w:ind w:firstLine="0"/>
    </w:pPr>
    <w:rPr>
      <w:bCs/>
      <w:szCs w:val="20"/>
    </w:rPr>
  </w:style>
  <w:style w:type="character" w:styleId="Hyperlink">
    <w:name w:val="Hyperlink"/>
    <w:basedOn w:val="DefaultParagraphFont"/>
    <w:uiPriority w:val="99"/>
    <w:rsid w:val="006C56AA"/>
    <w:rPr>
      <w:color w:val="0000FF"/>
      <w:u w:val="single"/>
    </w:rPr>
  </w:style>
  <w:style w:type="character" w:styleId="CommentReference">
    <w:name w:val="annotation reference"/>
    <w:basedOn w:val="DefaultParagraphFont"/>
    <w:uiPriority w:val="99"/>
    <w:semiHidden/>
    <w:rsid w:val="006C56AA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rsid w:val="006C56AA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rsid w:val="006C56AA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rsid w:val="006C56AA"/>
    <w:rPr>
      <w:rFonts w:ascii="Tahoma" w:hAnsi="Tahoma" w:cs="Tahoma"/>
      <w:sz w:val="16"/>
      <w:szCs w:val="16"/>
    </w:rPr>
  </w:style>
  <w:style w:type="paragraph" w:customStyle="1" w:styleId="Reference">
    <w:name w:val="Reference"/>
    <w:basedOn w:val="Normal"/>
    <w:uiPriority w:val="99"/>
    <w:rsid w:val="006C56AA"/>
    <w:pPr>
      <w:tabs>
        <w:tab w:val="left" w:pos="360"/>
        <w:tab w:val="left" w:pos="720"/>
        <w:tab w:val="left" w:pos="1080"/>
      </w:tabs>
      <w:ind w:left="360" w:hanging="360"/>
    </w:pPr>
    <w:rPr>
      <w:rFonts w:eastAsia="Times New Roman"/>
      <w:snapToGrid w:val="0"/>
      <w:sz w:val="20"/>
      <w:szCs w:val="20"/>
    </w:rPr>
  </w:style>
  <w:style w:type="paragraph" w:styleId="FootnoteText">
    <w:name w:val="footnote text"/>
    <w:basedOn w:val="Normal"/>
    <w:link w:val="FootnoteTextChar"/>
    <w:uiPriority w:val="99"/>
    <w:semiHidden/>
    <w:rsid w:val="006C56AA"/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0274AC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rsid w:val="006C56AA"/>
    <w:rPr>
      <w:vertAlign w:val="superscript"/>
    </w:rPr>
  </w:style>
  <w:style w:type="paragraph" w:styleId="Header">
    <w:name w:val="header"/>
    <w:basedOn w:val="Normal"/>
    <w:link w:val="HeaderChar"/>
    <w:uiPriority w:val="99"/>
    <w:rsid w:val="006C56AA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274AC"/>
  </w:style>
  <w:style w:type="paragraph" w:styleId="Footer">
    <w:name w:val="footer"/>
    <w:basedOn w:val="Normal"/>
    <w:link w:val="FooterChar"/>
    <w:uiPriority w:val="99"/>
    <w:rsid w:val="006C56AA"/>
    <w:pPr>
      <w:tabs>
        <w:tab w:val="center" w:pos="4320"/>
        <w:tab w:val="right" w:pos="8640"/>
      </w:tabs>
    </w:pPr>
  </w:style>
  <w:style w:type="character" w:customStyle="1" w:styleId="style91">
    <w:name w:val="style91"/>
    <w:basedOn w:val="DefaultParagraphFont"/>
    <w:uiPriority w:val="99"/>
    <w:rsid w:val="006C56AA"/>
    <w:rPr>
      <w:sz w:val="24"/>
      <w:szCs w:val="24"/>
    </w:rPr>
  </w:style>
  <w:style w:type="character" w:styleId="FollowedHyperlink">
    <w:name w:val="FollowedHyperlink"/>
    <w:basedOn w:val="DefaultParagraphFont"/>
    <w:uiPriority w:val="99"/>
    <w:semiHidden/>
    <w:rsid w:val="00106040"/>
    <w:rPr>
      <w:color w:val="800080"/>
      <w:u w:val="single"/>
    </w:rPr>
  </w:style>
  <w:style w:type="paragraph" w:customStyle="1" w:styleId="xl65">
    <w:name w:val="xl65"/>
    <w:basedOn w:val="Normal"/>
    <w:uiPriority w:val="99"/>
    <w:rsid w:val="00106040"/>
    <w:pPr>
      <w:pBdr>
        <w:left w:val="single" w:sz="4" w:space="0" w:color="auto"/>
      </w:pBdr>
      <w:spacing w:before="100" w:beforeAutospacing="1" w:after="100" w:afterAutospacing="1"/>
    </w:pPr>
    <w:rPr>
      <w:rFonts w:eastAsia="Times New Roman"/>
    </w:rPr>
  </w:style>
  <w:style w:type="paragraph" w:customStyle="1" w:styleId="xl66">
    <w:name w:val="xl66"/>
    <w:basedOn w:val="Normal"/>
    <w:uiPriority w:val="99"/>
    <w:rsid w:val="00106040"/>
    <w:pPr>
      <w:spacing w:before="100" w:beforeAutospacing="1" w:after="100" w:afterAutospacing="1"/>
    </w:pPr>
    <w:rPr>
      <w:rFonts w:eastAsia="Times New Roman"/>
    </w:rPr>
  </w:style>
  <w:style w:type="paragraph" w:customStyle="1" w:styleId="xl67">
    <w:name w:val="xl67"/>
    <w:basedOn w:val="Normal"/>
    <w:uiPriority w:val="99"/>
    <w:rsid w:val="00106040"/>
    <w:pPr>
      <w:pBdr>
        <w:left w:val="single" w:sz="4" w:space="0" w:color="auto"/>
      </w:pBdr>
      <w:spacing w:before="100" w:beforeAutospacing="1" w:after="100" w:afterAutospacing="1"/>
    </w:pPr>
    <w:rPr>
      <w:rFonts w:eastAsia="Times New Roman"/>
    </w:rPr>
  </w:style>
  <w:style w:type="paragraph" w:customStyle="1" w:styleId="xl68">
    <w:name w:val="xl68"/>
    <w:basedOn w:val="Normal"/>
    <w:uiPriority w:val="99"/>
    <w:rsid w:val="00106040"/>
    <w:pPr>
      <w:pBdr>
        <w:right w:val="single" w:sz="4" w:space="0" w:color="auto"/>
      </w:pBdr>
      <w:spacing w:before="100" w:beforeAutospacing="1" w:after="100" w:afterAutospacing="1"/>
    </w:pPr>
    <w:rPr>
      <w:rFonts w:eastAsia="Times New Roman"/>
    </w:rPr>
  </w:style>
  <w:style w:type="paragraph" w:customStyle="1" w:styleId="xl69">
    <w:name w:val="xl69"/>
    <w:basedOn w:val="Normal"/>
    <w:uiPriority w:val="99"/>
    <w:rsid w:val="00106040"/>
    <w:pPr>
      <w:pBdr>
        <w:bottom w:val="single" w:sz="4" w:space="0" w:color="0D0D0D"/>
      </w:pBdr>
      <w:spacing w:before="100" w:beforeAutospacing="1" w:after="100" w:afterAutospacing="1"/>
    </w:pPr>
    <w:rPr>
      <w:rFonts w:eastAsia="Times New Roman"/>
    </w:rPr>
  </w:style>
  <w:style w:type="paragraph" w:customStyle="1" w:styleId="xl70">
    <w:name w:val="xl70"/>
    <w:basedOn w:val="Normal"/>
    <w:uiPriority w:val="99"/>
    <w:rsid w:val="00106040"/>
    <w:pPr>
      <w:pBdr>
        <w:top w:val="single" w:sz="4" w:space="0" w:color="0D0D0D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71">
    <w:name w:val="xl71"/>
    <w:basedOn w:val="Normal"/>
    <w:uiPriority w:val="99"/>
    <w:rsid w:val="00106040"/>
    <w:pPr>
      <w:pBdr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</w:pBdr>
      <w:spacing w:before="100" w:beforeAutospacing="1" w:after="100" w:afterAutospacing="1"/>
    </w:pPr>
    <w:rPr>
      <w:rFonts w:eastAsia="Times New Roman"/>
    </w:rPr>
  </w:style>
  <w:style w:type="paragraph" w:customStyle="1" w:styleId="xl72">
    <w:name w:val="xl72"/>
    <w:basedOn w:val="Normal"/>
    <w:uiPriority w:val="99"/>
    <w:rsid w:val="00106040"/>
    <w:pPr>
      <w:pBdr>
        <w:bottom w:val="single" w:sz="4" w:space="0" w:color="0D0D0D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73">
    <w:name w:val="xl73"/>
    <w:basedOn w:val="Normal"/>
    <w:uiPriority w:val="99"/>
    <w:rsid w:val="00106040"/>
    <w:pP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74">
    <w:name w:val="xl74"/>
    <w:basedOn w:val="Normal"/>
    <w:uiPriority w:val="99"/>
    <w:rsid w:val="00106040"/>
    <w:pPr>
      <w:pBdr>
        <w:top w:val="single" w:sz="8" w:space="0" w:color="auto"/>
        <w:left w:val="single" w:sz="4" w:space="0" w:color="auto"/>
      </w:pBdr>
      <w:spacing w:before="100" w:beforeAutospacing="1" w:after="100" w:afterAutospacing="1"/>
    </w:pPr>
    <w:rPr>
      <w:rFonts w:eastAsia="Times New Roman"/>
    </w:rPr>
  </w:style>
  <w:style w:type="paragraph" w:customStyle="1" w:styleId="xl75">
    <w:name w:val="xl75"/>
    <w:basedOn w:val="Normal"/>
    <w:uiPriority w:val="99"/>
    <w:rsid w:val="00106040"/>
    <w:pPr>
      <w:pBdr>
        <w:right w:val="single" w:sz="4" w:space="0" w:color="0D0D0D"/>
      </w:pBdr>
      <w:spacing w:before="100" w:beforeAutospacing="1" w:after="100" w:afterAutospacing="1"/>
    </w:pPr>
    <w:rPr>
      <w:rFonts w:eastAsia="Times New Roman"/>
    </w:rPr>
  </w:style>
  <w:style w:type="paragraph" w:customStyle="1" w:styleId="xl76">
    <w:name w:val="xl76"/>
    <w:basedOn w:val="Normal"/>
    <w:uiPriority w:val="99"/>
    <w:rsid w:val="00106040"/>
    <w:pPr>
      <w:pBdr>
        <w:top w:val="single" w:sz="8" w:space="0" w:color="auto"/>
        <w:left w:val="single" w:sz="8" w:space="0" w:color="auto"/>
      </w:pBdr>
      <w:spacing w:before="100" w:beforeAutospacing="1" w:after="100" w:afterAutospacing="1"/>
    </w:pPr>
    <w:rPr>
      <w:rFonts w:eastAsia="Times New Roman"/>
    </w:rPr>
  </w:style>
  <w:style w:type="paragraph" w:customStyle="1" w:styleId="xl77">
    <w:name w:val="xl77"/>
    <w:basedOn w:val="Normal"/>
    <w:uiPriority w:val="99"/>
    <w:rsid w:val="00106040"/>
    <w:pPr>
      <w:pBdr>
        <w:top w:val="single" w:sz="8" w:space="0" w:color="auto"/>
      </w:pBdr>
      <w:spacing w:before="100" w:beforeAutospacing="1" w:after="100" w:afterAutospacing="1"/>
    </w:pPr>
    <w:rPr>
      <w:rFonts w:eastAsia="Times New Roman"/>
    </w:rPr>
  </w:style>
  <w:style w:type="paragraph" w:customStyle="1" w:styleId="xl78">
    <w:name w:val="xl78"/>
    <w:basedOn w:val="Normal"/>
    <w:uiPriority w:val="99"/>
    <w:rsid w:val="00106040"/>
    <w:pPr>
      <w:pBdr>
        <w:top w:val="single" w:sz="8" w:space="0" w:color="auto"/>
        <w:right w:val="single" w:sz="8" w:space="0" w:color="auto"/>
      </w:pBdr>
      <w:spacing w:before="100" w:beforeAutospacing="1" w:after="100" w:afterAutospacing="1"/>
    </w:pPr>
    <w:rPr>
      <w:rFonts w:eastAsia="Times New Roman"/>
    </w:rPr>
  </w:style>
  <w:style w:type="paragraph" w:customStyle="1" w:styleId="xl79">
    <w:name w:val="xl79"/>
    <w:basedOn w:val="Normal"/>
    <w:uiPriority w:val="99"/>
    <w:rsid w:val="00106040"/>
    <w:pPr>
      <w:pBdr>
        <w:top w:val="single" w:sz="4" w:space="0" w:color="BFBFBF"/>
        <w:left w:val="single" w:sz="8" w:space="0" w:color="auto"/>
        <w:bottom w:val="single" w:sz="4" w:space="0" w:color="BFBFBF"/>
        <w:right w:val="single" w:sz="4" w:space="0" w:color="BFBFBF"/>
      </w:pBdr>
      <w:spacing w:before="100" w:beforeAutospacing="1" w:after="100" w:afterAutospacing="1"/>
    </w:pPr>
    <w:rPr>
      <w:rFonts w:eastAsia="Times New Roman"/>
    </w:rPr>
  </w:style>
  <w:style w:type="paragraph" w:customStyle="1" w:styleId="xl80">
    <w:name w:val="xl80"/>
    <w:basedOn w:val="Normal"/>
    <w:uiPriority w:val="99"/>
    <w:rsid w:val="00106040"/>
    <w:pPr>
      <w:pBdr>
        <w:top w:val="single" w:sz="4" w:space="0" w:color="BFBFBF"/>
        <w:left w:val="single" w:sz="4" w:space="0" w:color="BFBFBF"/>
        <w:bottom w:val="single" w:sz="4" w:space="0" w:color="BFBFBF"/>
        <w:right w:val="single" w:sz="8" w:space="0" w:color="auto"/>
      </w:pBdr>
      <w:spacing w:before="100" w:beforeAutospacing="1" w:after="100" w:afterAutospacing="1"/>
    </w:pPr>
    <w:rPr>
      <w:rFonts w:eastAsia="Times New Roman"/>
    </w:rPr>
  </w:style>
  <w:style w:type="paragraph" w:customStyle="1" w:styleId="xl81">
    <w:name w:val="xl81"/>
    <w:basedOn w:val="Normal"/>
    <w:uiPriority w:val="99"/>
    <w:rsid w:val="00106040"/>
    <w:pPr>
      <w:pBdr>
        <w:left w:val="single" w:sz="8" w:space="0" w:color="auto"/>
        <w:bottom w:val="single" w:sz="8" w:space="0" w:color="auto"/>
      </w:pBdr>
      <w:spacing w:before="100" w:beforeAutospacing="1" w:after="100" w:afterAutospacing="1"/>
    </w:pPr>
    <w:rPr>
      <w:rFonts w:eastAsia="Times New Roman"/>
    </w:rPr>
  </w:style>
  <w:style w:type="paragraph" w:customStyle="1" w:styleId="xl82">
    <w:name w:val="xl82"/>
    <w:basedOn w:val="Normal"/>
    <w:uiPriority w:val="99"/>
    <w:rsid w:val="00106040"/>
    <w:pPr>
      <w:pBdr>
        <w:bottom w:val="single" w:sz="8" w:space="0" w:color="auto"/>
      </w:pBdr>
      <w:spacing w:before="100" w:beforeAutospacing="1" w:after="100" w:afterAutospacing="1"/>
    </w:pPr>
    <w:rPr>
      <w:rFonts w:eastAsia="Times New Roman"/>
    </w:rPr>
  </w:style>
  <w:style w:type="paragraph" w:customStyle="1" w:styleId="xl83">
    <w:name w:val="xl83"/>
    <w:basedOn w:val="Normal"/>
    <w:uiPriority w:val="99"/>
    <w:rsid w:val="00106040"/>
    <w:pPr>
      <w:pBdr>
        <w:bottom w:val="single" w:sz="8" w:space="0" w:color="auto"/>
        <w:right w:val="single" w:sz="8" w:space="0" w:color="auto"/>
      </w:pBdr>
      <w:spacing w:before="100" w:beforeAutospacing="1" w:after="100" w:afterAutospacing="1"/>
    </w:pPr>
    <w:rPr>
      <w:rFonts w:eastAsia="Times New Roman"/>
    </w:rPr>
  </w:style>
  <w:style w:type="paragraph" w:customStyle="1" w:styleId="xl84">
    <w:name w:val="xl84"/>
    <w:basedOn w:val="Normal"/>
    <w:uiPriority w:val="99"/>
    <w:rsid w:val="00106040"/>
    <w:pPr>
      <w:spacing w:before="100" w:beforeAutospacing="1" w:after="100" w:afterAutospacing="1"/>
      <w:jc w:val="center"/>
    </w:pPr>
    <w:rPr>
      <w:rFonts w:eastAsia="Times New Roman"/>
    </w:rPr>
  </w:style>
  <w:style w:type="paragraph" w:customStyle="1" w:styleId="xl85">
    <w:name w:val="xl85"/>
    <w:basedOn w:val="Normal"/>
    <w:uiPriority w:val="99"/>
    <w:rsid w:val="00106040"/>
    <w:pPr>
      <w:pBdr>
        <w:top w:val="single" w:sz="4" w:space="0" w:color="0D0D0D"/>
        <w:bottom w:val="single" w:sz="4" w:space="0" w:color="0D0D0D"/>
      </w:pBdr>
      <w:spacing w:before="100" w:beforeAutospacing="1" w:after="100" w:afterAutospacing="1"/>
      <w:jc w:val="center"/>
      <w:textAlignment w:val="center"/>
    </w:pPr>
    <w:rPr>
      <w:rFonts w:eastAsia="Times New Roman"/>
    </w:rPr>
  </w:style>
  <w:style w:type="paragraph" w:customStyle="1" w:styleId="xl86">
    <w:name w:val="xl86"/>
    <w:basedOn w:val="Normal"/>
    <w:uiPriority w:val="99"/>
    <w:rsid w:val="00106040"/>
    <w:pPr>
      <w:spacing w:before="100" w:beforeAutospacing="1" w:after="100" w:afterAutospacing="1"/>
      <w:jc w:val="center"/>
    </w:pPr>
    <w:rPr>
      <w:rFonts w:eastAsia="Times New Roman"/>
      <w:color w:val="000000"/>
    </w:rPr>
  </w:style>
  <w:style w:type="paragraph" w:styleId="ListParagraph">
    <w:name w:val="List Paragraph"/>
    <w:basedOn w:val="Normal"/>
    <w:uiPriority w:val="34"/>
    <w:qFormat/>
    <w:rsid w:val="00FA368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8F467D"/>
    <w:rPr>
      <w:color w:val="808080"/>
    </w:rPr>
  </w:style>
  <w:style w:type="paragraph" w:styleId="Revision">
    <w:name w:val="Revision"/>
    <w:hidden/>
    <w:uiPriority w:val="99"/>
    <w:semiHidden/>
    <w:rsid w:val="00661039"/>
  </w:style>
  <w:style w:type="paragraph" w:styleId="NormalWeb">
    <w:name w:val="Normal (Web)"/>
    <w:basedOn w:val="Normal"/>
    <w:uiPriority w:val="99"/>
    <w:semiHidden/>
    <w:rsid w:val="00243F0D"/>
    <w:pPr>
      <w:spacing w:before="100" w:beforeAutospacing="1" w:after="100" w:afterAutospacing="1"/>
    </w:pPr>
    <w:rPr>
      <w:rFonts w:eastAsia="Times New Roman"/>
    </w:rPr>
  </w:style>
  <w:style w:type="paragraph" w:styleId="EndnoteText">
    <w:name w:val="endnote text"/>
    <w:basedOn w:val="Normal"/>
    <w:link w:val="EndnoteTextChar"/>
    <w:uiPriority w:val="99"/>
    <w:semiHidden/>
    <w:rsid w:val="00FD3DD8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0274AC"/>
    <w:rPr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rsid w:val="00FD3DD8"/>
    <w:rPr>
      <w:vertAlign w:val="superscript"/>
    </w:rPr>
  </w:style>
  <w:style w:type="paragraph" w:customStyle="1" w:styleId="NormLeft">
    <w:name w:val="NormLeft"/>
    <w:basedOn w:val="Normal"/>
    <w:link w:val="NormLeftChar"/>
    <w:uiPriority w:val="1"/>
    <w:qFormat/>
    <w:rsid w:val="00362595"/>
    <w:pPr>
      <w:ind w:firstLine="0"/>
    </w:pPr>
  </w:style>
  <w:style w:type="character" w:customStyle="1" w:styleId="MathematicaFormatStandardForm">
    <w:name w:val="MathematicaFormatStandardForm"/>
    <w:uiPriority w:val="99"/>
    <w:rsid w:val="007E21FB"/>
    <w:rPr>
      <w:rFonts w:ascii="Courier" w:hAnsi="Courier" w:cs="Courier"/>
    </w:rPr>
  </w:style>
  <w:style w:type="table" w:customStyle="1" w:styleId="PlainTable11">
    <w:name w:val="Plain Table 11"/>
    <w:basedOn w:val="TableNormal"/>
    <w:uiPriority w:val="41"/>
    <w:rsid w:val="00A01790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GridTable1Light-Accent51">
    <w:name w:val="Grid Table 1 Light - Accent 51"/>
    <w:basedOn w:val="TableNormal"/>
    <w:uiPriority w:val="46"/>
    <w:rsid w:val="00A01790"/>
    <w:tblPr>
      <w:tblStyleRowBandSize w:val="1"/>
      <w:tblStyleColBandSize w:val="1"/>
      <w:tblBorders>
        <w:top w:val="single" w:sz="4" w:space="0" w:color="B6DDE8" w:themeColor="accent5" w:themeTint="66"/>
        <w:left w:val="single" w:sz="4" w:space="0" w:color="B6DDE8" w:themeColor="accent5" w:themeTint="66"/>
        <w:bottom w:val="single" w:sz="4" w:space="0" w:color="B6DDE8" w:themeColor="accent5" w:themeTint="66"/>
        <w:right w:val="single" w:sz="4" w:space="0" w:color="B6DDE8" w:themeColor="accent5" w:themeTint="66"/>
        <w:insideH w:val="single" w:sz="4" w:space="0" w:color="B6DDE8" w:themeColor="accent5" w:themeTint="66"/>
        <w:insideV w:val="single" w:sz="4" w:space="0" w:color="B6DDE8" w:themeColor="accent5" w:themeTint="66"/>
      </w:tblBorders>
    </w:tblPr>
    <w:tblStylePr w:type="firstRow">
      <w:rPr>
        <w:b/>
        <w:bCs/>
      </w:rPr>
      <w:tblPr/>
      <w:tcPr>
        <w:tcBorders>
          <w:bottom w:val="single" w:sz="12" w:space="0" w:color="92CDDC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2CDDC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customStyle="1" w:styleId="font0">
    <w:name w:val="font0"/>
    <w:basedOn w:val="Normal"/>
    <w:uiPriority w:val="99"/>
    <w:rsid w:val="00E70CA2"/>
    <w:pPr>
      <w:spacing w:before="100" w:beforeAutospacing="1" w:after="100" w:afterAutospacing="1"/>
    </w:pPr>
    <w:rPr>
      <w:rFonts w:ascii="Calibri" w:eastAsia="Times New Roman" w:hAnsi="Calibri"/>
      <w:color w:val="000000"/>
      <w:szCs w:val="22"/>
    </w:rPr>
  </w:style>
  <w:style w:type="paragraph" w:customStyle="1" w:styleId="font5">
    <w:name w:val="font5"/>
    <w:basedOn w:val="Normal"/>
    <w:uiPriority w:val="99"/>
    <w:rsid w:val="00E70CA2"/>
    <w:pPr>
      <w:spacing w:before="100" w:beforeAutospacing="1" w:after="100" w:afterAutospacing="1"/>
    </w:pPr>
    <w:rPr>
      <w:rFonts w:ascii="Calibri" w:eastAsia="Times New Roman" w:hAnsi="Calibri"/>
      <w:i/>
      <w:iCs/>
      <w:color w:val="000000"/>
      <w:szCs w:val="22"/>
    </w:rPr>
  </w:style>
  <w:style w:type="paragraph" w:customStyle="1" w:styleId="Style1">
    <w:name w:val="Style1"/>
    <w:basedOn w:val="Normal"/>
    <w:link w:val="Style1Char"/>
    <w:uiPriority w:val="99"/>
    <w:qFormat/>
    <w:rsid w:val="008A392F"/>
    <w:rPr>
      <w:lang w:eastAsia="ko-KR"/>
    </w:rPr>
  </w:style>
  <w:style w:type="character" w:customStyle="1" w:styleId="Style1Char">
    <w:name w:val="Style1 Char"/>
    <w:basedOn w:val="DefaultParagraphFont"/>
    <w:link w:val="Style1"/>
    <w:uiPriority w:val="99"/>
    <w:rsid w:val="000274AC"/>
    <w:rPr>
      <w:lang w:eastAsia="ko-KR"/>
    </w:rPr>
  </w:style>
  <w:style w:type="table" w:customStyle="1" w:styleId="PlainTable12">
    <w:name w:val="Plain Table 12"/>
    <w:basedOn w:val="TableNormal"/>
    <w:uiPriority w:val="41"/>
    <w:rsid w:val="00BC2581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Heading3Char">
    <w:name w:val="Heading 3 Char"/>
    <w:basedOn w:val="DefaultParagraphFont"/>
    <w:link w:val="Heading3"/>
    <w:uiPriority w:val="14"/>
    <w:rsid w:val="009B6E00"/>
    <w:rPr>
      <w:rFonts w:eastAsiaTheme="majorEastAsia" w:cstheme="majorBidi"/>
      <w:b/>
    </w:rPr>
  </w:style>
  <w:style w:type="paragraph" w:customStyle="1" w:styleId="Sections">
    <w:name w:val="Sections"/>
    <w:basedOn w:val="Heading2"/>
    <w:uiPriority w:val="5"/>
    <w:qFormat/>
    <w:rsid w:val="005823DD"/>
    <w:pPr>
      <w:numPr>
        <w:ilvl w:val="0"/>
        <w:numId w:val="4"/>
      </w:numPr>
    </w:pPr>
  </w:style>
  <w:style w:type="table" w:customStyle="1" w:styleId="GridTable1Light-Accent52">
    <w:name w:val="Grid Table 1 Light - Accent 52"/>
    <w:basedOn w:val="TableNormal"/>
    <w:uiPriority w:val="46"/>
    <w:rsid w:val="00BC2581"/>
    <w:tblPr>
      <w:tblStyleRowBandSize w:val="1"/>
      <w:tblStyleColBandSize w:val="1"/>
      <w:tblBorders>
        <w:top w:val="single" w:sz="4" w:space="0" w:color="B6DDE8" w:themeColor="accent5" w:themeTint="66"/>
        <w:left w:val="single" w:sz="4" w:space="0" w:color="B6DDE8" w:themeColor="accent5" w:themeTint="66"/>
        <w:bottom w:val="single" w:sz="4" w:space="0" w:color="B6DDE8" w:themeColor="accent5" w:themeTint="66"/>
        <w:right w:val="single" w:sz="4" w:space="0" w:color="B6DDE8" w:themeColor="accent5" w:themeTint="66"/>
        <w:insideH w:val="single" w:sz="4" w:space="0" w:color="B6DDE8" w:themeColor="accent5" w:themeTint="66"/>
        <w:insideV w:val="single" w:sz="4" w:space="0" w:color="B6DDE8" w:themeColor="accent5" w:themeTint="66"/>
      </w:tblBorders>
    </w:tblPr>
    <w:tblStylePr w:type="firstRow">
      <w:rPr>
        <w:b/>
        <w:bCs/>
      </w:rPr>
      <w:tblPr/>
      <w:tcPr>
        <w:tcBorders>
          <w:bottom w:val="single" w:sz="12" w:space="0" w:color="92CDDC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2CDDC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character" w:customStyle="1" w:styleId="FooterChar">
    <w:name w:val="Footer Char"/>
    <w:basedOn w:val="DefaultParagraphFont"/>
    <w:link w:val="Footer"/>
    <w:uiPriority w:val="99"/>
    <w:rsid w:val="000274AC"/>
  </w:style>
  <w:style w:type="numbering" w:customStyle="1" w:styleId="NoList1">
    <w:name w:val="No List1"/>
    <w:next w:val="NoList"/>
    <w:uiPriority w:val="99"/>
    <w:semiHidden/>
    <w:unhideWhenUsed/>
    <w:rsid w:val="004B1FE7"/>
  </w:style>
  <w:style w:type="character" w:customStyle="1" w:styleId="Heading2Char">
    <w:name w:val="Heading 2 Char"/>
    <w:basedOn w:val="DefaultParagraphFont"/>
    <w:link w:val="Heading2"/>
    <w:uiPriority w:val="14"/>
    <w:rsid w:val="0041086A"/>
    <w:rPr>
      <w:b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274AC"/>
    <w:rPr>
      <w:rFonts w:ascii="Tahoma" w:hAnsi="Tahoma" w:cs="Tahoma"/>
      <w:sz w:val="16"/>
      <w:szCs w:val="16"/>
    </w:rPr>
  </w:style>
  <w:style w:type="paragraph" w:customStyle="1" w:styleId="TOCHeading1">
    <w:name w:val="TOC Heading1"/>
    <w:basedOn w:val="Heading1"/>
    <w:next w:val="Normal"/>
    <w:uiPriority w:val="39"/>
    <w:semiHidden/>
    <w:qFormat/>
    <w:rsid w:val="004B1FE7"/>
    <w:pPr>
      <w:numPr>
        <w:numId w:val="0"/>
      </w:numPr>
      <w:spacing w:before="480" w:after="480" w:line="276" w:lineRule="auto"/>
      <w:outlineLvl w:val="9"/>
    </w:pPr>
    <w:rPr>
      <w:color w:val="000000"/>
      <w:lang w:eastAsia="ja-JP"/>
    </w:rPr>
  </w:style>
  <w:style w:type="paragraph" w:customStyle="1" w:styleId="TOC11">
    <w:name w:val="TOC 11"/>
    <w:basedOn w:val="Normal"/>
    <w:next w:val="Normal"/>
    <w:autoRedefine/>
    <w:uiPriority w:val="39"/>
    <w:rsid w:val="004B1FE7"/>
    <w:pPr>
      <w:tabs>
        <w:tab w:val="right" w:leader="dot" w:pos="9350"/>
      </w:tabs>
      <w:spacing w:after="100" w:line="276" w:lineRule="auto"/>
    </w:pPr>
    <w:rPr>
      <w:rFonts w:eastAsia="Calibri"/>
      <w:b/>
      <w:noProof/>
      <w:szCs w:val="22"/>
    </w:rPr>
  </w:style>
  <w:style w:type="paragraph" w:customStyle="1" w:styleId="TOC21">
    <w:name w:val="TOC 21"/>
    <w:basedOn w:val="Normal"/>
    <w:next w:val="Normal"/>
    <w:autoRedefine/>
    <w:uiPriority w:val="39"/>
    <w:rsid w:val="004B1FE7"/>
    <w:pPr>
      <w:spacing w:after="100" w:line="276" w:lineRule="auto"/>
      <w:ind w:left="240"/>
    </w:pPr>
    <w:rPr>
      <w:rFonts w:eastAsia="Calibri"/>
      <w:szCs w:val="22"/>
    </w:rPr>
  </w:style>
  <w:style w:type="paragraph" w:customStyle="1" w:styleId="TableofFigures1">
    <w:name w:val="Table of Figures1"/>
    <w:basedOn w:val="Normal"/>
    <w:next w:val="Normal"/>
    <w:uiPriority w:val="99"/>
    <w:rsid w:val="004B1FE7"/>
    <w:pPr>
      <w:spacing w:line="276" w:lineRule="auto"/>
    </w:pPr>
    <w:rPr>
      <w:rFonts w:eastAsia="Calibri"/>
      <w:szCs w:val="22"/>
    </w:rPr>
  </w:style>
  <w:style w:type="paragraph" w:customStyle="1" w:styleId="AbsKey">
    <w:name w:val="AbsKey"/>
    <w:basedOn w:val="Normal"/>
    <w:next w:val="Normal"/>
    <w:link w:val="AbsKeyChar"/>
    <w:qFormat/>
    <w:rsid w:val="005823DD"/>
    <w:pPr>
      <w:ind w:firstLine="0"/>
    </w:pPr>
    <w:rPr>
      <w:b/>
    </w:rPr>
  </w:style>
  <w:style w:type="character" w:customStyle="1" w:styleId="Heading4Char">
    <w:name w:val="Heading 4 Char"/>
    <w:basedOn w:val="DefaultParagraphFont"/>
    <w:link w:val="Heading4"/>
    <w:uiPriority w:val="14"/>
    <w:rsid w:val="001C457F"/>
    <w:rPr>
      <w:rFonts w:eastAsiaTheme="majorEastAsia" w:cstheme="majorBidi"/>
      <w:b/>
      <w:i/>
      <w:iCs/>
      <w:sz w:val="22"/>
    </w:rPr>
  </w:style>
  <w:style w:type="paragraph" w:customStyle="1" w:styleId="References">
    <w:name w:val="References"/>
    <w:basedOn w:val="Normal"/>
    <w:link w:val="ReferencesChar"/>
    <w:uiPriority w:val="99"/>
    <w:qFormat/>
    <w:rsid w:val="002F7312"/>
    <w:pPr>
      <w:autoSpaceDE w:val="0"/>
      <w:autoSpaceDN w:val="0"/>
      <w:adjustRightInd w:val="0"/>
      <w:spacing w:after="240" w:line="240" w:lineRule="auto"/>
      <w:ind w:left="720" w:hanging="720"/>
    </w:pPr>
    <w:rPr>
      <w:color w:val="000000" w:themeColor="text1"/>
      <w:szCs w:val="22"/>
    </w:rPr>
  </w:style>
  <w:style w:type="character" w:customStyle="1" w:styleId="ReferencesChar">
    <w:name w:val="References Char"/>
    <w:basedOn w:val="DefaultParagraphFont"/>
    <w:link w:val="References"/>
    <w:uiPriority w:val="99"/>
    <w:rsid w:val="002F7312"/>
    <w:rPr>
      <w:color w:val="000000" w:themeColor="text1"/>
      <w:sz w:val="22"/>
      <w:szCs w:val="22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274AC"/>
    <w:rPr>
      <w:sz w:val="20"/>
      <w:szCs w:val="20"/>
    </w:rPr>
  </w:style>
  <w:style w:type="character" w:customStyle="1" w:styleId="NormLeftChar">
    <w:name w:val="NormLeft Char"/>
    <w:basedOn w:val="DefaultParagraphFont"/>
    <w:link w:val="NormLeft"/>
    <w:uiPriority w:val="1"/>
    <w:rsid w:val="00362595"/>
    <w:rPr>
      <w:sz w:val="22"/>
    </w:rPr>
  </w:style>
  <w:style w:type="paragraph" w:styleId="TOCHeading">
    <w:name w:val="TOC Heading"/>
    <w:basedOn w:val="Heading1"/>
    <w:next w:val="Normal"/>
    <w:uiPriority w:val="39"/>
    <w:qFormat/>
    <w:rsid w:val="00D36ABA"/>
    <w:pPr>
      <w:numPr>
        <w:numId w:val="0"/>
      </w:numPr>
      <w:spacing w:before="240" w:line="259" w:lineRule="auto"/>
      <w:outlineLvl w:val="9"/>
    </w:pPr>
    <w:rPr>
      <w:rFonts w:asciiTheme="majorHAnsi" w:hAnsiTheme="majorHAnsi"/>
      <w:b w:val="0"/>
      <w:bCs w:val="0"/>
      <w:color w:val="365F91" w:themeColor="accent1" w:themeShade="BF"/>
      <w:sz w:val="32"/>
      <w:szCs w:val="32"/>
    </w:rPr>
  </w:style>
  <w:style w:type="paragraph" w:styleId="TOC1">
    <w:name w:val="toc 1"/>
    <w:basedOn w:val="Normal"/>
    <w:next w:val="Normal"/>
    <w:autoRedefine/>
    <w:uiPriority w:val="39"/>
    <w:rsid w:val="00845E20"/>
    <w:pPr>
      <w:tabs>
        <w:tab w:val="right" w:leader="dot" w:pos="9350"/>
      </w:tabs>
      <w:spacing w:line="240" w:lineRule="auto"/>
    </w:pPr>
    <w:rPr>
      <w:noProof/>
    </w:rPr>
  </w:style>
  <w:style w:type="paragraph" w:styleId="TOC2">
    <w:name w:val="toc 2"/>
    <w:basedOn w:val="Normal"/>
    <w:next w:val="Normal"/>
    <w:autoRedefine/>
    <w:uiPriority w:val="39"/>
    <w:rsid w:val="00D36ABA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rsid w:val="00D36ABA"/>
    <w:pPr>
      <w:spacing w:after="100"/>
      <w:ind w:left="440"/>
    </w:pPr>
  </w:style>
  <w:style w:type="character" w:customStyle="1" w:styleId="SubtitleChar">
    <w:name w:val="Subtitle Char"/>
    <w:basedOn w:val="DefaultParagraphFont"/>
    <w:link w:val="Subtitle"/>
    <w:uiPriority w:val="99"/>
    <w:rsid w:val="000274AC"/>
    <w:rPr>
      <w:rFonts w:eastAsia="BatangChe"/>
      <w:kern w:val="2"/>
      <w:szCs w:val="20"/>
      <w:lang w:eastAsia="ko-KR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274AC"/>
    <w:rPr>
      <w:b/>
      <w:bCs/>
      <w:sz w:val="20"/>
      <w:szCs w:val="20"/>
    </w:rPr>
  </w:style>
  <w:style w:type="table" w:customStyle="1" w:styleId="TableGrid1">
    <w:name w:val="Table Grid1"/>
    <w:basedOn w:val="TableNormal"/>
    <w:next w:val="TableNormal"/>
    <w:uiPriority w:val="59"/>
    <w:rsid w:val="00AD15CB"/>
    <w:rPr>
      <w:rFonts w:ascii="Calibri" w:eastAsia="Calibri" w:hAnsi="Calibri" w:cs="Arial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Normal"/>
    <w:uiPriority w:val="59"/>
    <w:rsid w:val="00AD15CB"/>
    <w:rPr>
      <w:rFonts w:ascii="Calibri" w:eastAsia="Calibri" w:hAnsi="Calibri" w:cs="Arial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Normal"/>
    <w:uiPriority w:val="59"/>
    <w:rsid w:val="00AD15CB"/>
    <w:rPr>
      <w:rFonts w:ascii="Calibri" w:eastAsia="Calibri" w:hAnsi="Calibri" w:cs="Arial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">
    <w:name w:val="Table Grid4"/>
    <w:basedOn w:val="TableNormal"/>
    <w:next w:val="TableNormal"/>
    <w:uiPriority w:val="59"/>
    <w:rsid w:val="00AD15CB"/>
    <w:rPr>
      <w:rFonts w:ascii="Calibri" w:eastAsia="Calibri" w:hAnsi="Calibri" w:cs="Arial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">
    <w:name w:val="No List2"/>
    <w:next w:val="NoList"/>
    <w:uiPriority w:val="99"/>
    <w:semiHidden/>
    <w:unhideWhenUsed/>
    <w:rsid w:val="009D7382"/>
  </w:style>
  <w:style w:type="table" w:customStyle="1" w:styleId="TableGrid5">
    <w:name w:val="Table Grid5"/>
    <w:basedOn w:val="TableNormal"/>
    <w:next w:val="TableNormal"/>
    <w:uiPriority w:val="59"/>
    <w:rsid w:val="009D7382"/>
    <w:rPr>
      <w:rFonts w:ascii="Calibri" w:eastAsia="Calibri" w:hAnsi="Calibri" w:cs="Arial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bsKeyChar">
    <w:name w:val="AbsKey Char"/>
    <w:basedOn w:val="DefaultParagraphFont"/>
    <w:link w:val="AbsKey"/>
    <w:rsid w:val="005823DD"/>
    <w:rPr>
      <w:b/>
      <w:sz w:val="22"/>
    </w:rPr>
  </w:style>
  <w:style w:type="character" w:customStyle="1" w:styleId="Heading5Char">
    <w:name w:val="Heading 5 Char"/>
    <w:basedOn w:val="DefaultParagraphFont"/>
    <w:link w:val="Heading5"/>
    <w:uiPriority w:val="99"/>
    <w:rsid w:val="00B4648F"/>
    <w:rPr>
      <w:rFonts w:eastAsiaTheme="majorEastAsia" w:cstheme="majorBidi"/>
      <w:sz w:val="22"/>
      <w:u w:val="single"/>
    </w:rPr>
  </w:style>
  <w:style w:type="character" w:customStyle="1" w:styleId="Heading6Char">
    <w:name w:val="Heading 6 Char"/>
    <w:basedOn w:val="DefaultParagraphFont"/>
    <w:link w:val="Heading6"/>
    <w:uiPriority w:val="99"/>
    <w:rsid w:val="0073218D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9"/>
    <w:rsid w:val="0073218D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8Char">
    <w:name w:val="Heading 8 Char"/>
    <w:basedOn w:val="DefaultParagraphFont"/>
    <w:link w:val="Heading8"/>
    <w:uiPriority w:val="99"/>
    <w:rsid w:val="0073218D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Heading9Char">
    <w:name w:val="Heading 9 Char"/>
    <w:basedOn w:val="DefaultParagraphFont"/>
    <w:link w:val="Heading9"/>
    <w:uiPriority w:val="99"/>
    <w:rsid w:val="0073218D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table" w:styleId="TableGrid">
    <w:name w:val="Table Grid"/>
    <w:basedOn w:val="TableNormal"/>
    <w:rsid w:val="0050739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5">
    <w:name w:val="Ch5"/>
    <w:basedOn w:val="Heading3"/>
    <w:uiPriority w:val="5"/>
    <w:qFormat/>
    <w:rsid w:val="001C457F"/>
    <w:pPr>
      <w:numPr>
        <w:ilvl w:val="0"/>
        <w:numId w:val="5"/>
      </w:numPr>
      <w:spacing w:before="0" w:after="0"/>
    </w:pPr>
  </w:style>
  <w:style w:type="paragraph" w:customStyle="1" w:styleId="Ch6">
    <w:name w:val="Ch6"/>
    <w:basedOn w:val="Heading3"/>
    <w:uiPriority w:val="5"/>
    <w:qFormat/>
    <w:rsid w:val="001C457F"/>
    <w:pPr>
      <w:numPr>
        <w:ilvl w:val="0"/>
        <w:numId w:val="6"/>
      </w:numPr>
      <w:spacing w:before="0" w:after="0"/>
    </w:pPr>
    <w:rPr>
      <w:lang w:eastAsia="ko-KR"/>
    </w:rPr>
  </w:style>
  <w:style w:type="paragraph" w:customStyle="1" w:styleId="Ch27">
    <w:name w:val="Ch2.7"/>
    <w:basedOn w:val="Heading3"/>
    <w:uiPriority w:val="1"/>
    <w:qFormat/>
    <w:rsid w:val="002B1E5C"/>
    <w:pPr>
      <w:numPr>
        <w:ilvl w:val="0"/>
        <w:numId w:val="7"/>
      </w:numPr>
      <w:spacing w:before="0" w:after="0"/>
    </w:pPr>
  </w:style>
  <w:style w:type="paragraph" w:customStyle="1" w:styleId="Appendix">
    <w:name w:val="Appendix"/>
    <w:basedOn w:val="AbsKey"/>
    <w:uiPriority w:val="1"/>
    <w:qFormat/>
    <w:rsid w:val="007C71EE"/>
  </w:style>
  <w:style w:type="character" w:customStyle="1" w:styleId="highlight">
    <w:name w:val="highlight"/>
    <w:basedOn w:val="DefaultParagraphFont"/>
    <w:rsid w:val="00DC73BC"/>
  </w:style>
  <w:style w:type="character" w:customStyle="1" w:styleId="citationtext">
    <w:name w:val="citation_text"/>
    <w:basedOn w:val="DefaultParagraphFont"/>
    <w:rsid w:val="00C76F4E"/>
  </w:style>
  <w:style w:type="numbering" w:customStyle="1" w:styleId="NoList3">
    <w:name w:val="No List3"/>
    <w:next w:val="NoList"/>
    <w:uiPriority w:val="99"/>
    <w:semiHidden/>
    <w:unhideWhenUsed/>
    <w:rsid w:val="001A6F62"/>
  </w:style>
  <w:style w:type="table" w:customStyle="1" w:styleId="TableGrid6">
    <w:name w:val="Table Grid6"/>
    <w:basedOn w:val="TableNormal"/>
    <w:next w:val="TableGrid"/>
    <w:rsid w:val="001A6F62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PlainTable111">
    <w:name w:val="Plain Table 111"/>
    <w:basedOn w:val="TableNormal"/>
    <w:uiPriority w:val="41"/>
    <w:rsid w:val="001A6F62"/>
    <w:rPr>
      <w:sz w:val="20"/>
      <w:szCs w:val="20"/>
    </w:r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GridTable1Light-Accent511">
    <w:name w:val="Grid Table 1 Light - Accent 511"/>
    <w:basedOn w:val="TableNormal"/>
    <w:uiPriority w:val="46"/>
    <w:rsid w:val="001A6F62"/>
    <w:rPr>
      <w:sz w:val="20"/>
      <w:szCs w:val="20"/>
    </w:rPr>
    <w:tblPr>
      <w:tblStyleRowBandSize w:val="1"/>
      <w:tblStyleColBandSize w:val="1"/>
      <w:tblBorders>
        <w:top w:val="single" w:sz="4" w:space="0" w:color="B6DDE8" w:themeColor="accent5" w:themeTint="66"/>
        <w:left w:val="single" w:sz="4" w:space="0" w:color="B6DDE8" w:themeColor="accent5" w:themeTint="66"/>
        <w:bottom w:val="single" w:sz="4" w:space="0" w:color="B6DDE8" w:themeColor="accent5" w:themeTint="66"/>
        <w:right w:val="single" w:sz="4" w:space="0" w:color="B6DDE8" w:themeColor="accent5" w:themeTint="66"/>
        <w:insideH w:val="single" w:sz="4" w:space="0" w:color="B6DDE8" w:themeColor="accent5" w:themeTint="66"/>
        <w:insideV w:val="single" w:sz="4" w:space="0" w:color="B6DDE8" w:themeColor="accent5" w:themeTint="66"/>
      </w:tblBorders>
    </w:tblPr>
    <w:tblStylePr w:type="firstRow">
      <w:rPr>
        <w:b/>
        <w:bCs/>
      </w:rPr>
      <w:tblPr/>
      <w:tcPr>
        <w:tcBorders>
          <w:bottom w:val="single" w:sz="12" w:space="0" w:color="92CDDC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2CDDC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PlainTable121">
    <w:name w:val="Plain Table 121"/>
    <w:basedOn w:val="TableNormal"/>
    <w:uiPriority w:val="41"/>
    <w:rsid w:val="001A6F62"/>
    <w:rPr>
      <w:sz w:val="20"/>
      <w:szCs w:val="20"/>
    </w:r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GridTable1Light-Accent521">
    <w:name w:val="Grid Table 1 Light - Accent 521"/>
    <w:basedOn w:val="TableNormal"/>
    <w:uiPriority w:val="46"/>
    <w:rsid w:val="001A6F62"/>
    <w:rPr>
      <w:sz w:val="20"/>
      <w:szCs w:val="20"/>
    </w:rPr>
    <w:tblPr>
      <w:tblStyleRowBandSize w:val="1"/>
      <w:tblStyleColBandSize w:val="1"/>
      <w:tblBorders>
        <w:top w:val="single" w:sz="4" w:space="0" w:color="B6DDE8" w:themeColor="accent5" w:themeTint="66"/>
        <w:left w:val="single" w:sz="4" w:space="0" w:color="B6DDE8" w:themeColor="accent5" w:themeTint="66"/>
        <w:bottom w:val="single" w:sz="4" w:space="0" w:color="B6DDE8" w:themeColor="accent5" w:themeTint="66"/>
        <w:right w:val="single" w:sz="4" w:space="0" w:color="B6DDE8" w:themeColor="accent5" w:themeTint="66"/>
        <w:insideH w:val="single" w:sz="4" w:space="0" w:color="B6DDE8" w:themeColor="accent5" w:themeTint="66"/>
        <w:insideV w:val="single" w:sz="4" w:space="0" w:color="B6DDE8" w:themeColor="accent5" w:themeTint="66"/>
      </w:tblBorders>
    </w:tblPr>
    <w:tblStylePr w:type="firstRow">
      <w:rPr>
        <w:b/>
        <w:bCs/>
      </w:rPr>
      <w:tblPr/>
      <w:tcPr>
        <w:tcBorders>
          <w:bottom w:val="single" w:sz="12" w:space="0" w:color="92CDDC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2CDDC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numbering" w:customStyle="1" w:styleId="NoList11">
    <w:name w:val="No List11"/>
    <w:next w:val="NoList"/>
    <w:uiPriority w:val="99"/>
    <w:semiHidden/>
    <w:unhideWhenUsed/>
    <w:rsid w:val="001A6F62"/>
  </w:style>
  <w:style w:type="character" w:customStyle="1" w:styleId="tgc">
    <w:name w:val="_tgc"/>
    <w:basedOn w:val="DefaultParagraphFont"/>
    <w:rsid w:val="001A6F62"/>
  </w:style>
  <w:style w:type="numbering" w:customStyle="1" w:styleId="NoList21">
    <w:name w:val="No List21"/>
    <w:next w:val="NoList"/>
    <w:uiPriority w:val="99"/>
    <w:semiHidden/>
    <w:unhideWhenUsed/>
    <w:rsid w:val="001A6F62"/>
  </w:style>
  <w:style w:type="table" w:customStyle="1" w:styleId="TableGrid11">
    <w:name w:val="Table Grid11"/>
    <w:basedOn w:val="TableNormal"/>
    <w:next w:val="TableGrid"/>
    <w:rsid w:val="001A6F62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51">
    <w:name w:val="Ch5.1"/>
    <w:basedOn w:val="Heading4"/>
    <w:uiPriority w:val="5"/>
    <w:qFormat/>
    <w:rsid w:val="00182479"/>
    <w:pPr>
      <w:numPr>
        <w:ilvl w:val="0"/>
        <w:numId w:val="14"/>
      </w:numPr>
    </w:pPr>
  </w:style>
  <w:style w:type="paragraph" w:customStyle="1" w:styleId="Ch63">
    <w:name w:val="Ch6.3"/>
    <w:basedOn w:val="Heading4"/>
    <w:uiPriority w:val="5"/>
    <w:qFormat/>
    <w:rsid w:val="00817D97"/>
    <w:pPr>
      <w:numPr>
        <w:ilvl w:val="0"/>
        <w:numId w:val="15"/>
      </w:numPr>
    </w:pPr>
  </w:style>
  <w:style w:type="character" w:customStyle="1" w:styleId="texhtml">
    <w:name w:val="texhtml"/>
    <w:basedOn w:val="DefaultParagraphFont"/>
    <w:rsid w:val="00A84052"/>
  </w:style>
  <w:style w:type="paragraph" w:customStyle="1" w:styleId="Head3">
    <w:name w:val="Head 3"/>
    <w:basedOn w:val="Heading3"/>
    <w:next w:val="Heading3"/>
    <w:link w:val="Head3Char"/>
    <w:rsid w:val="00780E6A"/>
    <w:pPr>
      <w:numPr>
        <w:ilvl w:val="0"/>
        <w:numId w:val="0"/>
      </w:numPr>
      <w:spacing w:before="40" w:after="0"/>
      <w:jc w:val="both"/>
    </w:pPr>
    <w:rPr>
      <w:lang w:eastAsia="ko-KR"/>
    </w:rPr>
  </w:style>
  <w:style w:type="character" w:customStyle="1" w:styleId="Head3Char">
    <w:name w:val="Head 3 Char"/>
    <w:basedOn w:val="Style1Char"/>
    <w:link w:val="Head3"/>
    <w:rsid w:val="00780E6A"/>
    <w:rPr>
      <w:rFonts w:eastAsiaTheme="majorEastAsia" w:cstheme="majorBidi"/>
      <w:b/>
      <w:sz w:val="22"/>
      <w:lang w:eastAsia="ko-KR"/>
    </w:rPr>
  </w:style>
  <w:style w:type="character" w:styleId="LineNumber">
    <w:name w:val="line number"/>
    <w:basedOn w:val="DefaultParagraphFont"/>
    <w:uiPriority w:val="99"/>
    <w:semiHidden/>
    <w:unhideWhenUsed/>
    <w:rsid w:val="002F7312"/>
  </w:style>
  <w:style w:type="character" w:customStyle="1" w:styleId="il">
    <w:name w:val="il"/>
    <w:basedOn w:val="DefaultParagraphFont"/>
    <w:rsid w:val="00D613CB"/>
  </w:style>
  <w:style w:type="character" w:customStyle="1" w:styleId="st">
    <w:name w:val="st"/>
    <w:basedOn w:val="DefaultParagraphFont"/>
    <w:rsid w:val="0073664C"/>
  </w:style>
  <w:style w:type="paragraph" w:customStyle="1" w:styleId="Ch62">
    <w:name w:val="Ch6.2"/>
    <w:basedOn w:val="Ch63"/>
    <w:uiPriority w:val="1"/>
    <w:qFormat/>
    <w:rsid w:val="00817D97"/>
    <w:pPr>
      <w:numPr>
        <w:numId w:val="46"/>
      </w:numPr>
      <w:ind w:left="0" w:firstLine="0"/>
    </w:pPr>
  </w:style>
  <w:style w:type="table" w:customStyle="1" w:styleId="TableGrid7">
    <w:name w:val="Table Grid7"/>
    <w:basedOn w:val="TableNormal"/>
    <w:next w:val="TableGrid"/>
    <w:rsid w:val="00CA3C7F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">
    <w:name w:val="Table Grid8"/>
    <w:basedOn w:val="TableNormal"/>
    <w:next w:val="TableGrid"/>
    <w:rsid w:val="008321DF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9">
    <w:name w:val="Table Grid9"/>
    <w:basedOn w:val="TableNormal"/>
    <w:next w:val="TableGrid"/>
    <w:rsid w:val="008321DF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0">
    <w:name w:val="Table Grid10"/>
    <w:basedOn w:val="TableNormal"/>
    <w:next w:val="TableGrid"/>
    <w:rsid w:val="00EE4A1C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019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8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8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3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00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83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52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58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95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85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48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85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03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902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311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240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296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8196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611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824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71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800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027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829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197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719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999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194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781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765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802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169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292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777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295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998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6212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52156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13547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73251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5746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131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270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477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472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0401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63660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90297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278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63761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1327480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362022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31348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736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17363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9901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233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38407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52658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549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35737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516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795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24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384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816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427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8879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038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8700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8634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741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136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904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229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749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064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924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094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1029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3525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2143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0435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6694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20603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7806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466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671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310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778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594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62633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597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0827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91366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772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2802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58438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9349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29515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27923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07513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28782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17099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33176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64937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8015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2107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12542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00113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6059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136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456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293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239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193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815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737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24137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2843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90795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1677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048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480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48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083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407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265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695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426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470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153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503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629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0086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921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184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250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885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510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474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320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532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941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515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182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045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559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183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907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543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405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286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654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047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 Sixth Edition"/>
</file>

<file path=customXml/itemProps1.xml><?xml version="1.0" encoding="utf-8"?>
<ds:datastoreItem xmlns:ds="http://schemas.openxmlformats.org/officeDocument/2006/customXml" ds:itemID="{2E58B0B1-B017-4A29-BEFA-CF398CCE7AD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1</Pages>
  <Words>7352</Words>
  <Characters>41913</Characters>
  <Application>Microsoft Office Word</Application>
  <DocSecurity>0</DocSecurity>
  <Lines>349</Lines>
  <Paragraphs>9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Konu Başlığı</vt:lpstr>
      </vt:variant>
      <vt:variant>
        <vt:i4>1</vt:i4>
      </vt:variant>
    </vt:vector>
  </HeadingPairs>
  <TitlesOfParts>
    <vt:vector size="2" baseType="lpstr">
      <vt:lpstr/>
      <vt:lpstr>IERC 2012 Paper Formatting Guidelines</vt:lpstr>
    </vt:vector>
  </TitlesOfParts>
  <Company>University of Arkansas</Company>
  <LinksUpToDate>false</LinksUpToDate>
  <CharactersWithSpaces>49167</CharactersWithSpaces>
  <SharedDoc>false</SharedDoc>
  <HLinks>
    <vt:vector size="12" baseType="variant">
      <vt:variant>
        <vt:i4>4587627</vt:i4>
      </vt:variant>
      <vt:variant>
        <vt:i4>12</vt:i4>
      </vt:variant>
      <vt:variant>
        <vt:i4>0</vt:i4>
      </vt:variant>
      <vt:variant>
        <vt:i4>5</vt:i4>
      </vt:variant>
      <vt:variant>
        <vt:lpwstr>mailto:evanaken@vt.edu</vt:lpwstr>
      </vt:variant>
      <vt:variant>
        <vt:lpwstr/>
      </vt:variant>
      <vt:variant>
        <vt:i4>3735635</vt:i4>
      </vt:variant>
      <vt:variant>
        <vt:i4>9</vt:i4>
      </vt:variant>
      <vt:variant>
        <vt:i4>0</vt:i4>
      </vt:variant>
      <vt:variant>
        <vt:i4>5</vt:i4>
      </vt:variant>
      <vt:variant>
        <vt:lpwstr>mailto:toni.doolen@oregonstate.edu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Mahmut Tutam</dc:creator>
  <cp:lastModifiedBy>Hein, Megan</cp:lastModifiedBy>
  <cp:revision>2</cp:revision>
  <cp:lastPrinted>2018-06-08T21:53:00Z</cp:lastPrinted>
  <dcterms:created xsi:type="dcterms:W3CDTF">2018-06-25T17:57:00Z</dcterms:created>
  <dcterms:modified xsi:type="dcterms:W3CDTF">2018-06-25T17:57:00Z</dcterms:modified>
</cp:coreProperties>
</file>